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notesSlides/notesSlide1.xml" ContentType="application/vnd.openxmlformats-officedocument.presentationml.notesSlide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notesSlides/notesSlide2.xml" ContentType="application/vnd.openxmlformats-officedocument.presentationml.notesSlide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0" r:id="rId1"/>
  </p:sldMasterIdLst>
  <p:notesMasterIdLst>
    <p:notesMasterId r:id="rId119"/>
  </p:notesMasterIdLst>
  <p:sldIdLst>
    <p:sldId id="257" r:id="rId2"/>
    <p:sldId id="465" r:id="rId3"/>
    <p:sldId id="463" r:id="rId4"/>
    <p:sldId id="468" r:id="rId5"/>
    <p:sldId id="467" r:id="rId6"/>
    <p:sldId id="469" r:id="rId7"/>
    <p:sldId id="461" r:id="rId8"/>
    <p:sldId id="470" r:id="rId9"/>
    <p:sldId id="472" r:id="rId10"/>
    <p:sldId id="473" r:id="rId11"/>
    <p:sldId id="420" r:id="rId12"/>
    <p:sldId id="427" r:id="rId13"/>
    <p:sldId id="258" r:id="rId14"/>
    <p:sldId id="259" r:id="rId15"/>
    <p:sldId id="260" r:id="rId16"/>
    <p:sldId id="382" r:id="rId17"/>
    <p:sldId id="261" r:id="rId18"/>
    <p:sldId id="354" r:id="rId19"/>
    <p:sldId id="356" r:id="rId20"/>
    <p:sldId id="278" r:id="rId21"/>
    <p:sldId id="437" r:id="rId22"/>
    <p:sldId id="263" r:id="rId23"/>
    <p:sldId id="264" r:id="rId24"/>
    <p:sldId id="265" r:id="rId25"/>
    <p:sldId id="422" r:id="rId26"/>
    <p:sldId id="426" r:id="rId27"/>
    <p:sldId id="425" r:id="rId28"/>
    <p:sldId id="413" r:id="rId29"/>
    <p:sldId id="423" r:id="rId30"/>
    <p:sldId id="515" r:id="rId31"/>
    <p:sldId id="387" r:id="rId32"/>
    <p:sldId id="516" r:id="rId33"/>
    <p:sldId id="481" r:id="rId34"/>
    <p:sldId id="424" r:id="rId35"/>
    <p:sldId id="268" r:id="rId36"/>
    <p:sldId id="415" r:id="rId37"/>
    <p:sldId id="416" r:id="rId38"/>
    <p:sldId id="417" r:id="rId39"/>
    <p:sldId id="517" r:id="rId40"/>
    <p:sldId id="518" r:id="rId41"/>
    <p:sldId id="418" r:id="rId42"/>
    <p:sldId id="419" r:id="rId43"/>
    <p:sldId id="269" r:id="rId44"/>
    <p:sldId id="360" r:id="rId45"/>
    <p:sldId id="361" r:id="rId46"/>
    <p:sldId id="395" r:id="rId47"/>
    <p:sldId id="362" r:id="rId48"/>
    <p:sldId id="363" r:id="rId49"/>
    <p:sldId id="274" r:id="rId50"/>
    <p:sldId id="285" r:id="rId51"/>
    <p:sldId id="509" r:id="rId52"/>
    <p:sldId id="511" r:id="rId53"/>
    <p:sldId id="513" r:id="rId54"/>
    <p:sldId id="512" r:id="rId55"/>
    <p:sldId id="514" r:id="rId56"/>
    <p:sldId id="477" r:id="rId57"/>
    <p:sldId id="478" r:id="rId58"/>
    <p:sldId id="457" r:id="rId59"/>
    <p:sldId id="479" r:id="rId60"/>
    <p:sldId id="520" r:id="rId61"/>
    <p:sldId id="521" r:id="rId62"/>
    <p:sldId id="519" r:id="rId63"/>
    <p:sldId id="480" r:id="rId64"/>
    <p:sldId id="445" r:id="rId65"/>
    <p:sldId id="449" r:id="rId66"/>
    <p:sldId id="450" r:id="rId67"/>
    <p:sldId id="482" r:id="rId68"/>
    <p:sldId id="483" r:id="rId69"/>
    <p:sldId id="484" r:id="rId70"/>
    <p:sldId id="485" r:id="rId71"/>
    <p:sldId id="459" r:id="rId72"/>
    <p:sldId id="432" r:id="rId73"/>
    <p:sldId id="446" r:id="rId74"/>
    <p:sldId id="434" r:id="rId75"/>
    <p:sldId id="448" r:id="rId76"/>
    <p:sldId id="439" r:id="rId77"/>
    <p:sldId id="440" r:id="rId78"/>
    <p:sldId id="447" r:id="rId79"/>
    <p:sldId id="441" r:id="rId80"/>
    <p:sldId id="442" r:id="rId81"/>
    <p:sldId id="443" r:id="rId82"/>
    <p:sldId id="286" r:id="rId83"/>
    <p:sldId id="529" r:id="rId84"/>
    <p:sldId id="524" r:id="rId85"/>
    <p:sldId id="531" r:id="rId86"/>
    <p:sldId id="525" r:id="rId87"/>
    <p:sldId id="532" r:id="rId88"/>
    <p:sldId id="527" r:id="rId89"/>
    <p:sldId id="526" r:id="rId90"/>
    <p:sldId id="533" r:id="rId91"/>
    <p:sldId id="534" r:id="rId92"/>
    <p:sldId id="528" r:id="rId93"/>
    <p:sldId id="535" r:id="rId94"/>
    <p:sldId id="486" r:id="rId95"/>
    <p:sldId id="522" r:id="rId96"/>
    <p:sldId id="487" r:id="rId97"/>
    <p:sldId id="488" r:id="rId98"/>
    <p:sldId id="489" r:id="rId99"/>
    <p:sldId id="490" r:id="rId100"/>
    <p:sldId id="491" r:id="rId101"/>
    <p:sldId id="492" r:id="rId102"/>
    <p:sldId id="541" r:id="rId103"/>
    <p:sldId id="537" r:id="rId104"/>
    <p:sldId id="536" r:id="rId105"/>
    <p:sldId id="504" r:id="rId106"/>
    <p:sldId id="494" r:id="rId107"/>
    <p:sldId id="538" r:id="rId108"/>
    <p:sldId id="495" r:id="rId109"/>
    <p:sldId id="496" r:id="rId110"/>
    <p:sldId id="501" r:id="rId111"/>
    <p:sldId id="507" r:id="rId112"/>
    <p:sldId id="498" r:id="rId113"/>
    <p:sldId id="499" r:id="rId114"/>
    <p:sldId id="500" r:id="rId115"/>
    <p:sldId id="505" r:id="rId116"/>
    <p:sldId id="506" r:id="rId117"/>
    <p:sldId id="540" r:id="rId1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24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14" autoAdjust="0"/>
    <p:restoredTop sz="94660"/>
  </p:normalViewPr>
  <p:slideViewPr>
    <p:cSldViewPr>
      <p:cViewPr varScale="1">
        <p:scale>
          <a:sx n="90" d="100"/>
          <a:sy n="90" d="100"/>
        </p:scale>
        <p:origin x="84" y="366"/>
      </p:cViewPr>
      <p:guideLst>
        <p:guide orient="horz" pos="2160"/>
        <p:guide pos="324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6435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notesMaster" Target="notesMasters/notesMaster1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viewProps" Target="view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7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5" Type="http://schemas.openxmlformats.org/officeDocument/2006/relationships/image" Target="../media/image146.wmf"/><Relationship Id="rId4" Type="http://schemas.openxmlformats.org/officeDocument/2006/relationships/image" Target="../media/image164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45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e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4" Type="http://schemas.openxmlformats.org/officeDocument/2006/relationships/image" Target="../media/image180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67.wmf"/><Relationship Id="rId1" Type="http://schemas.openxmlformats.org/officeDocument/2006/relationships/image" Target="../media/image188.wmf"/><Relationship Id="rId6" Type="http://schemas.openxmlformats.org/officeDocument/2006/relationships/image" Target="../media/image192.wmf"/><Relationship Id="rId5" Type="http://schemas.openxmlformats.org/officeDocument/2006/relationships/image" Target="../media/image191.emf"/><Relationship Id="rId4" Type="http://schemas.openxmlformats.org/officeDocument/2006/relationships/image" Target="../media/image190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emf"/><Relationship Id="rId1" Type="http://schemas.openxmlformats.org/officeDocument/2006/relationships/image" Target="../media/image194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81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e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emf"/><Relationship Id="rId1" Type="http://schemas.openxmlformats.org/officeDocument/2006/relationships/image" Target="../media/image197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9.e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e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11" Type="http://schemas.openxmlformats.org/officeDocument/2006/relationships/image" Target="../media/image167.wmf"/><Relationship Id="rId5" Type="http://schemas.openxmlformats.org/officeDocument/2006/relationships/image" Target="../media/image205.wmf"/><Relationship Id="rId10" Type="http://schemas.openxmlformats.org/officeDocument/2006/relationships/image" Target="../media/image210.wmf"/><Relationship Id="rId4" Type="http://schemas.openxmlformats.org/officeDocument/2006/relationships/image" Target="../media/image204.wmf"/><Relationship Id="rId9" Type="http://schemas.openxmlformats.org/officeDocument/2006/relationships/image" Target="../media/image20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image" Target="../media/image215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12" Type="http://schemas.openxmlformats.org/officeDocument/2006/relationships/image" Target="../media/image21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11" Type="http://schemas.openxmlformats.org/officeDocument/2006/relationships/image" Target="../media/image213.wmf"/><Relationship Id="rId5" Type="http://schemas.openxmlformats.org/officeDocument/2006/relationships/image" Target="../media/image206.wmf"/><Relationship Id="rId10" Type="http://schemas.openxmlformats.org/officeDocument/2006/relationships/image" Target="../media/image212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Relationship Id="rId14" Type="http://schemas.openxmlformats.org/officeDocument/2006/relationships/image" Target="../media/image167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4" Type="http://schemas.openxmlformats.org/officeDocument/2006/relationships/image" Target="../media/image167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image" Target="../media/image225.wmf"/><Relationship Id="rId7" Type="http://schemas.openxmlformats.org/officeDocument/2006/relationships/image" Target="../media/image227.wmf"/><Relationship Id="rId2" Type="http://schemas.openxmlformats.org/officeDocument/2006/relationships/image" Target="../media/image224.wmf"/><Relationship Id="rId1" Type="http://schemas.openxmlformats.org/officeDocument/2006/relationships/image" Target="../media/image216.wmf"/><Relationship Id="rId6" Type="http://schemas.openxmlformats.org/officeDocument/2006/relationships/image" Target="../media/image226.wmf"/><Relationship Id="rId5" Type="http://schemas.openxmlformats.org/officeDocument/2006/relationships/image" Target="../media/image210.wmf"/><Relationship Id="rId10" Type="http://schemas.openxmlformats.org/officeDocument/2006/relationships/image" Target="../media/image230.wmf"/><Relationship Id="rId4" Type="http://schemas.openxmlformats.org/officeDocument/2006/relationships/image" Target="../media/image209.wmf"/><Relationship Id="rId9" Type="http://schemas.openxmlformats.org/officeDocument/2006/relationships/image" Target="../media/image2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3-24T11:56:18.4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853 6964,'0'0,"-21"0,0-21,-1 21,44 0,-22-21,0-1,0 1,21 21,-21-21,21 0,0 0,0 0,0 21,1-22,-1 22,0 0,0-21,0 21,0 0,1 0,-1 0,0 0,0 0,0 0,0 0,1 0,-22 21,21-21,0 22,-21-1,0 0,-21 0,21 0,-21-21,21 21,-22 1,22-1,-21-21,21 21,-21 0,0-21,21 21,-21 0,0-21,-1 22,1-1,21 0,-21-21,0 21,0 0,0-21,-1 21,1 1,0-1,0-21,21 21,-21-21,21 21,-21-21,21 21,21-21,0 21,0-21,0 0,0-21,1 21,-1 0,21 0,-21 0,0 0,1 0,-1 0,0 0,-21-21,21 21,0 0,0 0,1 0,-1-21,0 21,-21 21,21-21,-21-21,21 42,-21-42,0 42,21-42,-42 0</inkml:trace>
  <inkml:trace contextRef="#ctx0" brushRef="#br0" timeOffset="2779.5607">15177 13293,'-22'0,"1"0,21-21,0-1,21 1,-21 0,22 0,-22-21,21 20,0 1,0 0,0 21,0-21,1 0,-1 21,0 0,0 0,0 21,0 0,-21 0,0 0,0 1,-21-1,21 0,-21 0,0 21,0-20,0-1,-1 21,1-21,0 22,0-22,0 0,0 0,21 0,-22 0,22 1,0-1,22 0,-1-21,0 0,0 0,0 0,22 0,-22-21,0 21,21 0,-21 0,1-21,-1 21,0 0,0 21</inkml:trace>
  <inkml:trace contextRef="#ctx0" brushRef="#br0" timeOffset="3608.6754">15325 12679,'21'21,"-42"-21</inkml:trace>
  <inkml:trace contextRef="#ctx0" brushRef="#br0" timeOffset="4912.0736">10837 9843,'0'0,"-21"0,21 21,-21-21,42-21,-21-1,0 1,0 0,0-21,21 21,-21-1,22 1,-22 0,21 21,-21 42,0 1,0-1,0 22,-21-1,21 1,0-1,0-21,0 1,21-22,0-42,0 0,0-1,0-20,1 0,-1 21,0-1,0 22,0 0,0 43,1-22,-1 21,0 1,0-1,0-21,-21 0,21-21,1 0,-22-21,0-21,0-22,0 1,0-1,-22 1,22 20,0 1,22 0,-22 21,0 42</inkml:trace>
  <inkml:trace contextRef="#ctx0" brushRef="#br0" timeOffset="5130.9185">11430 9885,'0'0,"21"0,0 0,-21 21,-21-21,21 21,0 0,0 1,0-1,0 0</inkml:trace>
  <inkml:trace contextRef="#ctx0" brushRef="#br0" timeOffset="5562.7514">11578 9673,'0'0,"21"0,1-21,-1 42,0-21,0 43,0-22,-21 21,21 22,1-22,-22 21,0-20,0-22,21 0,-21 0,0-42,0 0,21-21,0-1,-21-20,21 20,0-20,22 21,-22 20,21-20,-21 42,22 0,-22 21,0 22,0-1,-21 21,21 22,-42 0,21-22,0 22,0-43</inkml:trace>
  <inkml:trace contextRef="#ctx0" brushRef="#br0" timeOffset="5808.1993">12298 9991,'21'0,"0"0,-21 21,0 0,-21-21,21 21,0-42</inkml:trace>
  <inkml:trace contextRef="#ctx0" brushRef="#br0" timeOffset="6386.803">12806 9758,'0'0,"21"0,0-21,22 21,-1 0,-21-21,21 21,-20 0,-1 0</inkml:trace>
  <inkml:trace contextRef="#ctx0" brushRef="#br0" timeOffset="6558.6205">12764 9673,'0'0,"0"-21,21 21,0-21,0 0,21 21,-20 0,20-21,0 21</inkml:trace>
  <inkml:trace contextRef="#ctx0" brushRef="#br0" timeOffset="7080.6027">13441 9165,'0'0,"0"-21,21 21,0-21,0 42,1 0,-44 22,22-22,-21 42,0-20,0-1,-21-21,20 0,1 0,-21-21,21-42,21 21,0-21,21-1,-21 1,42 0,-21-1,1 1,20 21,0 0,1-1,-1 22,0 0,-21 22,22-1,-1 21,-21 0,-21 22,0-1,0 22,0 0,-21-1,0 1,0 0,21 21,-21-43,-1 1</inkml:trace>
  <inkml:trace contextRef="#ctx0" brushRef="#br0" timeOffset="7236.9206">13758 10075,'0'22,"-21"-22,21 21,21-21,-21 2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3-24T12:27:23.1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28 7154,'0'0,"21"-42,-21 0,0 21,0-22,0 22,0 42,-21 0,21 43,0-1,-22 1,1-1,21 22,-42-21,21-1,0-21,21 1,-22-22,1 0,21-42,0 0,0-43,21 1,1-22,-1 0,0 1,21-1,-21 0,1 1,-1 41,0-20,0 42,0 0,0 21,22 21,-22 21,0 0,-21 22,21 21,0-1,-21-20,0 20,22 1,-22-21,21-1,-21-21,21 1,-21-22,0 0,21-42,0 0,-21-22,21-20,-21-43,22 0,-22-21,0 0,0 21,0-21,-22 22,1-1,-21 42,0 1,-22 20,1 43,-22 0,0 22,22-1,20 0,1 21,42 1,0-22,42 21,43-21,0 0,42 1,0-22,0 21,21-21,-42 0</inkml:trace>
  <inkml:trace contextRef="#ctx0" brushRef="#br0" timeOffset="374.846">4932 6710,'-42'21,"84"-42,-148 42,64 0,-1 22,1-1,21 21,0 22,0 0,21-22,0 22,0 0,21-43,21 21,-21-20,22-43,20 0,-21 0,1-43,-1-20,0-22,-20-21,-1 1,-21-1,-21 0,-1 42,-20 1,0 42,-22 42,1 0,-1 21,1 22,20-1,22 1,21 21,0-22,43-21</inkml:trace>
  <inkml:trace contextRef="#ctx0" brushRef="#br0" timeOffset="843.5615">5398 6816,'0'0,"21"-21,-21-1,21 1,0 21,0 0,-21 21,0 22,-21-1,0 22,-21 20,-22 1,1-22,20 1,-20-1,20-20,22-1,0-21,42-21,0 21,22-21,20 0,1-21,-1 21,22-21,-22 21,-20-21,20 0,-20 0,-1-22,-21-20,21-22,-42 0,22 1,-22-1,0 22,0 20,0 1,0 21,0 0,21 21</inkml:trace>
  <inkml:trace contextRef="#ctx0" brushRef="#br0" timeOffset="1359.148">6138 6795,'0'0,"22"-22,-22 1,21 21,0-21,0 21,-21-21,21 21,0 0,1 0,-44 0,1 21,-21 21,-43-20,1 41,-1-21,0 1,1-1,20 0,43 1,0-22,42 21,21-21,43 1,0-1,-1 21,-20-21,-1 0,-20 22,-22-22,0 0,-21 0,21 0,0-21,-21-21,43 0,-22 0,0 0,21 0,1-22,-22 1,21-22,0-20,-20-1,20-42</inkml:trace>
  <inkml:trace contextRef="#ctx0" brushRef="#br0" timeOffset="1500.1929">6668 6202,'0'0,"0"-85,0 1,-22 41,22 1,-21 42,0 0,21 42,-21 22,21-1,-21 43,21 0,0 21</inkml:trace>
  <inkml:trace contextRef="#ctx0" brushRef="#br0" timeOffset="2065.1985">6964 6752,'0'0,"21"-21,0 0,-21 0,0 0,0-1,-21 22,-21 22,-1-1,1 0,0 42,-1 1,1-1,21 1,0 21,21-22,21 1,0-1,0-21,22-20,20-22,-21 0,22-43,-1 1,-20 0,-1-43,0 21,-42-20,0 20,0-20,-42 20,0 22,-22 21,1 21,-1 21,1 21,20 22,1-1,21 22,21-22,21 22,43-22,20-20</inkml:trace>
  <inkml:trace contextRef="#ctx0" brushRef="#br0" timeOffset="2494.8902">8043 6710,'0'0,"22"0,-22-21,21 0,-21-1,0 1,0 0,-21 21,-1-21,-20 42,-21 0,-1 0,22 22,-1-1,1 22,0-1,42 1,0-1,0-21,21 22,21-22,1-21,-1 1,-21-22,21 0,-42-22</inkml:trace>
  <inkml:trace contextRef="#ctx0" brushRef="#br0" timeOffset="2619.9578">7811 6964,'0'0,"-43"-21,22 0,0-1,0 22,42 0,21 0,22 0,-1 22,22-22,0 0,-1 21</inkml:trace>
  <inkml:trace contextRef="#ctx0" brushRef="#br0" timeOffset="3102.4776">8467 6752,'0'0,"21"-42,0 0,0 20,22-20,-22 21,0 21,0 0,0 0,0 21,-21 21,0 1,0 20,-21 1,0-1,-21 1,21-1,-22 1,22-22,0-42,21 21,-21-42,42-21,-21-1,21 1,21 0,1-22,20 22,1 21,-1 0,1-1,-1 22,-20 22,-22 20,0 21,-21 1,-21 21,0-1,-22 1,1-22,21-20,-22-1,22-21,21 0</inkml:trace>
  <inkml:trace contextRef="#ctx0" brushRef="#br0" timeOffset="3358.0065">8975 6583,'0'0,"0"-148,-43 21,22 21,-21 0,0 21,20 22,-20 21,42 20,0 44,21 20,22 0,-1 22,0-1,1 1,-1-22,0-21,-21 0,22-42,-22-21,0-43,0 1</inkml:trace>
  <inkml:trace contextRef="#ctx0" brushRef="#br0" timeOffset="3451.8649">9208 5609,'21'-63,"-42"126,42-169,0 106,-42 22,21 20,-21 43,-1-1,1 43</inkml:trace>
  <inkml:trace contextRef="#ctx0" brushRef="#br0" timeOffset="4041.7027">10329 6964,'22'-21,"-22"0,21-22,-21-20,21 20,21-41,-21 20,1 22,-1-22,0 43,-21 0,21 21,-42 21,21 43,0-1,-21 22,0 21,21 0,-22-1,22 1,-21-21,21 0,-21-43</inkml:trace>
  <inkml:trace contextRef="#ctx0" brushRef="#br0" timeOffset="5242.52">11980 6541,'22'-22,"-1"22,0-21,0 42,0-21,0 43,1-1,-1 22,0-1,-21 1,0 20,-21 1,0-22,-1 1,-20-1,21-41,0-1,0 0,21-42,-22-43,44 1,-22-1,21-42,21 22,-21-22,22 0,-1 0</inkml:trace>
  <inkml:trace contextRef="#ctx0" brushRef="#br0" timeOffset="5387.4761">12340 6011,'0'0,"21"0,1 0,20 0,0 22,1-22,20 21,-21 0</inkml:trace>
  <inkml:trace contextRef="#ctx0" brushRef="#br0" timeOffset="5762.5698">12764 6604,'0'0,"-43"21,-20-21,20 21,-20 22,21-22,-22 42,22-20,-1 20,22 1,0-1,21 1,0-43,0 21,21-21,22-21,-1-21,0 0,1-42,20-1,-21 1,-20-43,-1 21,-21 0,0 1,-43 41,1 1,0 21,-1 42,-20 0,42 43,-22-22,43 43,22-1,-1 1,42 0</inkml:trace>
  <inkml:trace contextRef="#ctx0" brushRef="#br0" timeOffset="6084.7355">13462 6710,'0'-21,"21"21,-21-21,21-1,-21 1,43-21,-22 21,0 0,0-1,0 22,-42 43,21-1,-21 43,0 21,0 21,-22 0,22 0,0 21</inkml:trace>
  <inkml:trace contextRef="#ctx0" brushRef="#br0" timeOffset="7530.4982">1630 9440,'0'0,"-21"-21,21-21,0 21,0 0,21 42,-21 0,21 21,-21 22,21-1,0 22,1 21,-1-22,0 1,0-21,0-1,0-21,1-20,-1-1,0-42,0-22,0 1,-21-43,21 1,-21-22,22 0,-22 0,-22 0,1 22,0 20,-21 1,21 41,-43 22,22 0,-1 43,1-1,21 0,0 43,0-21,42-1,0 1,21-1</inkml:trace>
  <inkml:trace contextRef="#ctx0" brushRef="#br0" timeOffset="7854.2984">2498 9356,'0'0,"0"-21,21-22,0 43,0 0,0 21,1 22,-1-1,-21 22,-21-1,21 22,-43-22,1 1,21-22,-22 0,1-20,-21-22,41-43,-20-20,21-22,0-21,21 0,21 1,21-1,1 21</inkml:trace>
  <inkml:trace contextRef="#ctx0" brushRef="#br0" timeOffset="8510.2772">3175 9271,'0'0,"21"-21,-21 0,0 42,0 0,-21 21,0 1,0 20,-22-20,22 20,21-21,-21 22,21-43,0 21,0-20,21-1,0 0,22-21,-22 0,21-21,1 0,-1-22,21 22,-20-42,-1 20,0-20,-20-1,-1 1,0-1,-21 1,-21 42,0-22,-1 43,1-21,0 42,0 0,21 22,-21 20,21 1,21-1,-21 22,21 0,-21-22,21 22,-21-22</inkml:trace>
  <inkml:trace contextRef="#ctx0" brushRef="#br0" timeOffset="8697.7828">3598 9546,'0'0,"43"-63,-22 20,21 1,1 0,-22 42,21 0,-21 21,0 21,1 22,-44-1,1 43,0 0,0 0,-21 0</inkml:trace>
  <inkml:trace contextRef="#ctx0" brushRef="#br0" timeOffset="9450.1231">4403 9567,'21'-21,"-21"-21,21 21,-21-22,21 1,-21 21,21 0,-21 0,-21 21,21 21,-21 0,0 42,-21-20,-1 41,1-20,-22-1,22 1,0-22,-1 1,22-22,0-21,0-21,42-22,0-20,0 20,1-41,20 20,21 1,-20 20,20-20,-20 42,20 0,-21-1,22 22,-22 22,-21 20,1 0,-1 43,-42-22,21 22,-22 0,1-1,-21-20,21-1,0-41</inkml:trace>
  <inkml:trace contextRef="#ctx0" brushRef="#br0" timeOffset="9622.8864">4741 8763,'0'0,"43"-63,-22 41,0 22,-21 22,0 20,0 21,-21 22,0 0</inkml:trace>
  <inkml:trace contextRef="#ctx0" brushRef="#br0" timeOffset="9849.1547">4868 9567,'0'0,"64"-21,-1-21,-20 21,20-22,-20 43,-1 0,-21 0,0 43,-21-1,-21 22,-21 20,-1 1,-20 21,-22 21,22-43,-1 22</inkml:trace>
  <inkml:trace contextRef="#ctx0" brushRef="#br0" timeOffset="12399.0208">6858 8615,'-21'0,"0"0,-22 21,22-21,0 21,-21 0,21 1,-22 20,22 0,21 1,-21-1,21 0,0 22,0-1,21 1,0 20,-21 1,21 0,1-1,-1 22,-21-21,21 0,-21 20,21-20,-21 0,0 21,0-22,0 1,-21-22,0 22,0-21,-1-1,-20 1,21-22,-21-21,-1 21,1-42,0 0,-1 0,1-42,42 21</inkml:trace>
  <inkml:trace contextRef="#ctx0" brushRef="#br0" timeOffset="13163.8404">7684 9398,'0'0,"-22"-21,22 0,-21 0,21-1,0 1,-21 21,21-21,0 42,0 0,21 1,0 41,1-21,20 22,21 21,1-22,-22 1,22 20,-22 1,0-22,1 1,-1-1,-21-20,0-22,-21 21</inkml:trace>
  <inkml:trace contextRef="#ctx0" brushRef="#br0" timeOffset="13686.2487">8255 9356,'0'-21,"0"-1,0 44,-21-22,21 21,-42 21,-1 0,-20 22,-1-1,-20 22,-1 0,0-22,1 22,20-22,1 22,20-43,22 1,0-1,0-21,42-42</inkml:trace>
  <inkml:trace contextRef="#ctx0" brushRef="#br0" timeOffset="14249.2557">8276 8530,'0'0,"0"-21,0-21,21 42,-21-21,22-1,-1 44,-21-1,0 0,0 21,-21 22,-1-22,1 22,0-1,21-21,-21-20,21-1,-21 0,42-42,0 0,0-1,22-41,-1 21,21-1,1 1,-1 0,1 20,-22 22,1 22,-22-1,0 42,-42 1,0 20,-1 22,-20-21,21 0</inkml:trace>
  <inkml:trace contextRef="#ctx0" brushRef="#br0" timeOffset="15154.1727">9673 9271,'-21'-21,"42"42,-42-63,0 21,0 21,0-22,-22 44,1-1,0 0,-1 42,-20 1,-1 21,22-1,-22 1,22 21,21-22,0 1,0-21,42-22,-21 0,21-42,21 0,1-21,-1-42,21-1,22-42,0 0,21-42,-1-21,1 0,0-1,0 22,-43 0,1 21,-22 42,-21 1,-21 20,0 22,-42 42,0 21,-1 42,-20 43,-1 21,1 21,-1 22,22-1,0 0,-1 22,22-22,0-21,21 1,0-22,0-43,21 1</inkml:trace>
  <inkml:trace contextRef="#ctx0" brushRef="#br0" timeOffset="15680.927">10308 9419,'0'0,"-21"-21,42 21,0 21,1 22,41-1,1 0,20 22,1 20,0-20,-22-1,1 1,-22 21,0-43,-21 21,1-20</inkml:trace>
  <inkml:trace contextRef="#ctx0" brushRef="#br0" timeOffset="16012.4752">11049 9462,'0'-22,"0"44,-21-65,0 22,0 21,-22 21,1 0,-22 22,-20 20,20 1,-20-1,20 22,1 0,-1-22,1 22,20-22,1 1,21-22,0 0</inkml:trace>
  <inkml:trace contextRef="#ctx0" brushRef="#br0" timeOffset="17374.8773">4255 12848,'0'0,"21"-21,-21-21,21 21,-21-1,21 22,0-21,-21 0,21-21,22-22,-22 1,21-43,1 0,-22 0,0-42,0 21,-42 0,21 0,-21 21,-22 22,-20 41,-22 22,1 21,-22 21,21 64,0 0,22 42,21 0,-1 0,43-22,21 1,22 0,20-42,22-1,0-21,42-42,-22-21,22 0,-21-21</inkml:trace>
  <inkml:trace contextRef="#ctx0" brushRef="#br0" timeOffset="17939.8862">5101 12171,'21'0,"-21"21,0 0,-21 0,0 22,0-1,-21 22,-1-22,1 21,0-20,20 20,-20-20,21-22,0 0,21 0,-21 0,42-21,-21-21,42 21,-21-21,0 0,22 0,-1-1,0 1,1 0,-1 0,0 0,1 0,-1-1,-21-20,22 21,-22-21,21-1,-21 22,0-21,1-1,-1 22,-21 0,0 42,-21 0,-1 1,22 20,-21 21,21-20,0 20,0 1,0-22,-21 0,21-20</inkml:trace>
  <inkml:trace contextRef="#ctx0" brushRef="#br0" timeOffset="18096.0826">5482 12129,'0'0,"21"-43,1 1,-1 21,0 0,0 21,21-22,-42 44</inkml:trace>
  <inkml:trace contextRef="#ctx0" brushRef="#br0" timeOffset="18742.6298">6541 12298,'21'-21,"-42"42,63-63,-21 20,0 1,0 42,1 22,-22-1,-22 22,1-1,0 22,-21-22,21 1,-22-22,22 0,21-20,-21-22,42-22,0-20,0-21,22-1,20 1,1-22,-1 21,22 22,-22 21,-20 0,20 21,-42 42,1 0,-44 22,22 21,-42 20,21-20,-21 0,20-1,1-20,21-22</inkml:trace>
  <inkml:trace contextRef="#ctx0" brushRef="#br0" timeOffset="19039.4951">7641 12658,'0'0,"0"-21,21-1,1 22,-1-21,0 21,21 0,22 0,-1 0,-20 0,20 21,-21-21,-20 22,-1-22</inkml:trace>
  <inkml:trace contextRef="#ctx0" brushRef="#br0" timeOffset="19227.0889">7578 12488,'0'0,"-21"0,-1-21,44 21,-1-21,42 21,1-21,20 0,1 21,21 0,-21-21,-22 42,22-21</inkml:trace>
  <inkml:trace contextRef="#ctx0" brushRef="#br0" timeOffset="19905.3072">9081 12637,'0'21,"21"0,-21 0,21 0,-21 0,21 1,0-22,22 0,-1 0,-21 0,21-22,1-20,-22 21,21-43,-21 22,-21-21,22 20,-44-20,1-1,0 22,-21 0,-22 20,1 1,20 0,-20 21,42 0,0-21,21 42,21-21,21 0,22 0,20 21,1-21,0 0,20 0,1 0</inkml:trace>
  <inkml:trace contextRef="#ctx0" brushRef="#br0" timeOffset="20420.8924">9948 12256,'0'0,"0"-22,22 22,-22 22,-22 20,1 0,0 1,0 20,-21 1,20-22,-20 21,21-20,0-1,21 0,0-20,21-1,0-21,21 0,-20-21,20-1,-21 1,21-21,1 0,-1-1,-21 1,0 0,22-1,-22 1,0 0,0 20,0-20,-21 21,22-21,-22 20,0 44,0 20,0 0,0 22,0-1,0 1,21-1,0 22,-21-43,21 22,-21-43,0 0</inkml:trace>
  <inkml:trace contextRef="#ctx0" brushRef="#br0" timeOffset="20580.7912">10414 12086,'42'-63,"-84"126,106-169,-22 64,-21 21,0 0,0 21</inkml:trace>
  <inkml:trace contextRef="#ctx0" brushRef="#br0" timeOffset="21285.4409">10689 12383,'0'0,"0"-22,21 22,-21-21,22 21,-44 21,22 22,-21-1,0 0,-21 1,21-1,-1 22,-20-43,21 21,0-21,42-63,-21 21,21-22,0 1,0 0,1 21,20-1,-21 1,0 0,22 21,-22 0,0 21,0-21,0 43,0-22,1 21,-22 0,21-20,0 20,-21-21,0 0,21-21,-21-21,0 0,21-21,-21-1,0 1,0-43,0 22,0-1,-21 1,0-1,-43 22,22 21,-21 0,20-1,1 22,21 0,0 22,42-22,21 21,22-21,41 21,1-21,21 0,21-21,1 21,20 0</inkml:trace>
  <inkml:trace contextRef="#ctx0" brushRef="#br0" timeOffset="21847.7705">12234 12361,'0'0,"0"-21,0 0,0 0,0 0,22 0,20-1,21 1,-20 0,-1 21,22-21,-43 42,0 0,-42 0,0 22,-43 20,1 1,-1-1,1 1,20-1,1 1,21-22,21 0,21 1,21-22,22 0,-1-21,1 0,-1-21,22 0</inkml:trace>
  <inkml:trace contextRef="#ctx0" brushRef="#br0" timeOffset="23074.2707">13399 12425,'0'0,"21"-21,0 0,0-1,-21 1,21 0,0 21,-21 21,0 0,0 1,-21 20,21-21,0 21,0-20,0-1,-21 0,21 0,0 0,-21 0,21 1,-21-22,21 21,-21 0,21 0,0-42,0 0,21-22,0 1,0 0,0-22,0 1,22-1,-1 22,-21 0,0-1,1 22,-1 21,0 0,-21 21,0 22,-21-1,21 0,0 1,0-22,0 21,0-21,0 0,21-21,0 0,0-21,0 0,1 0,-1 0,21 0,-21-1,0 1,1 21,-1 0,21 0,-21 0,0 21,-21 22,22-1,-22 0,0 22,-22-22,1 1,0-1,0 0</inkml:trace>
  <inkml:trace contextRef="#ctx0" brushRef="#br0" timeOffset="23230.52">14118 12171,'0'0,"43"-64,-1 22,0 0,-21-1,22 43,-1-21,-21 42,0-21</inkml:trace>
  <inkml:trace contextRef="#ctx0" brushRef="#br0" timeOffset="23589.8841">14499 12700,'0'0,"-21"0,42-21,-21 0,21 0,1-1,-1-20,0 0,0-1,-21 1,0 0,-21-22,-21 43,-1-21,1 21,-22 21,22 21,-21 0,-1 21,22 22,21-1,-1 1,44-1,-1 22</inkml:trace>
  <inkml:trace contextRef="#ctx0" brushRef="#br0" timeOffset="24639.1849">15007 12404,'21'-21,"-42"42,64-64,-22 22,0 0,0 21,0 0,0 21,-21 0,-21 22,21-1,-42 0,21 1,-22-1,1 0,0 1,21-22,-1-21,1 0,21-21,0 0,21-22,1 22,-1-21,21-1,0 22,1-21,-22 21,21 21,-21-21,1 42,-1-21,0 21,-21 21,21 1,-21-22,21 42,-21-20,0-22,0 21,21-21,-21 0,0 1,22-44,-22 1,0 0,21-21,-21-1,0 1,21-21,-21-22,0 21,-21-20,0-1,-22 22,-20 20,20 22,-20 0,21 21,20 0,1 21,21 0,21 0,22 1,20-1,1 0,-1 0,1 0,-1 0,-20 22</inkml:trace>
  <inkml:trace contextRef="#ctx0" brushRef="#br0" timeOffset="24795.4389">15261 12848,'0'0,"-42"85,21 0,-22-22,22 22,0-22,0-20,0-1,21 0,0-21,0 1,0-44,21 1</inkml:trace>
  <inkml:trace contextRef="#ctx0" brushRef="#br0" timeOffset="25233.0071">15748 12446,'0'0,"21"-21,0-21,22 20,-22 22,0-21,21 21,-20 0,-22 21,21 1,-21-1,0 0,-21 21,-1 22,-20-22,0 22,-1-22,1 21,0-20,-1-1,1-21,0 0,21-21,21-42,21 0,21-22,0-20,22 20,-1 1,-20-1,20 22,-20 21,-1-1,-21 22,0 22,0 20,-21 0,-21 43,21-22,-21 22,0-21</inkml:trace>
  <inkml:trace contextRef="#ctx0" brushRef="#br0" timeOffset="25905.6096">16404 12425,'0'0,"21"-42,22 20,-22 1,0 21,0 0,0 21,1 22,-22-22,-22 42,1-20,0 20,-21 1,21-22,-22 22,22-43,0 0,21 0,0-42,21 0,21-22,1-20,-1 21,22-22,-1 1,-21 20,22 1,-22 0,1 20,-1 22,-21 0,0 22,-21 20,0 0,0 1,-21 20,0-21,-21 22,20-43,-20 21,21-20,21-44,21 1,21-21,-20-22,41 22,-21 0,1-1,20 1,1 21,-22 21,22 0,-43 21,0 0,0 22,-42 20,21 1,-21-1,-22 1,22-1,-21-21,21 1,0-22,-1-21</inkml:trace>
  <inkml:trace contextRef="#ctx0" brushRef="#br0" timeOffset="26095.6678">17251 12150,'0'0,"21"-21,-21-1,21 22,22 0,-1 0,21 0,-20 22,20-22,-20 0,-1 21</inkml:trace>
  <inkml:trace contextRef="#ctx0" brushRef="#br0" timeOffset="26392.5238">17844 12404,'0'0,"-22"0,-20-21,21 21,-21 21,-1-21,22 21,-21 21,-1 1,22 20,0-21,0 22,0-1,21-20,0 20,0-20,21-22,0 0,0-21,0 0,1 0,-22-21</inkml:trace>
  <inkml:trace contextRef="#ctx0" brushRef="#br0" timeOffset="26534.4975">17526 12806,'-21'0,"42"-21,21 21,22 0,-1-21,22 21,0-22,-1 1,1 21</inkml:trace>
  <inkml:trace contextRef="#ctx0" brushRef="#br0" timeOffset="26816.4305">18225 13674,'0'0,"148"-43</inkml:trace>
  <inkml:trace contextRef="#ctx0" brushRef="#br0" timeOffset="29315.0775">17653 5461,'0'-21,"0"42,0-21,0 42,-21 22,0 21,-22 20,-20 22,21 22,-1-1,1-21,0 0,42 0,-22-43</inkml:trace>
  <inkml:trace contextRef="#ctx0" brushRef="#br0" timeOffset="29977.7738">17971 5736,'0'0,"21"-42,0 21,0-22,0 43,0-21,1 42,-22 1,21-1,-42 21,21 22,-43-1,22 1,-21-1,-22 1,22-1,0 1,-1-22,1 0,21-21,0 1,21-1,21-42,0 21,0-22,21 22,1-21,-22 21,21 0,1-21,-22 21,21 0,-21 0,0 0,1 0,-1-21,-21 0,21 0,-21-1,21-20,-21 0,-21-22,21 22,-21-22,-22 43,22-21,0 21,0 0,0 21,21-22,21 22,21-21,1 0,20 0,1-43,-1 22,1-43</inkml:trace>
  <inkml:trace contextRef="#ctx0" brushRef="#br0" timeOffset="30118.2725">18542 4868,'0'0,"0"-42,0 0,0 21,-21 63,21 0,-21 43,0 0,-1 42,1 0,-21 0</inkml:trace>
  <inkml:trace contextRef="#ctx0" brushRef="#br0" timeOffset="30540.7505">18563 5990,'0'0,"0"-42,21 21,-21-22,-21 22,0 21,0 0,0 21,0 1,-1-1,22 0,0 21,22 1,20-22,21 0,22 0,0 0,-1 0,-20 1,21-1,-43 0,0 0,-21 0,-21 0,-42 1,21-22,-21 0,-1-22,22-20,0 0,21-22,21 1,0-22,22 22,20 20,1-20,20 20</inkml:trace>
  <inkml:trace contextRef="#ctx0" brushRef="#br0" timeOffset="31171.3515">20130 6011,'0'0,"-22"0,1 0,0 0,0 22,0-1,21 21,0-21,0 22,0-22,21 0,0 0,21 0,1-42,-1 0,22 0,-1-22,-21-20,1 21,-1-43,0 21,-42-20,0 20,-21 1,-21 20,-22 1,22 0,-21 42,41-21,-20-1,84 44,1-22,20 21,22 0,0-21,-1 21,-20 0,20 0</inkml:trace>
  <inkml:trace contextRef="#ctx0" brushRef="#br0" timeOffset="31579.651">20892 5694,'0'0,"0"21,-22-21,22 21,-21 0,0 1,0 20,0 0,0 1,-1-1,1 21,0 1,0-1,21-20,0-1,0-21,0 0,21-21,21 0,-20-21,20-21,0 0,1-1,-1-20,0-1,1 22,-1-22,-21 22,0 21,0 0,1 0,-1 42,-21 0,0 21,21 1,-21 20,0 1,0-1,0 1,-21-1,21 1,0-22,0 0,-21-21,-1-21</inkml:trace>
  <inkml:trace contextRef="#ctx0" brushRef="#br0" timeOffset="31720.1434">21527 5376,'0'0,"42"-84,0 20,1 22,-22 0,0 42,0 0,-21 21</inkml:trace>
  <inkml:trace contextRef="#ctx0" brushRef="#br0" timeOffset="32495.0346">21654 6054,'0'0,"0"-21,21 21,0-22,-21 44,-21-1,0 21,-1 0,-20 1,21-1,-21 0,20 1,1-22,0 0,21-42,21 0,0 0,1-1,-1 1,0 0,0 0,21 0,-20 0,20 21,-21 0,0 0,0 0,1 21,-1-21,-21 21,0 0,21 21,-21-20,0-1,0 0,0 21,0-21,-21 1,21-1,0 0,0 0,0 0,0 0,21-21,-21-21,21 0,0-21,-21-1,21-20,1-22,-22 1,0-1,0 0,-22 22,-20 20,0 1,-1 21,22 0,0 0,0 21,42 0,0 0,43 21,20-21,1 21,42-21,-21 0,0 0,21 21</inkml:trace>
  <inkml:trace contextRef="#ctx0" brushRef="#br0" timeOffset="33188.2668">23347 5969,'0'0,"21"-21,-21 0,-21 21,-21 21,-22 0,-21 21,1 1,-1-1,22 0,-1 22,43-22,21 1,21-22,0 21,64-21,0 0,-1 1,1-1,-22 0,1 0,-22-21,-21 0</inkml:trace>
  <inkml:trace contextRef="#ctx0" brushRef="#br0" timeOffset="33422.6159">23686 5906,'0'0,"-22"0,1 21,-21 0,0 21,-1 22,1-1,-22 22,22 0,21-1,-21 1,20-22,1-20,21-1,21 0</inkml:trace>
  <inkml:trace contextRef="#ctx0" brushRef="#br0" timeOffset="33875.8203">24067 6075,'0'0,"0"-42,-22-1,-20 1,0 21,-22 21,22 0,0 0,20 21,1 21,0 1,42 20,22 1,-22-1,21-21,0 22,1-1,-1-20,0-1,-20 0,-1 1,-42-22,-1 21,1-21,-42 1,20-1,-20 0,21-21,20 0,1-21,21-22,43 1,20 0,22-22,-1 1,1-1,21 1,-21 20,-22 1</inkml:trace>
  <inkml:trace contextRef="#ctx0" brushRef="#br0" timeOffset="35028.4736">16933 7938,'0'-22,"0"44,22-44,-22 1,21 0,-21 0,-21 21,21-21,0 0,-22 21,1-22,0 44,0-22,0 21,0 21,-22 0,22 22,0-1,-21 22,20 0,22 21,-21-1,21 1,21 21,-21-21,0 0,22 0,-22 0,21-1,-21-20,0 0,-21-22,-1 1,1-22,-21 0,21-20,-22-1,1-42,0 21,-1-43,22 22</inkml:trace>
  <inkml:trace contextRef="#ctx0" brushRef="#br0" timeOffset="35912.2348">17865 8488,'0'0,"-21"-21,21 0,0-1,21 44,0-1,21 21,1 22,-1-22,21 21,-20 1,-1-1,0 1,-20-22,-1 22,0-43</inkml:trace>
  <inkml:trace contextRef="#ctx0" brushRef="#br0" timeOffset="36193.8003">18436 8446,'0'0,"-21"-22,0 44,-21-1,-1 21,-20 0,-1 22,-20-1,-1 22,0-21,22-1,-22 1,43-22,-22 0,43 1,0-43</inkml:trace>
  <inkml:trace contextRef="#ctx0" brushRef="#br0" timeOffset="36654.5208">18479 7578,'21'-21,"-42"42,63-42,-42-1,0 1,-21 21,-22 0,1 21,-21 1,20 20,1 0,0 1,20-1,22 0,22 1,20-1,21 0,1-21,21 1,-22-1,22 0,-43-21,22 21</inkml:trace>
  <inkml:trace contextRef="#ctx0" brushRef="#br0" timeOffset="36873.2472">18733 7641,'0'0,"-22"21,1 22,-21-1,21 0,0 22,-22-1,22 22,0-21,0-22,0 21</inkml:trace>
  <inkml:trace contextRef="#ctx0" brushRef="#br0" timeOffset="37358.6766">19071 7726,'0'0,"0"-42,0-1,-21 1,0 21,0 0,0-1,-1 22,1 22,0-1,21 0,0 21,21 1,0-1,1 21,20-20,-21-1,0 0,22 1,-43-22,21 21,-21-21,0 1,-21-1,21 0,-22 0,1-21,-21 21,21-42,0 0,-1 0,22 0,0-22,22 1,-1 0,21-1,0-20,1 42,20-22,1 22,20 0,1 0</inkml:trace>
  <inkml:trace contextRef="#ctx0" brushRef="#br0" timeOffset="38424.7168">19749 8446,'0'-22,"0"44,0-65,-22 22,-20 21,0 21,-22 0,1 22,-22 20,22 1,-22 20,43 1,-1-21,22-1,21 1,0-22,21-21,22 0,-1-21,21-21,1-21,-1-1,22-20,0-22,-22-21,22 1,0-1,-22 0,-21 0,1 21,-1 22,-42-1,0 22,-21 21,0 0,-22 42,1 21,0 22,-1 20,22 22,0 0,21 21,0 0,21-21,22 21,-22-42,21 20,-21-41,22-22</inkml:trace>
  <inkml:trace contextRef="#ctx0" brushRef="#br0" timeOffset="38663.9338">20320 8573,'0'0,"21"-22,22 44,-1-1,21 21,1 0,21 1,-22 20,22-20,-22 20,-20-21,20 1,-42-22,0 0</inkml:trace>
  <inkml:trace contextRef="#ctx0" brushRef="#br0" timeOffset="38898.6786">20934 8615,'0'0,"-21"0,-22 21,1 0,0 22,-22 20,1 1,-22 20,0 1,1 0,20 20,1-20</inkml:trace>
  <inkml:trace contextRef="#ctx0" brushRef="#br0" timeOffset="39957.0211">17293 7620,'-21'0,"0"0,0 0,-22 0,22 21,-21-21,0 21,20-21,-20 22,0-1,21 0,-1 0,1 21</inkml:trace>
  <inkml:trace contextRef="#ctx0" brushRef="#br0" timeOffset="55692.3451">5271 8022,'0'0,"-22"21,1-21,21 22,0-1,21 0,-21 0,0 0,22-21,-1 21,0-21,0 0,0 0,22 0,-22-21,0 21,0-21,0 0,-21-21,0 20,0-20,-21 21,0-21,-21-1,-1 22,1 0,21 0,-22 0,22 21,21-22,0 1,21 21,1-21,20 21,21 0,-20-21,-1 42,22-21</inkml:trace>
  <inkml:trace contextRef="#ctx0" brushRef="#br0" timeOffset="56174.6827">5630 7811,'0'0,"0"-22,-21 44,21-1,0 21,-21-21,21 0,0 22,-21-1,21-21,0 0,0 22,21-22,-21 0,21-21,-21-21,21 21,1-21,-1 0,0-1,0-20,0 21,-21 0,21-22,-21 22,22 0,-22 0,0 0,21 21,-21 21,0 0,0 0,21 0,-21 22,0-22,0 21,0-21,0 1,0-1</inkml:trace>
  <inkml:trace contextRef="#ctx0" brushRef="#br0" timeOffset="56394.1878">5842 7578,'0'0,"21"-21,-21-1,21 1,1 0,20 21,-21 0,0 0,22 0</inkml:trace>
  <inkml:trace contextRef="#ctx0" brushRef="#br0" timeOffset="56869.5795">6054 7853,'0'0,"-21"21,21 0,-22 0,1 1,0 20,0-21,0-21,0 21,-1-21,22-21,22 21,-1-21,0 0,0 0,0 21,0-22,1 22,-1 0,0 0,0 0,-21 22,21-1,-21 0,0 0,21 0,-21 0,0 1,22-22,-22-22,0 1,21-21,-21 0</inkml:trace>
  <inkml:trace contextRef="#ctx0" brushRef="#br0" timeOffset="56994.4404">6138 7811,'0'0,"-21"-22,21 1,-21 0,0 0,42 21,0 0,22 0,-22 0,21 21,0-21,1 0,-1 21</inkml:trace>
  <inkml:trace contextRef="#ctx0" brushRef="#br0" timeOffset="58050.3012">6668 7895,'0'0,"21"0,-21-21,0 0,21 0,-42 21,21 21,-21 0,-1 0,22 0,-21 22,21-22,-21 21,42 1,-21-22,21 0,-21 0,22 0,-1-21,0 0,0 0,0-21,0 0,1 0,-1 0,0-1,-21 1,21-21,-42 21,21 0,-21-1,21 1,-21 0,-1 0,44 42,-1-21,21 21,-21-21,0 0,1 0,-1-21,0 21,0 0,-21-21,21 0,-42-22,21 22,-21-21,0 21,0-22,-1 1,1 21,0 0,21 0,-21 21,21-22,21 22,-21 22,42-22,-20 21,-1-21,0 21,0-21,0 21,0 0,1 0,-1 1,0-22,-21-22,21 22,0-21,0 0,1 0,-22 0,21-22,-21 22,21 21,-21-21,0 0,-21 21,0 21</inkml:trace>
  <inkml:trace contextRef="#ctx0" brushRef="#br0" timeOffset="58175.16">7049 7599,'0'0,"-22"0,1 21,21-42,0 0,21-22,1 1,20 0,-21-22</inkml:trace>
  <inkml:trace contextRef="#ctx0" brushRef="#br0" timeOffset="58254.7248">7176 7324,'0'0,"-22"42,1 0,0 22,-21-1</inkml:trace>
  <inkml:trace contextRef="#ctx0" brushRef="#br0" timeOffset="58551.5776">7049 7938,'0'0,"-22"0,22 21,-21 0,21 21,0 1,0-1,0 0,21-21,-21 1,43-1,-22-21,0 0,0-21,22-1,-22-20,0 0,-21-22,21 22,-21-22</inkml:trace>
  <inkml:trace contextRef="#ctx0" brushRef="#br0" timeOffset="61226.745">7091 7980,'-21'0,"21"21,-21-21,21 21,-22-21,22 21,0 1,-21 20,21-21,0 0,0 0,0 1,21-1,1 0,20 0,-21-21,0 0,0-21,1 21,-1-21,0 0,-21-1,21 1,-21 0,0-21,-21 21,21-1,-21 1,21 0,-21 0,-1 21,1 0</inkml:trace>
  <inkml:trace contextRef="#ctx0" brushRef="#br0" timeOffset="61804.7006">7345 7281,'0'-21,"-21"21,42-21,-21 0,-21 42,21 21,-21 1,-1-1</inkml:trace>
  <inkml:trace contextRef="#ctx0" brushRef="#br0" timeOffset="107670.7549">9081 15388,'0'0,"0"-21,21 0,-21 0,0 0,0 42,0 0,0 0,0 21,-21 1,21 20,-22-20,1 20,21-21,-21-20,0-1,21-42,0-22,0-20,21-1,-21 1,42-1,-20-20,-1 41,0-20,0 20,0 22,0 21,22 0,-22 0,0 43,-21-22,21 21,0 22,-21-22,22 21,-22-20,21-1,-21 22,21-43,-21 21,21-21,-21 0,21-21,-21 22,21-22,1-22,-22 1,21 0,-21 0,21 0,-21 0,0-1,21 1,-21 0,0 0,0 0,0-22,0 22,0 0,0 0,0 0,0 0,0-1,-21 1,21 0,-21 0,21 0,-21 21,21-21,-22-1,1 1,0 0,0 0,0 0,0 21,-1-21,1 21,-21-22,0 22,20 0,-20-21,0 42,21-21,-1 0,22 22,-21-22,42 0,1 21,-1-42,0 21,21-22,22-20,-22 0,22-22,-22 1,0-22,-21 0,1 1</inkml:trace>
  <inkml:trace contextRef="#ctx0" brushRef="#br0" timeOffset="107844.1804">9356 13991,'0'0,"0"-21,-21 21,21 21,0 22,0-1,0 43,0-1,-22 22,1 21,21-21</inkml:trace>
  <inkml:trace contextRef="#ctx0" brushRef="#br0" timeOffset="108320.3426">9970 15113,'0'0,"0"-21,0 0,0 0,0-1,21 1,-21 0,21 0,0 21,0-21,0 42,-21 0,22 21,-22 1,0 20,0 1,-22-1,1 1,0-1,0-20,-21-1,20 0,-20-42,0 0,-1-21,1-21,21-22,-21 22,20-22,1 1,21 21,-21-1,42 22</inkml:trace>
  <inkml:trace contextRef="#ctx0" brushRef="#br0" timeOffset="108976.419">11176 14923,'0'0,"0"-22,21-20,-21 0,21 21,1 42,-44 21,22 22,-42-1,21 43,-43 0,22 21,0 0,-22 0,22-21,0-22</inkml:trace>
  <inkml:trace contextRef="#ctx0" brushRef="#br0" timeOffset="109694.9852">11515 15092,'0'0,"21"-21,-21 0,21-1,-21 44,-21-1,21 0,0 0,-21-21,0 21,42-42,-21 0,21 0,-21 0,21 21,-21-22,21 22,-21-21,21 0,-21 0,-21 42,0-21,0 42,-21 1,-1 20,1 22,-22-22,1 22,-1 0,1-1,21-20,20-22,22 1,0-22,43-21,-1 0,22-21,20-1,1 1,0-21,20 21,-20 21,-21-21,-1 21,1-22</inkml:trace>
  <inkml:trace contextRef="#ctx0" brushRef="#br0" timeOffset="109937.6513">11642 15050,'0'0,"-21"0,-1 0,22 21,-21 21,21 22,-21-1,0 43,21-21,-21 20,0 1,21-21,0 0,0-22</inkml:trace>
  <inkml:trace contextRef="#ctx0" brushRef="#br0" timeOffset="110445.2661">12234 15409,'0'0,"0"-21,22 0,-1 21,-42 21,21 0,-22 1,22 20,-21-21,0 0,0-21,21-21,0 0,21 0,-21 0,21-1,0 22,1-21,-1 21,0 0,-42 21,0-21,21 22,-22-22,1 0,0 0</inkml:trace>
  <inkml:trace contextRef="#ctx0" brushRef="#br0" timeOffset="112497.3643">12785 15028,'0'0,"21"-42,-21 21,0 0,21 42,-42 21,21 43,-21 0,0 20,21 1,-22 21,22-21,0 0,22 0</inkml:trace>
  <inkml:trace contextRef="#ctx0" brushRef="#br0" timeOffset="113565.3002">13335 15134,'-21'0,"21"-21,-21 0,0 0,21 0,-22-1,1 1,0 0,0 21,0-21,0 21,21-21,21 21,0 0,21 21,1-21,20 0,-21 21,22-21,-1 0,-20 21,-1-21,0 21,-42 1,0-1,0 21,-21-21,0 43,-21-22,-1 22,22-1,-21 1,0-1,-1 22,22-22,0 22,0-43,0 22,21-22</inkml:trace>
  <inkml:trace contextRef="#ctx0" brushRef="#br0" timeOffset="113768.276">13145 15536,'0'0,"0"-21,21 0,21 21,0-21,22 0,-1 0,22-1,21 22,-21-21,-22 21</inkml:trace>
  <inkml:trace contextRef="#ctx0" brushRef="#br0" timeOffset="114737.3182">14669 15261,'0'0,"-22"21,1-21,0 22,0-22,0 21,0-42,21-1,21-20,0 21,21-21,-21 20,1 1,20 0,-21 21,-21 21,0 22,-21-1,0 21,0-20,-22 20,22-20,0-1,0 0,0 1,21-22,21-21,0 0,0 0,0-21,22 21,20-22,-21 1,22 21,-1 0,-20 0,20 0,-20 21,-1 1,-21-1,0 0,0 21,-21-21,0 1,-21 20,0-42,0-21,0 0,0-43,21 1,0-22,21 21,-21-20,42 20,-21 22,0-22,1 43,-1 0</inkml:trace>
  <inkml:trace contextRef="#ctx0" brushRef="#br0" timeOffset="115253.2796">15346 15642,'0'-21,"21"21,0-21,0 0,1 21,-22-21,0 42,0 0,-22 0,1 21,0-20,0-1,0 0,42-42,-21 42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7:00.59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3 1018,'0'0,"0"0,0 0,0-25,0 25,0 0,0 0,0 25,0-25,25 0,-25 0,25 0,0 0,0 0,25 0,-25-25,0 25,0 0,-1 0,1-25,-25 25,25 0,-25-25,0 25,0-25,0 1,0 24,0-25,0 0,-25 25,25-25,-25 25,25-25,-24 25,-1 0,0 0,0 0,-1 0,2 25,24-25,-25 25,0 25,0-26,0 26,25 0,-24-1,24 26,24-26,-24 1,25 0,0-26,25 1,0 0,-25-25,25 0,-1 0,1-25,24-24,-24-1</inkml:trace>
  <inkml:trace contextRef="#ctx0" brushRef="#br0" timeOffset="1172">188 198,'0'0,"0"0,0 0,0 0,-25 0,25 0,0 0,0 0,0-25,-26 25,26 0,0 0,0-25,0 25,0-24,0 24,0-25,0 25,26-25,-26 25,0-25,25 25,-25 0,0-25,0 25,25 0,-25 0,0-24,25 24,-25 0,0 24,24-24,-24 0,0 0,25 0,-25 0,0 0,25 25,-25-25,0 0,0 25,25-25,-25 0,0 25,0-25,0 25,0-25,0 24,0-24,0 0,0 25,0-25,-25 25,25 0,0-25,-25 25,0 0,25-1,-24-24,-1 25,25 0,-25 0,25-25,-25 25,25-25,0 0,0 24,0-24,25 0,-25 0,25 0,0 0,-1 0,-24 0,25 0,0 25,0-25</inkml:trace>
  <inkml:trace contextRef="#ctx0" brushRef="#br0" timeOffset="2063">436 74,'0'-25,"0"25,0 0,0 0,0 25,0-25,25 0,-25 25,26 0,-26-25,24 24,1 1,0 0,0 0,0 0,24 0,-24-1,0 1,0 0</inkml:trace>
  <inkml:trace contextRef="#ctx0" brushRef="#br0" timeOffset="2469">735 49,'0'0,"0"0,0 0,-25 0,25 25,-25 0,-25 0,26 24,-1 1,0 0,0-1,0 1,1-1,-2-24</inkml:trace>
  <inkml:trace contextRef="#ctx0" brushRef="#br0" timeOffset="37000">909 894,'0'0,"0"0,0 0,0-25,0 25,0-25,25 0,-50 0,25 25,0-24,0 24,0-25,-25 25,1 25,24-25,-25 24,0 26,-1-25,26 24,-25 1,25 0,0-1,0 1,25-1,1-24,-1 25,0-50,-1 25,1-25</inkml:trace>
  <inkml:trace contextRef="#ctx0" brushRef="#br0" timeOffset="37344">1158 844,'0'-25,"0"25,0 0,-24 25,24 0,-26 0,26 24,0 1,-25-25,25 24,0 1,25-25,-25-1,0 26,26-50,-2 25,1-25,-25 0,25-25,0 0,0 0,-1-24,1-1,-25 1,0-1,0 0,-25 1,25 24,-24 25,-1-25,0 50,-25 0,50 0,-24-1,24 1,0 0,0 0,0 0</inkml:trace>
  <inkml:trace contextRef="#ctx0" brushRef="#br0" timeOffset="37797">1581 1042,'0'-24,"25"24,-25-25,0 0,0-25,0 26,-25-1,0 25,25-25,-25 25,-24 0,24 25,25-25,-26 25,26-1,0-24,26 25,-1 0,0 0,24 0,-24-25,25 24,-26 1,1-25,0 25,0 0,-25 0,0-1,0 1,-25 0,0 0,0 0,-24-25,24 25,-25-25,1 0,24 0,25-25,0 0</inkml:trace>
  <inkml:trace contextRef="#ctx0" brushRef="#br0" timeOffset="38516">2029 918,'0'0,"-25"0,25 0,0 0,0-24,0 24,25-25,-1 25,2 0,-26 0,25 25,0-25,-25 24,0 26,0-25,-25 0,25-1,-25 1,25 0,-26-25,26 0,0 0,26-25,-26 25,25-25,25 25,-1 0,1-24,-1 48,-24-24,25 0,-24 25,-26 0,0 0,0 0,-26-1,-24 26,25-50,-24 25,24-25,0 25,0-50,1 25</inkml:trace>
  <inkml:trace contextRef="#ctx0" brushRef="#br0" timeOffset="39047">2477 918,'0'0,"0"0,25 0,-25 0,25 25,-1 0,1-25,0 50,25-26,-26 1,1 0,1 25,-1-26,0 1,-25 0,24 0,-24 0,25 0</inkml:trace>
  <inkml:trace contextRef="#ctx0" brushRef="#br0" timeOffset="39438">2875 918,'-25'0,"25"0,-25 0,25 25,-25-25,1 50,-26-25,24 24,1 1,-24-1,24 1,0 0,0-1,1-24,24 0</inkml:trace>
  <inkml:trace contextRef="#ctx0" brushRef="#br0" timeOffset="39828">3398 844,'0'-25,"-25"25,25 0,-26-25,1 50,1-25,-1 25,0 0,-25 24,26 1,-1 0,0-1,25 1,0-1,-25-24,50 25,-25-25,0-25,25 0,0 0,-1-25,26 0,-25-25,0 1,24-1,-23-49,-1 25,24-50,-24 23,0 2,0 0,-25 25,25-1,-25 26,-25 24,25 0,-25 25,0 25,25 0,-25 49,1 0,24 1,0 49,-25-24,50-1,-25 25,0-25,24 1,1-26,-25 1,25-1,0-49</inkml:trace>
  <inkml:trace contextRef="#ctx0" brushRef="#br0" timeOffset="40407">3696 918,'0'-24,"0"24,0-25,0 25,0 0,0 0,25 25,-25-1,25-24,0 50,0-25,24 24,-24 1,0 0,0 24,-1-24,1-1,1 1,-26-25,25 0</inkml:trace>
  <inkml:trace contextRef="#ctx0" brushRef="#br0" timeOffset="40735">4144 943,'0'0,"-25"0,25 0,-25 0,0 0,1 25,-26 0,-1 0,2 24,-1 1,1-25,24 24,-25 1,25 0,1-1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7:42.01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8 195,'-25'0,"25"0,-25-24,25 24,-25 0,25 0,0 0,25 0,0 0,0 0,0 0,26 0,-1 0,-25 24,26-24,-26 0,0 0</inkml:trace>
  <inkml:trace contextRef="#ctx0" brushRef="#br0" timeOffset="266">43 25,'-25'0,"25"-25,-25 25,25 0,25 0,-25 0,25 0,0 0,0 25,26-25,-1 0,1 0,24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7:50.89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72 301,'-24'0,"24"0,0 0,0 0,0-25,0 0,0 0,0 1,0 0,24-26,-24 25,0 1,0 0,26-1,-26 0,0 25,0 0,0 25,0 24,0 0,-26 25,26-25,0 26,-24-27,24 27,0-27,0 2</inkml:trace>
  <inkml:trace contextRef="#ctx0" brushRef="#br0" timeOffset="406">0 842,'0'0,"0"-24,24 24,1 0,0-25,25 0,-1 25,1-25,-1 25,27-24,-27 24,26 0</inkml:trace>
  <inkml:trace contextRef="#ctx0" brushRef="#br0" timeOffset="735">173 1138,'0'0,"0"0,0-25,0 1,25-1,25 0,-26 0,27 25,-26 0,0 25,-1 0,-48 24,24 0,-25 1,0-26,-26 25,27-24,24 0,-25-25,25 24,0-48,25 24,-1 0,27 0,-26 0,24 0,1 24,0-24,-26 25,1 0,-25-1,0 25,-25-24,-24 24,24-24,-25-1,1-24,-1 0,24 0,2-24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7:52.5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54 1190,'0'0,"0"0,0 0,0 0,0 0,0 0,0 0,0 0,25 25,-1-25,1-25,-25 25,24 0,1-25,0 25,0-25,0 0,-25 1,24-1,-24 0,0 25,-24-25,24-1,0 2,-25 24,25-25,-25 25,0 0,0-25,1 50,-1-25,1 0,-1 25,0-1,1 2,-1-1,0 25,0-1,25 1,-25-25,25 24,0 1,25-1,0-24,0 1,24-1,1 0,-1-25,25 0,-24-25,24 0</inkml:trace>
  <inkml:trace contextRef="#ctx0" brushRef="#br0" timeOffset="1062">179 245,'0'0,"0"0,0 0,0 0,-25 0,25-25,0 25,0 0,0-25,0 25,0 0,0-25,0 25,0 0,0-25,0 25,0-25,0 25,0-25,0 25,25-24,-25-1,24 25,-24-25,25 25,-25 0,24-25,-24 25,25 0,-25 0,25 25,-25-25,0 0,25 0,-25 25,0 0,0-25,0 24,0 1,25 0,-25-25,0 25,-25 0,25-25,0 25,0 0,-25 0,25-25,-25 25,25 0,-25-1,1 1,-1-25,1 25,-1 0,0 0,1-25,24 24,0-24,0 0,0 0,0 25,24-25,-24 0,25 0,24 25,-24-25,24 0,-24 0</inkml:trace>
  <inkml:trace contextRef="#ctx0" brushRef="#br0" timeOffset="1843">500 120,'0'-25,"-24"25,24 0,0 0,24 0,-24 25,0 0,25 0,0 0,0 0,0 25,-2-25,2 0,0 24,0-24,0 0,-25 0,25-25</inkml:trace>
  <inkml:trace contextRef="#ctx0" brushRef="#br0" timeOffset="2171">772 120,'0'0,"0"-25,-24 25,24 25,-25-25,0 25,-25 25,25 0,2-25,-27 25,25-1,0 1</inkml:trace>
  <inkml:trace contextRef="#ctx0" brushRef="#br0" timeOffset="5734">996 1091,'0'0,"0"0,0 0,0 0,0 0,0 0,0 0,0 0,0 0,0 0,0-25,0 25,0 0,0-25,0 25,0-25,-25 25,0-26,25 26,-25 0,-24 0,24 0,0 0,0 0,0 0,25 26,-24-26,24 0,0 0,24 25,-24-25,25 25,0 0,0-25,24 24,-24-24,25 25,-25 0,-2-25,2 25,-25 0,0-1,0 1,0 25,-25-25,2-1,-2 1,0 1,0-26,0 25,1-50,-1 25,0 0,25-26,-25 1,25 1</inkml:trace>
  <inkml:trace contextRef="#ctx0" brushRef="#br0" timeOffset="6343">1218 1066,'0'0,"0"0,0 0,0 0,25 25,-25-1,0 26,0-25,0 24,24 1,-24 0,0-1,0 2,-24-26,24-25</inkml:trace>
  <inkml:trace contextRef="#ctx0" brushRef="#br0" timeOffset="6562">1292 742,'25'-49,"-25"-1,0 25,0 25,0 0,0 0,0 25</inkml:trace>
  <inkml:trace contextRef="#ctx0" brushRef="#br0" timeOffset="6750">1415 1115,'25'0,"-25"0,0 0,0 25,25 0,-25 0,0 24,0-24,0 25,0-25,0 24,0-49,0 26,0-26,0-26,0 1,25 1,-25-26,24 0,1 1,0-1,0 1,0 24,-1 0,1 25,0 25,-25 0,0-1,0 51,0-26,0 26,-25-1,25 2,-25-2,25-24</inkml:trace>
  <inkml:trace contextRef="#ctx0" brushRef="#br0" timeOffset="7281">2034 1165,'-24'0,"24"-25,-25 25,25-25,0 1,25 24,-1-25,1 25,0-25,0 25,0 0,-25 25,24 0,-24-1,-24 26,-1 0,0-26,-25 1,26 0,-1 0,25 0,-25-25,50 0,-25-25,25 25,24-25,-24 25,25 0,-26 0,1 25,24-25,-24 25,-25-1,0 1,0 26,-25-26,1 24,-1 1,-24-25,-1 0,25-25,0 0</inkml:trace>
  <inkml:trace contextRef="#ctx0" brushRef="#br0" timeOffset="7812">2405 1115,'0'-24,"0"24,0 0,0 0,25 0,-25 0,25 24,-25 1,25-25,0 25,-25 25,24-26,1 26,0-25,0 24,-1-24,0 1,-24 24,25-26,0-24</inkml:trace>
  <inkml:trace contextRef="#ctx0" brushRef="#br0" timeOffset="8171">2826 1115,'-25'0,"25"0,0-24,0 24,0 0,-24 0,24 24,-25-24,0 25,-25 0,25 25,-23-26,-2 26,25-25,-24 24,24-24,0 26,0-26,25-1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8:14.15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52,'0'0,"0"0,0 0,0 0,0 0,0 0,0 0,0 0,0 0,0 0,0 0,0 0,0-22,0 22,0 0,0 0,0 0,0 0,0 0,0 0,25 0,0 0,-1 0,1-23,0 23,0 0,1 0,-1 0,-1 0,1 0,-25 0,25 0,0 0,-25 23,25-23,-25 0,0 0,24 0,-24 0,0 0,0 0,0 0,0 0,0 0,0 0,0 0,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8:27.43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4 323,'0'0,"0"-25,-25 25,25 0,0-24,0 24,-25-26,25 26,0 0,0-25,25 25,-25-25,0 0,25 25,-25-24,25-1,0 25,-25 0,25-25,0 25,0 0,-25 0,25 25,-25-25,24 25,-24-25,0 24,0 1,0 25,-24-24,24-2,-25 1,0 25,0-25,0 24,0-24,0 25,0-26,0 1,0-25,25 25,0-25,0 25,0-25,25 0,0 25,0-25,0-25,0 25,25 25,-25-25,0 0,24 0,-23 0</inkml:trace>
  <inkml:trace contextRef="#ctx0" brushRef="#br0" timeOffset="750">0 870,'0'0,"0"0,24 0,-24 0,25 0,26 0,-26 0,-1 25,26-25,0 0,-25 0,25 0,0 0,-1-25,-23 25,24 0</inkml:trace>
  <inkml:trace contextRef="#ctx0" brushRef="#br0" timeOffset="1281">149 1267,'0'-26,"25"26,0-25,-25 0,25 25,0 0,0 0,-25 25,25 0,-50 1,25 23,-25-24,25 25,-50-25,25-1,25 1,-25-25,1 25,24-25,0 0,24-25,1 25,0 0,0 0,0 0,25 25,-25-25,0 25,0 24,-25-24,0 25,0-25,-25 24,0 2,0-26,0 24,-25-49,25 25,-25-25,26-25,-27 25</inkml:trace>
  <inkml:trace contextRef="#ctx0" brushRef="#br0" timeOffset="40125">1023 0,'0'0,"0"0,24 0,-24 0,0 0,0 0,0 0,0 0,0 0,0 0,0 0,-24 0,24 0,0 0,0 25,0-25,-25 0,25 24,-25 1,25 0,-25 0,25 0,0 24,-26-24,26 26,-24-2,-1-24,25 25,0-1,-25 1,25-1,0-24,0 25,0-1,0 1,-25 1,25 23,0-24,0-1,0 25,0-25,0 1,0 0,0 24,25-23,-25-2,25 1,0-1,-1 1,2 0,-1-1,-25 1,25-1,0 1,-1-24,-24-1,25-1</inkml:trace>
  <inkml:trace contextRef="#ctx0" brushRef="#br0" timeOffset="41031">1072 795,'-25'0,"25"0,25-24,-25 24,25 0,2 0,-2 0,-1 0,26 0,-25 0,25 0,-25 0,25 0</inkml:trace>
  <inkml:trace contextRef="#ctx0" brushRef="#br0" timeOffset="41438">1648 422,'0'0,"0"0,0 0,0 0,0 0,0 0,0-24,25-1,-25-25,0 25,0 1,0-2,0 1,0 0,0 25,0-25,0 25,0 0,0 0,0 0,0 50,0-25,0 25,-25 0,25 0,0 24,-25-24,25 24,0 0,-26-24</inkml:trace>
  <inkml:trace contextRef="#ctx0" brushRef="#br0" timeOffset="41859">1448 994,'0'0,"0"0,25-25,0 0,0 25,24-24,-24-1,26 0,-2 0,-24 25,0 0</inkml:trace>
  <inkml:trace contextRef="#ctx0" brushRef="#br0" timeOffset="42109">1548 1292,'0'0,"0"0,-25 0,25 0,25 0,-25-25,24 25,1 0,1 0,-1 0,-25 0,25 25,-1-25,-24 24,0 1,-24 25,24-25,-25 24,25-24,-25 0,-1 0,26-25,0 24,0-24,26 0,-1-24,0 24,24 0,-24 24,0-24,1 25,-26 0,-26 25,1-1,0 27,-24-27,24 1,-26-1,2-24,24 0,0 0,25-25,0-25</inkml:trace>
  <inkml:trace contextRef="#ctx0" brushRef="#br0" timeOffset="43047">1946 25,'0'0,"0"0,0 0,0 0,0 0,0 0,0 0,0 24,26 1,-1 0,0 25,0-26,-1 51,1-25,26 0,-26 24,-25 26,24-26,-24 0,25 27,-25-2,-25 0,25-1,0 2,-24 0,24-26,-25 25,-1-24,26 24,-25-25,0 2,1-2,24-24,-25-1,0-24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9:15.1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8 1150,'-25'0,"25"0,0 0,0 0,25 0,-25 25,25-25,0 0,-1 0,1 0,0 25,0-25,0-25,-1 25,0 0,1 0,-25-25,25 25,-25-25,-25 0,25 0,-25 0,25 0,-24 0,0 0,-1 25,0-25,-25 25,26 0,-1 25,0 0,0 0,0 25,1 25,24-25,0 25,24-25,-24 25,50-25,-25-24,24-2,1 1,0-50,23 1,-23-2,-1-24</inkml:trace>
  <inkml:trace contextRef="#ctx0" brushRef="#br0" timeOffset="844">177 201,'0'0,"-25"0,25 0,0 24,0-24,0-24,-24 24,24 0,0-26,0 26,0-25,0 0,0 25,0-25,24 0,1 0,-25 0,25 25,0-25,0 25,-1 0,-24 25,0 0,0 0,0 25,-24-25,-1 26,0-2,0 1,0 0,1-25,24 0,-25 0,25-25,25 26,-25-26,24 24,1-24,0 25,0-25,24 25</inkml:trace>
  <inkml:trace contextRef="#ctx0" brushRef="#br0" timeOffset="1344">499 100,'0'0,"0"0,24 0,-24 25,25-25,0 25,0 0,24 1,-24-2,0 1,0 0,0 0,-25 1</inkml:trace>
  <inkml:trace contextRef="#ctx0" brushRef="#br0" timeOffset="1641">821 75,'-25'-25,"25"25,-25 0,25 0,-24 25,-1 0,-25 0,1 25,24 0,-25 0,25 25,-24-25,49 25</inkml:trace>
  <inkml:trace contextRef="#ctx0" brushRef="#br0" timeOffset="2125">845 1025,'-24'0,"24"0,0 0,24 0,-24 0,25-25,-25 0,0 25,24-25,-24 0,0 25,-24 0,24 0,-25 25,1 0,-1 0,0 25,1 0,24 0,-25 0,25 0,0 0,25 1,-1-27,1-24,0 0</inkml:trace>
  <inkml:trace contextRef="#ctx0" brushRef="#br0" timeOffset="2422">1019 1075,'0'-25,"0"25,0-25,-25 50,25-25,0 25,0 0,0 25,0 0,0 0,0 0,0 1,25-27,-1 26,-24-50,25 25,0-25,0-25,0 25,-1-50,1 0,-25 0,0 1,0-27,0 26,-25 0,1 25,-1 0,0 25,0 0,0 25,25 0,-24 0,24 0,0 25,24-25,1 26,0-27</inkml:trace>
  <inkml:trace contextRef="#ctx0" brushRef="#br0" timeOffset="2860">1489 1175,'0'0,"0"-25,0 25,0-25,25 0,-50 0,25 0,0 0,-25 25,0-25,25 0,-25 25,1 0,0 0,24 0,0 0,0 25,24 0,-24 0,24 0,1 0,0 25,0-25,0 26,-1-2,-24 1,0 0,0-25,0 25,-24-24,24-2,-25 1,0-25,0 25,0-50,1 25,0 0,24-25,0 25</inkml:trace>
  <inkml:trace contextRef="#ctx0" brushRef="#br0" timeOffset="3375">1836 1100,'-25'0,"25"-25,0 0,0 0,25 0,-25 25,25-25,0 0,24 25,-25 0,1 0,0 0,-25 25,0 25,-25-25,0 25,1-25,-25 25,24-25,25 1,-25-26,25 24,0-24,25 0,0-24,-1 24,25 0,-24 24,25-24,-26 0,26 25,-50 0,25 0,-25 1,-25-2,0 26,0-25,1 1,-26-2,25 1,-24-25,25 25,24-25,-25-25,50 25</inkml:trace>
  <inkml:trace contextRef="#ctx0" brushRef="#br0" timeOffset="3938">2356 1050,'0'0,"0"0,0 0,0 0,0 0,25 0,-25 25,25 0,-1 0,-24 0,25 0,0 26,-1-2,1-24,-1 0,1 25,-25-25,25 0,0 0,0 1,-25-26</inkml:trace>
  <inkml:trace contextRef="#ctx0" brushRef="#br0" timeOffset="4328">2777 1000,'-25'0,"0"0,0 25,-24 0,24 0,-25 25,25 0,-24 1,0-2,24 1,1 0,-1 0,0 1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9:23.5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4 472,'0'0,"0"0,0 0,0-24,0 24,0 0,-24 0,24 0,0 24,0-24,0 0,-25 0,25 0,0 0,0 0,0 0,0 0</inkml:trace>
  <inkml:trace contextRef="#ctx0" brushRef="#br0" timeOffset="250">50 423,'0'0,"0"0,0 0,0 0,0 0,0 0,0 0,0 0,0 0,-25 0,25 0,0 0,0 25,0-25,0 0,0 0,0 0,-25-25,25 25,0 0,0 0,0 0,0 0,0 0,0 0,0 0,0 0,0 0,0 0,25 0,0 0,24 25,-24-25,26 0,-27 0,26 0,-25 0,0 0,0 24,-25-24,24 0,-24 0,0 0,0 0,25 0,-25 0,0-24,0 24</inkml:trace>
  <inkml:trace contextRef="#ctx0" brushRef="#br0" timeOffset="875">622 224,'-25'0,"25"-24,0 24,-24-25,24 25,0-25,0 0,0 0,24 1,1 24,0-25,0 0,0 0,-1 25,1 0,1 0,-26 25,25 0,-25 0,0-1,0 1,-25 25,-1-25,1 24,1 1,-1-25,0 24,0-24,25 0,0 0,0-25,25 24,0-48,0 24,24 0,2-25,-2 25,1 0,-25-25</inkml:trace>
  <inkml:trace contextRef="#ctx0" brushRef="#br0" timeOffset="1360">473 769,'-25'0,"25"25,25-50,0 25,25-24,-1-1,1 25,24-24,2-1,-2 25,1 0,-26 0</inkml:trace>
  <inkml:trace contextRef="#ctx0" brushRef="#br0" timeOffset="1657">822 943,'0'0,"-25"0,25 0,0 0,0 0,0 0,25-25,24 25,1 0,-25-25,24 25,-24 25,-25 0,0-1,0 26,-25-25,-24 25,24-26,0 1,0 0,0 0,25-25,25 0,0 0,0 0,24 0,1 0,25 0,-50 0,25 25,-25-1,-1 1,-24 25,-24-25,-1 24,-25-24,1 0,-2 0,1-1,1-24,-1 0,1 0,24 0,-26-24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9:55.28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00 0,'0'25,"0"-25,0 0,0 0,0 0,0 0,25 0,-25 0,0 0,0 0,0 0,0 0,0 0,0 0,0 0,0 0,0 0,0 0,0 0,-25 0,25 0,0 0,-24 24,24-24,0 0,-26 25,1-25,25 25,-25 0,0 0,25-25,-25 49,25-24,-25 0,25 0,0-1,-25 1,25 0,0 0,0 0,0 0,0-1,25 26,-25-25,0 0,0-1,25 1,-25 25,0-25,0 24,25-24,-25 25,0-26,0 26,25 0,-25-1,0-24,0 25,0-1,25 1,-25-25,0 24,0 1,0-25,0 24,25-24,-25 25,0-25,0 24,0-24,26 25,-26-26,0 1,0 0,0 0,0 24,24-24,-24 0,0 0,0 0,0-1,-24 1,24 0,0 0,0-25,0 25,-26-1,26 1,0 0,-25-25,0 25,0 0,0-25,0 0,0 24,-26-24,27-24,-1 24,25-25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0:09.53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29 967,'-25'0,"25"0,0 0,0 0,0 0,0 0,0 0,0 0,25 0,-25 0,25 0,0 0,0 0,0 0,-1 0,1 0,0 0,-25 0,25 0,-25 0,0-25,0 0,0 25,-25-25,25 0,-25 1,25-1,-25 0,1 25,-1-25,0 25,0 25,0-25,0 25,-25 0,25-1,25 26,-25 0,25 23,-25-23,50-1,-25 1,25-1,0-24,25 0,-25-1,25-24,-25 0,24 0,1-24,-25-1,25 0</inkml:trace>
  <inkml:trace contextRef="#ctx0" brushRef="#br0" timeOffset="922">154 275,'0'0,"0"0,-25 0,25 0,0 0,0 0,0 0,-25-25,25 25,0-25,0 1,0 24,0-25,25 0,-25 1,25-1,0-24,0 49,-25-25,25 0,-1 25,1 0,-25 0,25 0,-25 25,0 0,0 0,0-1,0 1,0 24,-25-24,25-1,-25 26,1-25,-1 0,0-1,25 1,-25 0,25 0,0-25,-25 24,50-24,-25 25,0-25,25 24,0-24,0 25,-1-25,1 25,0-25,0 25</inkml:trace>
  <inkml:trace contextRef="#ctx0" brushRef="#br0" timeOffset="1531">502 151,'0'0,"0"-24,0 24,0 0,0 24,0-24,25 0,0 25,0 0,1-1,-2 1,1 0,0 0,0 0,0-1,-1 1,1-25</inkml:trace>
  <inkml:trace contextRef="#ctx0" brushRef="#br0" timeOffset="1859">801 102,'0'0,"0"-24,0 24,-25 0,25 0,-25 24,1 1,-1-1,-25 26,1-1,23 1,1-1,0-24,0 25</inkml:trace>
  <inkml:trace contextRef="#ctx0" brushRef="#br0" timeOffset="2562">901 917,'0'0,"0"-25,0 0,0 1,0-1,0 0,0 0,-25 25,25 25,-24-25,-1 50,-1-1,1 26,0-27,25 27,-24-1,48-24,-24-1,25 0,0-49,1 25</inkml:trace>
  <inkml:trace contextRef="#ctx0" brushRef="#br0" timeOffset="2828">1101 917,'0'-25,"0"0,0 25,0 25,-25 0,25 0,-26 24,26 0,0 1,0-1,0 1,0-25,0-1,0 1,26 0,-1-25,-25 0,25-25,-1 0,1 1,0-26,0 25,-25-24,0-1,0 1,-25 0,0 24,0 25,1 0,-1 0,0 25,-1 0,26-1,0 25,0-24,0 24,26-24,-26 0</inkml:trace>
  <inkml:trace contextRef="#ctx0" brushRef="#br0" timeOffset="3281">1549 1040,'0'-25,"0"-23,0 23,0-25,0 25,-26-24,2 49,-1-25,0 25,0 0,0 25,1 0,24-1,24 1,1 0,0 25,0-26,0 0,25 1,-25 0,0 24,-25-24,0 0,0 0,-25 0,0-1,-1 1,2 0,-26-1,0-24,26 0,-26 0,25 0,25 0,-26 0</inkml:trace>
  <inkml:trace contextRef="#ctx0" brushRef="#br0" timeOffset="3781">1947 967,'0'0,"-25"-25,0 25,25-25,-24 25,24-25,0 25,0-25,24 25,-24-24,25 24,0 0,0 24,-25-24,0 25,0 25,0-25,0-1,-25 25,25-49,-25 25,25 0,0-25,0 0,25 0,0-25,25 25,0 0,0 0,-1 0,1 25,-24-1,-26 1,0 25,-26-25,-24 24,1 0,24-24,-25-1,1 1,-2-25,26 0,0 0,25-25,-24 25</inkml:trace>
  <inkml:trace contextRef="#ctx0" brushRef="#br0" timeOffset="4312">2296 967,'25'0,"-25"0,0 0,0 0,25 0,0 0,-25 24,25 0,-1 1,1 0,1 0,-1 24,0-24,-1 25,1-26,0 26,0-26,0 1,-25-1,24 1,-24-25,25 25</inkml:trace>
  <inkml:trace contextRef="#ctx0" brushRef="#br0" timeOffset="4703">2669 1015,'0'0,"0"0,0 0,-24 0,24 25,-25 0,0 0,0-1,-24 26,24-25,-26 24,26 1,-24-26,24 25,0-24,0 25</inkml:trace>
  <inkml:trace contextRef="#ctx0" brushRef="#br0" timeOffset="8672">3317 892,'0'-25,"0"25,0-24,0-1,0 0,-24 25,24 0,-25 0,0 0,0 25,-26 24,27 1,-26 0,25-2,0 27,1-26,-1 26,25-26,0-24,25 24,-25-25,24-24,1 0,0-24,25-25,-26-1,27-24,-1-25,-1 1,-24-26,25 24,-24 28,-2-27,1 24,-25 26,0 0,0-1,0 26,0 24,-25 0,25 24,-24 26,24-1,-26 50,26 0,0-2,0 27,26-24,-26-2,24 1,-24-25,25 0</inkml:trace>
  <inkml:trace contextRef="#ctx0" brushRef="#br0" timeOffset="9281">3642 843,'-26'-25,"26"25,0 0,0 0,26 0,-26 25,25-1,-1 1,1 0,0 25,25-26,-26 25,1-24,26 24,-26-24,-1 0,1 0,0 24,-25-49</inkml:trace>
  <inkml:trace contextRef="#ctx0" brushRef="#br0" timeOffset="9609">3990 917,'0'-25,"0"25,-25 0,25 0,-25 25,1 0,-27 24,26 0,-24 1,-1 24,25-24,0 24,1-25,-1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3-24T12:43:37.2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14 6943</inkml:trace>
  <inkml:trace contextRef="#ctx0" brushRef="#br0" timeOffset="2240.8877">3620 6752,'-22'0,"1"0,0 0,0 21,0-21,0 22,-1-1,1 0,0 21,21-21,0 22,-21 20,42-20,-21 20,0-21,21 22,-21-1,21 1,1-1,-22 22,21-21,0 20,0-20,0 20,-21 1,21 0,1-22,-22 22,21 0,-21-1,0 1,0 0,-21-22,-1 22,1-22,-21 1,0-1,-1-20,22-1,-21-21,-1 0,22-21,0-21,21 0</inkml:trace>
  <inkml:trace contextRef="#ctx0" brushRef="#br0" timeOffset="2744.901">4445 7451,'0'0,"0"-21,0-22,0 22,0 0,-21 0,0 0,-22-1,1 22,0 22,21-1,-43 21,43 22,-21 20,20 22,1-21,21 21,0-1,21-20,22 0,-1-1,22-20,-22-22,21 1,1-22</inkml:trace>
  <inkml:trace contextRef="#ctx0" brushRef="#br0" timeOffset="3158.0325">4826 7599,'0'0,"0"-21,0 0,-21 21,21-22,21 44,21-1,1 21,-1 0,22 22,-22-1,21 1,-20-1,-1 1,0-1,-20-20,-1 20,0-42</inkml:trace>
  <inkml:trace contextRef="#ctx0" brushRef="#br0" timeOffset="3433.1763">5376 7514,'0'0,"0"-21,-21 0,-21 42,0 0,-1 43,-41-1,20 1,1 20,-1 1,1 0,20-22,22 1,-21-22,42-21</inkml:trace>
  <inkml:trace contextRef="#ctx0" brushRef="#br0" timeOffset="4229.8341">5715 6583,'0'0,"-21"-21,0 21,0-21,-1 21,44 21,-1-21,0 21,0 0,0-21,22 21,-22 0,21 1,-21-22,0 21,1-21,-22 21,0-42,0 0,-22 21,22-22,0 1</inkml:trace>
  <inkml:trace contextRef="#ctx0" brushRef="#br0" timeOffset="4830.5912">5567 6562,'0'-21,"21"-1,0 22,0-21,22 0,-1 0,0 21,-20 0,-1 21,0 0,-21 22,0-1,-42 0,20 1,-20-1,21-21,-21 21,-1-20,22-1,0-21,21 21,0-42,21 21,0-21,22-1,-1 22,21 0,-20 0,-1 22,0-1,-20 0,-22 21,-22-21,1 22,-42-1,-1-21,1 0,-1 1,-20-1,-1-21,21 0,22 21,21-42,0 42</inkml:trace>
  <inkml:trace contextRef="#ctx0" brushRef="#br0" timeOffset="5195.6313">6075 7514,'21'21,"0"-42,0 21,22 0,20 0,1 0,-1-21,1 42,-1-21,-20 0,-1 21,0-21</inkml:trace>
  <inkml:trace contextRef="#ctx0" brushRef="#br0" timeOffset="5430.0982">6414 7324,'0'0,"-22"-21,22 42,-21-21,0 42,21-21,-21 43,0-1,0 22,21 0,-22-1,22 1</inkml:trace>
  <inkml:trace contextRef="#ctx0" brushRef="#br0" timeOffset="6104.3216">7049 7535,'0'0,"0"-21,0 0,0 0,21 0,0 0,21-22,1 22,-1 0,0 0,1 21,-22 0,0 21,0 0,-42 21,0 22,-22-1,1 1,-21 21,20-22,1-21,21 22,0-22,21 1,21-1,0-21,21 0,22 22,-1-22,1 0,-22 0,22-21</inkml:trace>
  <inkml:trace contextRef="#ctx0" brushRef="#br0" timeOffset="6387.5916">7620 7514,'0'0,"21"-21,0 42,22 0,-1 1,0 20,22 0,-1 1,1-1,-1 21,-20-20,-1 20,0-20,-20-1</inkml:trace>
  <inkml:trace contextRef="#ctx0" brushRef="#br0" timeOffset="6654.7666">8192 7493,'0'-21,"0"42,0-63,-22 21,1 42,-21 0,0 21,-22 1,1 41,-1-20,1 20,-1 1,22-21,-1-1,22 1</inkml:trace>
  <inkml:trace contextRef="#ctx0" brushRef="#br0" timeOffset="7034.7336">8086 6689,'21'-43,"-42"86,84-128,-42 43,22-1,-1 22,0 0,1 21,-22 21,0 0,-21 22,-21 20,-21 1,20 20,-20-20,0-1,21-20,21 20,0-42,21 1,21-22,0-22,43 1,21-21,0 21</inkml:trace>
  <inkml:trace contextRef="#ctx0" brushRef="#br0" timeOffset="7351.5232">8869 7832,'0'-21,"0"-1,21 22,21-21,1 0,20 21,1-21,20 21,-20-21,-1 21,1 0,-22 0,1 0,-22 0</inkml:trace>
  <inkml:trace contextRef="#ctx0" brushRef="#br0" timeOffset="7589.0643">9335 7408,'-22'0,"22"22,-21-1,21 21,-21 22,0-1,-21 22,20-1,1 1,0 21</inkml:trace>
  <inkml:trace contextRef="#ctx0" brushRef="#br0" timeOffset="7941.5981">10012 7493,'0'0,"21"0,0 0,22 0,-1 21,21 22,-20-1,20 0,1 22,-22-22,0 22,-20-1,-1-21</inkml:trace>
  <inkml:trace contextRef="#ctx0" brushRef="#br0" timeOffset="8160.2656">10583 7493,'0'0,"-21"-21,0 42,-21 0,-1 22,-20-1,-1 21,1 22,-1 0,1-1,-1 1,22 0,21-22</inkml:trace>
  <inkml:trace contextRef="#ctx0" brushRef="#br0" timeOffset="8448.1353">11070 7811,'0'0,"64"-22,-1 1,22 21,0 0,-1 0,22 0,-21 0,-1 21,-20 1,-22-1,1-21</inkml:trace>
  <inkml:trace contextRef="#ctx0" brushRef="#br0" timeOffset="8713.6155">11578 7451,'0'0,"-21"21,21 0,-21 21,21 1,-21 20,0 1,-22 20,22 1,-21 0,21 21,-1-22,1 1</inkml:trace>
  <inkml:trace contextRef="#ctx0" brushRef="#br0" timeOffset="9229.2723">12510 7726,'0'0,"21"0,-21-21,21-22,0 22,0 0,0-21,1 21,-1-1,0 22,0 0,-21 43,0 20,-21 43,0-21,0 21,-1-1,22 22,-21-21</inkml:trace>
  <inkml:trace contextRef="#ctx0" brushRef="#br0" timeOffset="9891.5723">13145 7070,'21'0,"-42"0,105 21,-41 21,20 1,22 41,-22 1,-20 42,-43-21,0 21,-22 21,-41-42,-1 21,1-21,-1-22,1 1,-1 0,22-43,0 0,-1 1</inkml:trace>
  <inkml:trace contextRef="#ctx0" brushRef="#br0" timeOffset="10758.8882">14393 7408,'0'0,"0"-21,0-21,0 0,0 20,-21 22,-21 0,0 0,-43 43,21 20,-20 22,-1 21,22 0,-1-1,22 1,21-21,-1-22,44 1,20-22,0-21,22-21,20-21,1-42,21-1,0-42,21-42,0 21,-21-42,-1 0,-20 20,-21 22,-22 22,0-1,-42 42,0 22,-21 0,0 42,0 42,-22 0,-20 43,21 42,-1 0,1 21,0 0,20 22,1-1,21 0,-21-21,42-42,-21 21,21-63</inkml:trace>
  <inkml:trace contextRef="#ctx0" brushRef="#br0" timeOffset="11029.7758">15071 7641,'0'0,"21"0,-21 21,42 1,1 20,20 21,22-20,-1 20,1-20,0 20,-1-21,-20 1,-1-1,-20-21,-1 22</inkml:trace>
  <inkml:trace contextRef="#ctx0" brushRef="#br0" timeOffset="11300.562">15790 7620,'0'0,"-21"0,-42 42,20 1,-41 41,-1 1,22 0,-22 21,0-22,22 22,-1-21,1 21,20-22,-20-20</inkml:trace>
  <inkml:trace contextRef="#ctx0" brushRef="#br0" timeOffset="12185.272">3090 11705,'0'0,"-21"-42,0 21,42 0,0-1,1 22,41 0,1 0,-1 0,22 22,-22-22,22 21,-22-21,-20 21,-1-21,0 0,-42-21</inkml:trace>
  <inkml:trace contextRef="#ctx0" brushRef="#br0" timeOffset="12357.1392">3217 11430,'0'0,"-63"-21,21 0,20 21,1-21,64 21,-1-22,21 22,22-21,21 21,0-21,42 21,0-21,0 21</inkml:trace>
  <inkml:trace contextRef="#ctx0" brushRef="#br0" timeOffset="13877.1059">5419 9821,'0'0,"0"-21,0 42,-21-21,-1 0,1 0,21 22,-42-22,21 0,0 21,-1-21,1 21,0 0,21 0,-21 0,21 22,0-1,0 0,21 22,-21-1,21 1,-21-1,21 1,1 21,-1-22,0 22,0-1,0 1,0 0,1-1,-1 1,-21 0,21-1,-21 1,0 0,-21-22,21 1,-21-1,-22 1,22-1,-21-20,-1-22,1 0,-21 0,20-42,22 0</inkml:trace>
  <inkml:trace contextRef="#ctx0" brushRef="#br0" timeOffset="14588.326">5969 10351,'0'0,"0"-22,-21 22,21-21,0 42,21 1,21-1,1 21,20 0,1 1,-1 20,1-20,-1 20,1 1,-22-22,0 21,-20-20,-1-1</inkml:trace>
  <inkml:trace contextRef="#ctx0" brushRef="#br0" timeOffset="14869.5459">6625 10372,'0'0,"0"-21,-21 21,0 21,-21 21,-1 0,-20 1,20 20,1 22,-21-22,20 1,22 21,-21-22,21-21,-1 1</inkml:trace>
  <inkml:trace contextRef="#ctx0" brushRef="#br0" timeOffset="15599.7823">6583 9758,'0'0,"-21"0,0-21,-1 21,22-21,22 21,-1-22,0 22,21-21,-21 21,43 0,-22 0,-21 21,22 1,-43-1,0 0,0 0,-21 21,-1-20,1-1,0 0,0 0,42-21,0 0,22 0,-22 21,21-21,0 0,-20 0,-22 21,21 1,-42-1,-1 21,-20-21,21 22,-21-22,-1 21,1-21,21 0,0 1</inkml:trace>
  <inkml:trace contextRef="#ctx0" brushRef="#br0" timeOffset="16278.5487">7387 10435,'0'0,"0"-21,21 0,-21 0,-21 0,0 21,0 21,-21 0,-1 21,1 1,-22-1,1 21,21 1,-1-1,1 1,21-22,21 1,21-22,0 0,0-42,22 0,20-22,1-20,-1-1,1-20,-1-22,1 0,-1-21,-21 21,22 0,-43 22,0 20,0 1,-21 20,0 22,0 0,-21 42,21 0,-42 43,21-1,0 43,-1 0,1 0,0 21,21 0,21-21,-21 21,21-43,1-20,-1-1,21-20</inkml:trace>
  <inkml:trace contextRef="#ctx0" brushRef="#br0" timeOffset="16529.9478">7768 10562,'0'0,"0"-21,0 0,21 21,1 0,41 0,-21 21,43 21,-21-20,20 20,-20 0,-1 1,1-1,-22 0,0 1,-20-22</inkml:trace>
  <inkml:trace contextRef="#ctx0" brushRef="#br0" timeOffset="16780.5691">8340 10456,'-21'0,"42"0,-64 0,22 22,-21 20,21 0,-43 22,22-1,0 22,-22 0,22-1,-1-20,22 20</inkml:trace>
  <inkml:trace contextRef="#ctx0" brushRef="#br0" timeOffset="17224.5001">9165 10647,'0'0,"0"-21,43 21,-1 0,0 0,22-21,20 42,1-21,0 0,-22 21,1-21,-22 21,0-21</inkml:trace>
  <inkml:trace contextRef="#ctx0" brushRef="#br0" timeOffset="17467.7976">9589 10393,'0'0,"-22"0,1 21,21 0,-21 22,0-1,21 21,-21 1,21-1,0 1,-21 21,21-22</inkml:trace>
  <inkml:trace contextRef="#ctx0" brushRef="#br0" timeOffset="19871.1857">10605 10478,'-22'0,"22"-22,-21 22,21-21,21 21,-21-21,22 0,-1 0,-21 0,42-1,-21 22,22-21,-1 0,-21 0,21 21,1-21,-22 21,0 21,0-21,0 21,-21 0,22 0,-22 1,-22-1,1 21,-21 0,-22 1,22-1,-21 22,-1-22,22 0,-1 1,22-22,21 21,0-21,21 0,22-21,-1 22,22-22,20 0,-20 0,-1-22,22 22</inkml:trace>
  <inkml:trace contextRef="#ctx0" brushRef="#br0" timeOffset="20841.8024">11663 9800,'0'-21,"-21"21,0 0,-1 21,1-21,0 21,0-21,0 22,0-1,-1 21,1-21,21 22,0-1,0 0,0 22,0-1,21-20,1 20,-1 1,21-1,-21 22,22-22,-22 1,0-1,-21 22,21-22,-42 1,21-1,-21 1,0-1,-1-20,1-1,0-21,0 0,-21 1,20-1,1-21,0 0,0 0,0-21</inkml:trace>
  <inkml:trace contextRef="#ctx0" brushRef="#br0" timeOffset="21189.8389">11980 10329,'0'0,"-21"0,21-21,-21 21,42-21,22 42,-22-21,21 43,22-22,-1 21,1-21,-22 22,21-1,-20-21,-22 21,0-20</inkml:trace>
  <inkml:trace contextRef="#ctx0" brushRef="#br0" timeOffset="21493.8612">12467 10287,'0'0,"-21"0,0 21,-21 0,20 22,-20 20,0 1,-1-1,1 1,0-1,-1 1,1-1,21-20,0-22,21 0</inkml:trace>
  <inkml:trace contextRef="#ctx0" brushRef="#br0" timeOffset="22003.3469">12510 9800,'0'0,"-22"0,22-21,0 0,0 0,22 21,-1-21,0-1,21 22,-21-21,22 21,-22 0,0 21,-21 1,-21-1,0 42,-22-20,22-1,0 21,0-20,42-1,0-21,22 0,20 1,22-22,-22-22</inkml:trace>
  <inkml:trace contextRef="#ctx0" brushRef="#br0" timeOffset="22661.7094">13272 10329,'0'0,"-22"0,1 0,-21 0,21 22,-43-1,22 21,0 0,-1 1,1-1,0 0,20 1,22-22,0 0,0 0,22-21,20 0,-21-21,21-21,22 21,-1-43,1 1,21-43,-22 21,43-21,-43 22,22-1,-43 21,1 1,-22 21,-21 20,0 1,-42 42,20 1,-20 20,0 21,-1 22,1 0,21 21,21-1,0 1,0 0,21-21,0-1,0-20,22-22,-1-21</inkml:trace>
  <inkml:trace contextRef="#ctx0" brushRef="#br0" timeOffset="22912.6334">13928 10435,'0'0,"0"-21,21 21,0 0,21 21,1 0,-1 1,22-1,-1 0,1 21,-1-21,1 1,-22-1,0 21,1-42,-22 21</inkml:trace>
  <inkml:trace contextRef="#ctx0" brushRef="#br0" timeOffset="23150.9391">14393 10414,'0'0,"-21"0,-21 0,21 21,-22 0,1 22,-21-1,20 22,-20-22,20 21,-20 1,21-1,20 1,1-22</inkml:trace>
  <inkml:trace contextRef="#ctx0" brushRef="#br0" timeOffset="23888.4526">15621 10562,'0'0,"21"-21,22 21,-1 0,21 0,1-21,-1 21,1 0,-22 21,22-21,-22 0,-21 0,22 0,-22 0</inkml:trace>
  <inkml:trace contextRef="#ctx0" brushRef="#br0" timeOffset="24122.7747">15981 10351,'0'0,"-21"21,0 21,-1 0,1 1,0 20,0 1,-21-1,20 22,-20 0,21 20</inkml:trace>
  <inkml:trace contextRef="#ctx0" brushRef="#br0" timeOffset="25393.9559">17251 9885,'21'0,"-21"-21,-21 21,21-21,-21 21,0-22,-22 44,22-22,-21 0,21 21,-1 21,1 0,0 1,21 20,0 1,21 20,0 1,1 0,-1-1,0 1,0 0,-21-1,0 1,-21 21,0-21,0-22,-22 22,22-22,-21 1,-1-22,22-21,-21 0,21 1,0-22</inkml:trace>
  <inkml:trace contextRef="#ctx0" brushRef="#br0" timeOffset="25888.7525">17611 10351,'0'0,"21"21,0 0,0 21,22 1,20-1,-21 0,1 1,20-1,-42 0,22 22,-22-43,0 21</inkml:trace>
  <inkml:trace contextRef="#ctx0" brushRef="#br0" timeOffset="26141.1216">18140 10372,'0'0,"-21"-21,0 21,-22 21,1 21,0 0,-22 22,1-1,20 1,-20 21,20-22,22 22,0-22,0 1</inkml:trace>
  <inkml:trace contextRef="#ctx0" brushRef="#br0" timeOffset="26822.2158">18711 10329,'0'0,"-21"-21,0 21,0 0,-21 21,-1 1,1 20,-22 0,22 1,-21 20,41-21,-20 1,21-22,21 21,-21-21,21 1,21-22,0-22,21 1,-20 0,41-21,1-1,-1-20,1-22,20 1,-20-22,20 0,1 0,-21 21,-1 1,-21 20,-20 1,-1 20,-21 22,-21 21,-22 21,1 43,-22-1,1 43,-1 0,1 0,21 21,-1-21,22 21,21-43,0 1,21 0,0-22,22-20,-1-1,0-21,1 0</inkml:trace>
  <inkml:trace contextRef="#ctx0" brushRef="#br0" timeOffset="27072.2404">19029 10478,'0'0,"0"-22,0 44,21-22,0 21,22 0,-1 21,21 1,1-1,-1 0,1 1,-1-1,-20 0,-1-21,0 1</inkml:trace>
  <inkml:trace contextRef="#ctx0" brushRef="#br0" timeOffset="27313.3246">19600 10520,'0'0,"-21"0,-21 21,21 0,-43 0,22 22,-43 20,22 1,-1 20,1 1,-1 0,1-1,20-20</inkml:trace>
  <inkml:trace contextRef="#ctx0" brushRef="#br0" timeOffset="27968.8782">20320 10668,'0'0,"21"0,0 0,22-21,-1 42,43-21,-22 0,22 0,0 0,-22 21,1-21,-1 0</inkml:trace>
  <inkml:trace contextRef="#ctx0" brushRef="#br0" timeOffset="28187.4899">20765 10478,'-22'21,"1"0,0 0,21 43,-42-22,21 21,-1 22,22 0,-21-22,0 22</inkml:trace>
  <inkml:trace contextRef="#ctx0" brushRef="#br0" timeOffset="29066.0106">21802 10012,'0'0,"0"-21,-21 0,-1-1,1 1,-21 21,0 21,-1 1,1-1,0 42,20 1,22-1,0 22,22 0,20-1,-21 22,0-21,0 21,-21-22,0 22,-42-21,0-1,-1 1,-20 0,21-22,-22 1,1-1,20-42,22 22,0-22,0-21,21 21</inkml:trace>
  <inkml:trace contextRef="#ctx0" brushRef="#br0" timeOffset="29426.6442">21992 10647,'0'-21,"0"42,21-63,-21 20,22-20,-1 21,0 0,0 21,0-21,-21 42,21 0,-42 0,21 43,-21-1,0 22,0-1,0 22,-1 0,1-21,0-1</inkml:trace>
  <inkml:trace contextRef="#ctx0" brushRef="#br0" timeOffset="30114.041">22775 10478,'0'0,"0"-22,0 1,-21 0,21 0,-42 42,21-21,-22 21,1 43,0-22,-22 22,22-1,0 22,-1-22,22 1,0-22,0 0,21-20,21-1,0-21,21-21,1-22,-1-20,22 20,-1-41,1-1,-1-21,1 0,-1-21,22 22,-43 20,22 0,-43 1,0 41,-21 1,0 21,-21 21,0 21,-22 21,22 43,-21 21,-1 0,1 21,21 0,0 21,21-21,-21 0,21-21,21-1,-21-41,0-1,21-41,0-1</inkml:trace>
  <inkml:trace contextRef="#ctx0" brushRef="#br0" timeOffset="30352.5452">23093 10626,'0'0,"21"0,0 0,0 0,22 21,-1 0,22 21,-22 1,0-1,22 0,-22 22,-21-43,22 21,-22 1,0-22</inkml:trace>
  <inkml:trace contextRef="#ctx0" brushRef="#br0" timeOffset="30665.0184">23559 10668,'0'0,"-22"0,1 21,-21 0,-22 1,22 20,-21 21,20-20,-20 20,20 1,1-1,21 1,-21-1,20-20,22-1</inkml:trace>
  <inkml:trace contextRef="#ctx0" brushRef="#br0" timeOffset="32621.9053">3366 13864,'0'0,"-22"0,22-21,-21 42,42-42,1 42,-1-21,21 0,0 0,22 0,-1 0,1 0,-1 0,-20 0,-1 21,0-21</inkml:trace>
  <inkml:trace contextRef="#ctx0" brushRef="#br0" timeOffset="32809.3851">3281 13674,'0'0,"-21"-21,42 21,21-22,22 22,-1-21,22 21,21 0,-22 0,22 0</inkml:trace>
  <inkml:trace contextRef="#ctx0" brushRef="#br0" timeOffset="34833.555">5821 13018,'0'0,"0"-22,0 44,21-22,0 21,22 21,-1 0,21 22,1-1,-1-20,1 20,-1 1,1-22,-1 22,-20-22,-22-21,21 21,-21-20</inkml:trace>
  <inkml:trace contextRef="#ctx0" brushRef="#br0" timeOffset="35131.0805">6477 13039,'0'0,"0"-21,0-1,-21 22,21 22,-21-1,-22 21,1 22,0-1,-1 22,-20-22,-1 22,22-22,0 1,-1-22,22 1,0-22,0 0</inkml:trace>
  <inkml:trace contextRef="#ctx0" brushRef="#br0" timeOffset="36320.9348">6435 12319,'-21'0,"-1"0,22-21,22 21,-22-21,21 21,0 0,0-21,0 21,0 0,1 21,-1-21,0 21,0 0,-21 0,-21 0,21 1,-21-1,0 21,-1-21,1-21,0 21,21 1,-21-22,42 21,0-21,0 21,22-21,-22 21,0 0,0-21,-21 21,0 1,0-1,0 0,-21 0,0-21,0 21,-22-21,22 21,-21-21,21 0,0 0,-1 0,1 0</inkml:trace>
  <inkml:trace contextRef="#ctx0" brushRef="#br0" timeOffset="36617.7914">6964 12510,'21'0,"-42"0,63-22,1 22,-1-21,0 21,1 0,-1 21,0-21,1 0,-22 22,0-22</inkml:trace>
  <inkml:trace contextRef="#ctx0" brushRef="#br0" timeOffset="36884.7809">7176 12361,'0'0,"21"0,-21 22,0 20,0-21,0 43,-21-22,21 21,0-20,0 20,0-20,0-1</inkml:trace>
  <inkml:trace contextRef="#ctx0" brushRef="#br0" timeOffset="37110.3163">7535 12319,'0'0,"22"0,-22-21,0 42,21 0,-42 0,21 22,0-1,0 22,-22-1,22 1,-21 20,0-20</inkml:trace>
  <inkml:trace contextRef="#ctx0" brushRef="#br0" timeOffset="37521.7769">6138 13885,'0'0,"-21"0,42 0,1-21,41 21,1 0,-1-21,22 21,21 0,-1-21,1 21,21 0,-21 0,-21 0,-1 0,-20 21</inkml:trace>
  <inkml:trace contextRef="#ctx0" brushRef="#br0" timeOffset="38260.8338">6308 14245,'0'0,"0"-21,-21 21,21-21,21 0,0 21,0-21,21-1,-20 22,20 0,-21 0,21 22,-42-1,22 0,-22 21,0-21,-22 22,1-22,0 0,0 0,0 0,42-21,0 0,0-21,22 21,-22 0,21 0,-21 0,0 21,1-21,-1 22,-21-1,0 0,-21 0,-1 21,-20-20,21-1,-21-21,20 21,1-21</inkml:trace>
  <inkml:trace contextRef="#ctx0" brushRef="#br0" timeOffset="38479.6435">6879 14330,'0'0,"21"0,1-21,20 21,0-21,1 21,-1 0,21-22,-20 44,-1-22,0 0,-20 0</inkml:trace>
  <inkml:trace contextRef="#ctx0" brushRef="#br0" timeOffset="38700.0896">7070 14203,'0'0,"-21"0,-1 0,22 21,0 0,22 22,-22-22,0 21,21 0,-21 1,0-22</inkml:trace>
  <inkml:trace contextRef="#ctx0" brushRef="#br0" timeOffset="38918.9162">7472 14182,'0'0,"21"0,0 0,-21 21,0 0,0 21,0 1,0 20,0-20,-21 20</inkml:trace>
  <inkml:trace contextRef="#ctx0" brushRef="#br0" timeOffset="39350.1138">8488 13737,'0'0,"21"-21,0 21,22-21,20 21,1 0,-1-21,22 21,-22 0,-20 0,-1 21,0-21,-21 0</inkml:trace>
  <inkml:trace contextRef="#ctx0" brushRef="#br0" timeOffset="39631.7509">8763 13483,'0'0,"-21"0,21 21,0 22,0-22,0 42,0-20,0 20,-21 1,21-1,-21 22</inkml:trace>
  <inkml:trace contextRef="#ctx0" brushRef="#br0" timeOffset="40370.2572">9885 13356,'-21'0,"42"0,-63 0,42-21,0 0,21 0,0 0,21-1,22 1,-22 21,0-21,1 21,-1 21,0 0,-42 22,0-1,-21 0,-21 43,-22-21,1-1,-1 1,1-22,42 0,21 1,21-22,21 0,22-21,-1 0,22-21,-22 21,1 0</inkml:trace>
  <inkml:trace contextRef="#ctx0" brushRef="#br0" timeOffset="41210.7182">10922 13293,'0'0,"-21"-21,0-1,21 1,21 21,0 21,21 1,1-1,-1 21,22-21,-22 22,21-1,-20 0,-1 1,0-1,-20 0</inkml:trace>
  <inkml:trace contextRef="#ctx0" brushRef="#br0" timeOffset="41481.0662">11367 13250,'-22'0,"44"0,-65 0,1 22,0-1,-1 42,1-20,0 20,-1 1,1-22,0 21,-1-20,22-1,21-21,0 0</inkml:trace>
  <inkml:trace contextRef="#ctx0" brushRef="#br0" timeOffset="43496.9064">11240 12552,'-22'0,"22"-21,-21 21,42-21,1-1,-44 22,44-21,-1 21,-21-21,21 21,0 0,0 0,0 0,1 0,-1 0,0 0,-21 21,21-21,-21 21,0 1,0-1,-21 0,21 0,-21 0,0 0,-1 1,-20-1,21 21,-21-21,20 0,1-21,0 22,0-22,21 21,21-21,0 0,0 0,22 0,-1 0,0-21,1 21,-1 0,22 0,-22 21</inkml:trace>
  <inkml:trace contextRef="#ctx0" brushRef="#br0" timeOffset="43731.1487">11790 12700,'0'-21,"21"21,0 0,22-21,-1 21,0-21,1 21,-1 0,-21 0,21 0,-20 0</inkml:trace>
  <inkml:trace contextRef="#ctx0" brushRef="#br0" timeOffset="43982.2629">11917 12573,'0'0,"-21"-21,21 42,-21-21,21 21,0 0,0 22,-22-1,22 0,22 1,-22-1,0 0,21 1</inkml:trace>
  <inkml:trace contextRef="#ctx0" brushRef="#br0" timeOffset="44712.2443">12361 12446,'0'0,"0"21,0 22,0-1,0 0,0 1,0 20,0 1,0-22,0 21,-21 1</inkml:trace>
  <inkml:trace contextRef="#ctx0" brushRef="#br0" timeOffset="45708.7962">11663 12658,'21'0,"0"0,0 0,1 21,20-21,0 0,1 0</inkml:trace>
  <inkml:trace contextRef="#ctx0" brushRef="#br0" timeOffset="46531.3469">11028 13843,'0'0,"-21"-21,0 21,42-21,21 21,22 0,20 0,43-21,21 21,1 0,-1-22,-21 22,0-21,-21 0,-22 21,-41-21</inkml:trace>
  <inkml:trace contextRef="#ctx0" brushRef="#br0" timeOffset="47088.5585">11070 14161,'0'0,"0"-22,21 1,-21 0,43 21,-22-21,21 0,1 21,-22 0,21 0,-42 21,21 0,-42 0,0 0,0 22,0-1,-22 0,22-20,0 20,0-21,21 0,21 0,21-21,-21 0,43 0,-22 0,1-21,-1 21</inkml:trace>
  <inkml:trace contextRef="#ctx0" brushRef="#br0" timeOffset="47293.2285">11621 14309,'0'0,"0"-21,21 21,0 0,21 0,1-22,20 22,-21 0,1-21,-1 21,0 0,-20 21,-1-21</inkml:trace>
  <inkml:trace contextRef="#ctx0" brushRef="#br0" timeOffset="47531.7125">11790 14182,'0'0,"-21"21,21 0,0 0,0 22,0-22,21 21,-21 0,0-20,21 20</inkml:trace>
  <inkml:trace contextRef="#ctx0" brushRef="#br0" timeOffset="47750.4433">12213 14182,'0'0,"21"-21,-21 42,22 21,-22-21,0 22,21-1,-21 0,0 22,0-22,0 0</inkml:trace>
  <inkml:trace contextRef="#ctx0" brushRef="#br0" timeOffset="48213.7872">13208 13780,'0'0,"21"-22,0 1,22 21,-1-21,22 21,-1 0,1 0,-1 0,1 0,-22 0,-21 21,0-21</inkml:trace>
  <inkml:trace contextRef="#ctx0" brushRef="#br0" timeOffset="48463.8164">13504 13568,'-21'0,"0"21,0 0,21 22,-21-1,0 0,21 1,-22 20,1 1,21-1,0 1,-21-1</inkml:trace>
  <inkml:trace contextRef="#ctx0" brushRef="#br0" timeOffset="49087.9409">14351 13462,'-21'-21,"42"42,-63-63,42 21,21 21,0 0,21 21,22 0,-1 0,1 21,21 1,-22-1,22 0,-43 1,0-1,1 0,-22 1</inkml:trace>
  <inkml:trace contextRef="#ctx0" brushRef="#br0" timeOffset="49354.5435">14944 13293,'0'0,"-21"0,-1 21,-20 0,0 21,-22 22,22-1,-22 1,22 21,0-22,-1 1,22-22,0 0,21 1</inkml:trace>
  <inkml:trace contextRef="#ctx0" brushRef="#br0" timeOffset="59353.4636">14986 12594,'0'-21,"21"0,-21 42,0 0,0 22,-21-1,21 0,-21 22,21-22,-21 22,21-22,-21 0</inkml:trace>
  <inkml:trace contextRef="#ctx0" brushRef="#br0" timeOffset="59650.3018">15155 12806,'0'0,"0"-21,22 21,20 0,-21-21,43 21,-22 0,21-22,1 22,-1 0,-20 0,-1 0,-21 0</inkml:trace>
  <inkml:trace contextRef="#ctx0" brushRef="#br0" timeOffset="59931.5309">15431 12573,'0'0,"-22"0,22 21,0 22,0-22,22 21,-22 0,0 1,0-1,0 0,0-20,0 20</inkml:trace>
  <inkml:trace contextRef="#ctx0" brushRef="#br0" timeOffset="60182.5558">15769 12637,'0'0,"21"-22,-21 44,0-1,0 0,0 21,0 1,-21-1,21 21,0 1,-21-1,21 1</inkml:trace>
  <inkml:trace contextRef="#ctx0" brushRef="#br0" timeOffset="60719.4608">14118 14266,'21'-21,"1"21,41-21,22 21,42 0,21 0,0 0,21 0,22 0,-43 0,0 0,-21 21,-21-21,-42-21,-22 21,-21 0</inkml:trace>
  <inkml:trace contextRef="#ctx0" brushRef="#br0" timeOffset="61213.0227">14457 14605,'0'0,"21"-21,0 0,-21 0,21-1,1 1,-1 0,-21 42,0 0,-21 22,-1-1,1 22,21-1,-21 1,0 20,0-20</inkml:trace>
  <inkml:trace contextRef="#ctx0" brushRef="#br0" timeOffset="62142.7665">14817 14732,'0'-21,"21"21,0 0,21 0,-20 0,20 0,0 0,1 0,-1 0,-21 0,21 0,-20 0</inkml:trace>
  <inkml:trace contextRef="#ctx0" brushRef="#br0" timeOffset="62408.2652">15050 14584,'-22'0,"1"21,21 0,0 0,-21 22,21-1,21 0,-21 1,-21 20,21-20</inkml:trace>
  <inkml:trace contextRef="#ctx0" brushRef="#br0" timeOffset="62673.8523">15473 14563,'0'0,"0"-21,21 21,0 21,-21 0,0 0,0 21,0 22,0-22,0 22,-21-1,21 1,-21-1</inkml:trace>
  <inkml:trace contextRef="#ctx0" brushRef="#br0" timeOffset="63333.226">16912 13991,'21'-21,"22"21,-1 0,0 21,22-21,-1 0,1 0,21 0,-22 0,-21 21,1-42,-22 42</inkml:trace>
  <inkml:trace contextRef="#ctx0" brushRef="#br0" timeOffset="63614.5078">17187 13801,'-21'-21,"21"42,-21-21,0 42,21-21,-21 22,0 20,21 1,-22-1,22 1,0-22,0 21,22-20,-22-1</inkml:trace>
  <inkml:trace contextRef="#ctx0" brushRef="#br0" timeOffset="68365.5515">16743 13928,'-21'0,"42"0,0-21,0 21,0 0,1 0,20 0,-21 21,0-21,22 0,-1 0,21 0</inkml:trace>
  <inkml:trace contextRef="#ctx0" brushRef="#br0" timeOffset="71638.077">18034 13547,'0'0,"-21"0,21-21,21 21,21 0,-20 21,41 0,1 0,-1 21,1-20,20 20,-20 0,-22 1,22-22,-22 21,0-21,-21 0,22 1</inkml:trace>
  <inkml:trace contextRef="#ctx0" brushRef="#br0" timeOffset="71919.9864">18711 13441,'0'0,"-21"0,0 0,-21 42,21-21,-43 43,22-22,-22 22,1-1,20 1,-20-22,21 22,-1-1,22-21,0 1</inkml:trace>
  <inkml:trace contextRef="#ctx0" brushRef="#br0" timeOffset="72634.2271">19600 13843,'-21'-21,"42"42,-63-63,42 21,-21 21,21-22,21 1,21 0,1 21,-1 0,22 0,20 0,-20 0,20 21,-20 0,-1-21,-20 22,-1-1,-21-21</inkml:trace>
  <inkml:trace contextRef="#ctx0" brushRef="#br0" timeOffset="72854.2649">19939 13568,'-42'0,"21"21,-1 21,1 1,0 20,0 22,0 0,21-22,0 22,0-1,0 1,21-21</inkml:trace>
  <inkml:trace contextRef="#ctx0" brushRef="#br0" timeOffset="73260.5549">20870 13653,'0'0,"22"-22,-1-20,0 21,0-21,-21-1,21 22,-21 0,-21 21,0 0,-21 42,-1 1,-20 20,42 22,-22-22,43 1,43 20,20-20,22-22,42 1,0-43,21 21,-21-42,21-1</inkml:trace>
  <inkml:trace contextRef="#ctx0" brushRef="#br0" timeOffset="74797.2091">3429 16256,'0'0,"21"0,0 0,1 0,20 0,0 21,1-21,20 0,1 21,-22-42,21 21,1 0,-22 0,1 0,-22 0</inkml:trace>
  <inkml:trace contextRef="#ctx0" brushRef="#br0" timeOffset="74984.7896">3662 16171,'0'0,"-21"0,0 0,42 0,21 0,0 0,1-21,41 21,1 0,21-21</inkml:trace>
  <inkml:trace contextRef="#ctx0" brushRef="#br0" timeOffset="75954.9809">6244 15875,'-21'0,"42"0,-42-21,0 21,42 0,0 21,0 0,43 0,-22 1,22 20,20 0,-20 1,-1-1,1 0,-22 1,1-22,-22 21,0-21</inkml:trace>
  <inkml:trace contextRef="#ctx0" brushRef="#br0" timeOffset="76223.902">6752 15833,'0'0,"-21"-21,0 21,-21 0,20 42,-41-21,-1 43,1-1,21 1,-22-1,22 1,-1-1,22 1,0-22</inkml:trace>
  <inkml:trace contextRef="#ctx0" brushRef="#br0" timeOffset="76905.4011">6985 15304,'0'0,"21"0,-42-22,0 44,0-22,-22 21,1 21,21-21,-21 0,20 22,1-22,21 0,0 0,21 0,43 1,-22-22,43 0,-22 0,1 0,-22 0,1 0,-1-22</inkml:trace>
  <inkml:trace contextRef="#ctx0" brushRef="#br0" timeOffset="77129.5058">7154 15304,'0'0,"-21"0,21 21,-21 0,21 21,-21 1,21-1,0 21,-21 22,0-21,-1 20,22 1,-21 0,0-1</inkml:trace>
  <inkml:trace contextRef="#ctx0" brushRef="#br0" timeOffset="77459.372">6181 16637,'0'0,"-64"42,22-42,21 22,21-1,21-21,42 0,22-21,42-1,0 22,0-21,21 0,0 0,-21 0,-21 0,-21 42,-22-21</inkml:trace>
  <inkml:trace contextRef="#ctx0" brushRef="#br0" timeOffset="77956.4007">6879 16849,'21'-21,"-42"42,42-64,-21 65,-21-22,0 21,-21 0,-1 21,1 1,0-1,-1 0,1 1,0-1,21-21,21 0,0 0,21-21,21 22,0-22,22 0,-1 0,22 0,0 0,-22 0</inkml:trace>
  <inkml:trace contextRef="#ctx0" brushRef="#br0" timeOffset="78149.4601">7091 17039,'0'0,"0"-21,-21 21,0 0,-1 21,1 0,21 22,-21 20,21 1,-21 20,0 1,21 21</inkml:trace>
  <inkml:trace contextRef="#ctx0" brushRef="#br0" timeOffset="78641.0841">8170 16362,'0'0,"22"-21,-1 21,0 0,42-21,-20 21,20 0,22 0,-22 0,22 0,-21 0,-1 21,1-21,-22 0</inkml:trace>
  <inkml:trace contextRef="#ctx0" brushRef="#br0" timeOffset="78891.0691">8509 16214,'0'0,"-21"0,21 21,0 0,-21 21,21 22,0-1,0 1,-21 21,42-22,-21 22,0-22</inkml:trace>
  <inkml:trace contextRef="#ctx0" brushRef="#br0" timeOffset="81549.417">9970 16044,'-22'0,"22"-21,22 0,-1 0,0 0,21 0,1-22,-1 22,0 21,1 0,-1 0,0 0,-42 42,21-20,-42 20,-21 0,0 22,-1-1,-20 1,-1-22,22 22,0-22,42-21,0 0,21 0,42-21,1 0,-1 0,1-21,-1 21,1-21,-22 21</inkml:trace>
  <inkml:trace contextRef="#ctx0" brushRef="#br0" timeOffset="82937.9241">10901 15917,'0'0,"-21"-21,0 0,21 0,21 21,0 0,0 0,21 21,1 0,20 0,-20 22,20-1,-21-21,22 22,-22-1,-21 0,1 1,-1-22</inkml:trace>
  <inkml:trace contextRef="#ctx0" brushRef="#br0" timeOffset="83175.9224">11430 15875,'0'0,"-21"0,0-21,-22 42,22 0,-21 22,0-1,-1 0,1 22,0-1,-1 1,22 20,0-41,0 20</inkml:trace>
  <inkml:trace contextRef="#ctx0" brushRef="#br0" timeOffset="83915.821">11472 15282,'0'0,"-21"0,21-21,21 0,1 21,-1 0,0 0,21 0,1 21,-22-21,0 21,0 1,-21 20,0-21,0 0,-21 0,21 1,-21-1,21 0,21-21,0-21,0 21,22 0,-22 0,0 0,0 21,-21 0,0 0,-21 0,0 22,-22-1,22 0,-21 1,0-1,20 0,-20-20,21 20</inkml:trace>
  <inkml:trace contextRef="#ctx0" brushRef="#br0" timeOffset="84348.8747">10880 16679,'0'0,"-21"0,-1-21,44 21,-1 0,21-21,22 0,20 21,1-21,-22 21,22 0,0-21,-22 21,1 0,-1-22,-20 22</inkml:trace>
  <inkml:trace contextRef="#ctx0" brushRef="#br0" timeOffset="84885.1701">11261 16870,'0'0,"-21"0,-1 0,1 0,21-21,21 0,1 21,20-22,0 1,1 21,-22 0,21 0,-42 21,21 1,-21-1,-21 0,21 21,-21-21,21 1,-21-1,42 0,0 0,0-21,22 0,-1 0,21 0,-20 21,-22-21,0 21,0 1,-42-1,0 0,0 21,0-21,-22 22,1-1,21-21,-22 22,-20-1</inkml:trace>
  <inkml:trace contextRef="#ctx0" brushRef="#br0" timeOffset="85350.7191">12573 16447,'0'0,"21"0,0-22,22 22,-1 0,22 0,-1 0,22 0,-1 0,-20 0,21 22,-43-22,0 0</inkml:trace>
  <inkml:trace contextRef="#ctx0" brushRef="#br0" timeOffset="85616.3057">12954 16256,'0'0,"-21"0,0 0,0 21,21 22,0-1,0 0,-22 22,22 20,-21-20,21 21,0-1,0-20</inkml:trace>
  <inkml:trace contextRef="#ctx0" brushRef="#br0" timeOffset="86201.9567">13928 16193,'0'0,"-21"0,42 0,0 21,0-21,43 21,-22 0,21 0,1 22,-1-22,1 21,-1 0,1-20,-22 20,-21-21</inkml:trace>
  <inkml:trace contextRef="#ctx0" brushRef="#br0" timeOffset="86420.7157">14499 16150,'0'0,"-21"-21,0 21,-21 0,-1 21,22 0,-42 22,20-1,1 22,0-1,-1 1,1-1,21 1,21-22</inkml:trace>
  <inkml:trace contextRef="#ctx0" brushRef="#br0" timeOffset="86826.9851">14605 15642,'0'-42,"0"84,21-105,-21 42,21-1,22 1,-1 0,-21 0,22 21,-43 21,21 0,-42 0,-1 22,-20 20,0-20,21-1,-22 0,43 1,0-1,21-21,22 0,20-21,22 0,0-21,-1 21,1-21</inkml:trace>
  <inkml:trace contextRef="#ctx0" brushRef="#br0" timeOffset="87119.6765">14182 16849,'0'0,"-43"21,22 0,0 0,42-21,22-21,20 21,22-21,21 0,-1-22,1 22,0 0,-21-21,-1 21</inkml:trace>
  <inkml:trace contextRef="#ctx0" brushRef="#br0" timeOffset="88045.8376">14351 17272,'0'0,"-21"0,21-21,0 0,21 0,21-22,-20 22,41 0,-21 0,1 0,-1-1,0 22,1 0,-43 22,0-1,-21 0,-1 21,-20 1,0 20,-1-21,22 1,0-1,0-21,42 0,21 1,1-44,41 22,-20-21,21 0,-1 0</inkml:trace>
  <inkml:trace contextRef="#ctx0" brushRef="#br0" timeOffset="88525.575">15833 16552,'0'0,"21"-21,0 21,0-21,43 0,-22 21,22 0,-1 0,1 0,-1 0,1 0,-22 21</inkml:trace>
  <inkml:trace contextRef="#ctx0" brushRef="#br0" timeOffset="88775.5545">16108 16383,'0'0,"0"-21,-21 21,21 21,-21 0,21 22,0 20,0-21,0 43,0-21,0-1,0 1</inkml:trace>
  <inkml:trace contextRef="#ctx0" brushRef="#br0" timeOffset="89109.3334">16870 16277,'0'-21,"0"42,21-42,0 42,22 0,-1 1,0-1,22 21,-1-21,-20 22,-1-22,0 21,-21-21,1 22,-1-43</inkml:trace>
  <inkml:trace contextRef="#ctx0" brushRef="#br0" timeOffset="89360.0804">17293 16235,'0'0,"-21"0,0 0,0 0,-22 21,22 0,-21 22,0-1,-1 21,1 1,0-1,-1 1,1 21,21-22</inkml:trace>
  <inkml:trace contextRef="#ctx0" brushRef="#br0" timeOffset="89828.7695">18076 16510,'22'-21,"-1"0,0 21,21-21,1 21,20 0,1-22,20 22,-20 0,-22 0,22 0,-43 22,21-22</inkml:trace>
  <inkml:trace contextRef="#ctx0" brushRef="#br0" timeOffset="90047.549">18394 16298,'21'-21,"-42"42,-21 1,20 20,1 0,0 1,0 20,21 1,0-1,0 1,0-1,21-21,0 1</inkml:trace>
  <inkml:trace contextRef="#ctx0" brushRef="#br0" timeOffset="90325.3959">19177 16341,'0'-43,"0"86,-21-107,-21 64,-1 0,1 21,-22 22,22-1,0 43,42-22,0 1,21 20,42-20,1-22,42-21,21 1,21-22,0-22</inkml:trace>
  <inkml:trace contextRef="#ctx0" brushRef="#br0" timeOffset="90860.2027">20087 17928,'21'-21,"1"-21,62-1,22-20,63-1,85-41,64-1</inkml:trace>
  <inkml:trace contextRef="#ctx0" brushRef="#br0" timeOffset="94429.7585">23749 10520,'0'-21,"0"42,0-63,0 20,-21 1,21-21,0 21,-21-22,21 1,-21 21,21-21,-22 20,-20-20,21 21,0 0,0 0,-22-1,22-20,0 21,-21 0,20 0,-20-1,0 1,21 0,-43 0,22 0,-1 0,1-1,-21 1,20 0,1 0,0 21,-1-21,-20 0,20-1,-20 1,21 21,-22-21,1 21,20 0,-20-21,-1 21,22 0,-22 0,1 0,21 0,-1 0,-20 21,20-21,1 0,0 0,-1 21,-20-21,21 21,-1-21,-20 22,20-1,1 0,0 0,-22 0,22 0,0 1,-1-1,1 0,0 0,-1 0,1 0,21 1,-22-1,22 21,-21-21,21 0,-22 1,22-1,0 21,0-21,0 0,0 1,-1-1,1 21,0-21,0 0,0 1,21 20,-21-21,21 0,0 22,0-22,0 21,0-21,0 0,21 22,-21-22,0 21,21 1,-21-1,21 0,-21 1,21-1,-21 21,21-20,-21 20,0-20,22-1,-22 21,0-20,0-1,0 0,21 1,-21-1,21 22,0-22,0 0,0 1,1-1,20 0,0 1,1-22,-1 21,0 0,1-20,20 20,-21 0,1-21,20 22,-20-22,-1 0,0 21,22-20,-22-1,0 0,22 0,-1 0,1 0,21 1,-22-22,1 21,20-21,-20 21,-1-21,1 0,-22-21,22 21,-1-21,1 21,-1-22,1 22,-22-21,21 0,-20 0,20 0,-20 0,20-22,-21 22,1 0,-1 0,0-22,1 22,-22 0,21 0,-21-21,1-1,20 22,-21-21,0-1,22 22,-22-21,0 21,21-22,-21 22,-21 0,22-21,-1 21,0-22,-21 22,21 0,0-21,-21 20,21 1,1-21,-22 21,21 0,-21-1,21 1,-21 0,0 0,21 0,-21 0,0-22,0 22,21 0,-21 0,0 0,21-1,-21 1,0-21,0 21,0 0,0-1,22 1,-22-21,-22 21,22 0,-21-22,0 22,0-21,0 21,-22-1,22 1,0 0,0 0,0 21</inkml:trace>
  <inkml:trace contextRef="#ctx0" brushRef="#br0" timeOffset="96951.8041">20701 9631,'-21'-21,"0"0,0-1,-1 1,1 0,0 0,-21-21,21 20,-22-20,22-21,-21 20,21 1,-1 0,1 20,21 1,0 0,21 42,-21 0,22 22,-22-1,0 0,0 1,-22-22,22 0,22-21,-22-42,21 21,21-22,-21-20,0 42,22-22,-22 22,-21 0,21 0,-21 42,0 0,-21 21</inkml:trace>
  <inkml:trace contextRef="#ctx0" brushRef="#br0" timeOffset="99579.1996">19092 6308,'22'0,"-22"-21,-22 42,1-21,0 0,0 0,0 21,0-21,-1 21,1 0,0-21,21 21,-21 1,21-1,0 21,0-21,0 22,0-1,21-21,-21 21,21 1,-21 20,21-20,-21 20,0-21,0 22,0-22,0 22,0-1,-21-20,21 20,-21-21,0 1,0-22,-22 21,22-21,0 1,-21-1,21-21,-1 0,1 0,21-21,0-1</inkml:trace>
  <inkml:trace contextRef="#ctx0" brushRef="#br0" timeOffset="100000.9277">19368 6668,'0'0,"21"-22,-21 1,0 0,0 0,0 0,0 42,21-21,0 21,0 21,22 1,-22-22,21 42,-21-20,22-1,-22 0,0 1,0-1,0-21,-21 22</inkml:trace>
  <inkml:trace contextRef="#ctx0" brushRef="#br0" timeOffset="100272.3694">19770 6625,'0'0,"0"-21,-21 0,-1 21,1 21,-21 0,-22 0,22 22,0 20,-22-20,22 20,21 1,0-22,-1 0,1-21</inkml:trace>
  <inkml:trace contextRef="#ctx0" brushRef="#br0" timeOffset="100789.916">19939 6117,'0'-21,"0"42,-21-63,21 21,0 0,0-1,-21 22,0 22,-1-1,22 21,-21 0,0 1,0-1,21-21,0 22,0-22,21 0,-21 0,21-21,0 0,22-21,-22 0,21 0,-21-22,22 1,-22 0,-21-1,21 22,-42 0,21 0,-21 21,0 0,-1 0,22 21,-21 0,0 21</inkml:trace>
  <inkml:trace contextRef="#ctx0" brushRef="#br0" timeOffset="101396.3827">20257 6625,'0'0,"-22"0,1 0,-21 21,21 1,-22-1,1 21,0 0,-1 1,22-1,0 22,0-43,0 21,21-21,0 0,21 1,0-44,0 1,22 0,-1-21,21-22,1 1,-1-1,1-20,21-1,-22 0,1 1,-22-1,0 21,-21 22,-21 0,-21 42,-21 42,21 0,-43 43,22 0,0-1,20 22,1-21,0 21,21-22,0 1,21-21,0-22,1 0</inkml:trace>
  <inkml:trace contextRef="#ctx0" brushRef="#br0" timeOffset="101646.387">20680 6731,'0'0,"0"-21,21 21,0 21,0 0,1 0,20 1,0-1,1 21,-22-21,21 0,-21 22,22-22,-22 0</inkml:trace>
  <inkml:trace contextRef="#ctx0" brushRef="#br0" timeOffset="101927.5866">20934 6689,'0'0,"-21"0,0 21,-1 0,1 21,-21 1,21 20,-22 1,22-22,-21 22,21-1</inkml:trace>
  <inkml:trace contextRef="#ctx0" brushRef="#br0" timeOffset="102330.3226">21590 6837,'21'0,"0"0,22 0,-22 21,21-21,1 0,-1 0,-21 0,0 21,0-42</inkml:trace>
  <inkml:trace contextRef="#ctx0" brushRef="#br0" timeOffset="102533.9063">21696 6689,'0'0,"-21"0,21-21,21 21,0-22,0 22,0 22,22-22,-22 0,21 21,1-21,-1 21</inkml:trace>
  <inkml:trace contextRef="#ctx0" brushRef="#br0" timeOffset="102783.9062">22246 6689,'21'0,"1"-21,-1 42,0-21,21 21,1 0,-1 0,21 22,-20-22,-1 21,0-21,-20 22,-1-22</inkml:trace>
  <inkml:trace contextRef="#ctx0" brushRef="#br0" timeOffset="103053.1593">22606 6625,'0'0,"-42"0,21 21,-1 22,-20-1,0 0,-1 1,22 20,0-20,0 20,0-21,21-20</inkml:trace>
  <inkml:trace contextRef="#ctx0" brushRef="#br0" timeOffset="103663.1961">22712 5969,'0'0,"-21"-21,21 0,0 0,-21 21,21-22,-22 22,1 0,21 22,-42-1,21 0,0 21,-22 1,22-1,0 0,0 1,21-1,0-21,0 21,21-20,0-22,0 0,0 0,22-22,-1-20,-21 21,22-21,-22-22,0 22,0-1,-21 1,0 21,-21 0,0 0,0 21,-22 0,22 0,0 21,0 0,21 21</inkml:trace>
  <inkml:trace contextRef="#ctx0" brushRef="#br0" timeOffset="103932.3319">22945 6011,'21'0,"0"0,0 0,22 0,-1 0,0 0,1 22,-1-22,-21 0,21 0,-20 0</inkml:trace>
  <inkml:trace contextRef="#ctx0" brushRef="#br0" timeOffset="104183.1499">23093 5906,'-21'0,"0"21,21 0,0 21,21-21,-21 22,0-22,0 21,0-21,0 22,0-22</inkml:trace>
  <inkml:trace contextRef="#ctx0" brushRef="#br0" timeOffset="104407.2581">23495 5800,'0'0,"0"21,0 0,-21 0,21 22,-21-1,0 21,-1 22,1-21,0 20,-21 1</inkml:trace>
  <inkml:trace contextRef="#ctx0" brushRef="#br0" timeOffset="104822.26">22267 7408,'43'0,"-86"0,149 0,-42 0,42 0,-22-21,22 0,0 0,-21 0,20 0</inkml:trace>
  <inkml:trace contextRef="#ctx0" brushRef="#br0" timeOffset="105453.4011">22246 7726,'0'0,"-21"-21,0 21,0 21,0-21,-22 21,22 0,0 22,0-1,21-21,-21 21,21 1,0-22,0 21,21-21,0-21,0 0,21 0,1-21,-1 0,0 0,1-21,-1-22,0 22,-20-22,-22 22,0 0,0 20,-43 22,1-21,0 42,20 1,-20-1,21 0,0 0,42 21,-21 1</inkml:trace>
  <inkml:trace contextRef="#ctx0" brushRef="#br0" timeOffset="105688.6413">22543 7853,'0'0,"21"-21,0 21,21 0,1-21,-22 21,21 0,0 0,1 0,-1 0,-21 0,0 21</inkml:trace>
  <inkml:trace contextRef="#ctx0" brushRef="#br0" timeOffset="105922.984">22691 7726,'0'0,"-21"0,-1 21,22 0,-21 0,21 1,-21 20,21 0,0 1,0-1,0 0,0-21</inkml:trace>
  <inkml:trace contextRef="#ctx0" brushRef="#br0" timeOffset="106126.1">22945 7811,'0'0,"0"-22,21 1,-21 42,0 1,0-1,0 21,0 0,-21 1,21 20,-21-20,-1 20</inkml:trace>
  <inkml:trace contextRef="#ctx0" brushRef="#br0" timeOffset="106701.0599">23537 7197,'22'0,"20"0,-21 0,21 0,1 0,20-21,-20 21,-1 0,0-22,-21 22,1-21</inkml:trace>
  <inkml:trace contextRef="#ctx0" brushRef="#br0" timeOffset="106861.0911">23622 6985,'0'0,"21"0,0-21,43 21,-22 0,22-21,-1 21,1 0</inkml:trace>
  <inkml:trace contextRef="#ctx0" brushRef="#br0" timeOffset="107454.6768">24236 6922,'0'-22,"0"44,0-65,42 43,-21 21,22 1,-1-1,0 21,22 0,-43 1,21-22,1 21,-22-21,0 1,0-1</inkml:trace>
  <inkml:trace contextRef="#ctx0" brushRef="#br0" timeOffset="107720.271">24659 6879,'0'0,"-21"0,0 21,-21 22,-22-1,1 22,-22 20,21 1,-41 21,20 21,-21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1:00.2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 150,'0'0,"25"0,0 0,-25 0,25 0,-1 0,1 0,1 0,-26 0,25 25,-25-25,25 0,-25 0,25 0,-25 0,0 0</inkml:trace>
  <inkml:trace contextRef="#ctx0" brushRef="#br0" timeOffset="860">0 26,'0'0,"0"0,0 0,0-25,0 25,0 0,25 0,-25 0,0 0,25 0,-25 0,0 25,25-25,0 0,-1 0,-24 0,25 0,1 0,-1 0,25 0,-26 0,1-25,-25 25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1:02.17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3 616,'0'-25,"0"1,0 24,0-25,0 25,0-24,0 24,0-25,0 25,0 0,0 0,0 0,0 0,0 0,0 0,0 25,0-25,0 24,0 1,0-1,0 1,0 25,0-26,0 1,0 24,0-24</inkml:trace>
  <inkml:trace contextRef="#ctx0" brushRef="#br0" timeOffset="407">0 1084,'0'0,"0"0,0 0,25 0,0 0,-1-24,1 24,0 0,25-24,-26 24,1 0,0 0,0 0,0 0,-1 0</inkml:trace>
  <inkml:trace contextRef="#ctx0" brushRef="#br0" timeOffset="766">198 1257,'-24'0,"24"0,0 0,0 0,0 0,24 0,-24-25,25 25,0 0,0-24,0 48,-1-24,-24 0,0 25,0 0,-24-1,24 1,-25 0,0 0,0-1,0 0,25-24,-24 0,24 25,0-25,0-25,24 25,1 0,0 0,0 0,0 0,-1 0,26 0,-25 25,0-25,-25 25,0 0,0-25,0 25,-25-1,0 0,0 1,0-25,-24 25,24-25,-25 0,26 0,-1-25,0 25</inkml:trace>
  <inkml:trace contextRef="#ctx0" brushRef="#br0" timeOffset="2282">843 888,'0'0,"0"0,0 0,0 0,0 24,25-24,-25 0,0 0,25 24,0-24,-25 0,25 0,-1 0,-24 0,25 0,-25 0,25-24,-25 24,25-24,-25 24,0-25,0 0,0 25,0-25,-25 1,25 24,0-25,0 25,-25-25,25 25,-25 0,25-24,-24 24,-1 24,25-24,-25 0,0 25,0-25,1 49,-1-24,25 0,-25 24,25 0,0 1,0-1,0 0,0-24,25 24,0-24,-1-1,1 1,0 0,0-1,0-24,24 0,-24-24</inkml:trace>
  <inkml:trace contextRef="#ctx0" brushRef="#br0" timeOffset="3438">843 123,'0'0,"0"0,0 0,0 0,0 0,0 0,0-25,0 25,0 0,0 0,0-24,0 24,0-25,25 25,-25-24,25 24,0-25,-25 25,25 0,-1 0,-24 0,25 0,-25 0,0 0,0 25,0-1,0-24,0 49,-25-24,1 0,-1-1,25 26,-25-26,0 25,0-24,1 0,24 0,0 0,0-2,0-23,24 25,1-25,0 0,0 0,0 0</inkml:trace>
  <inkml:trace contextRef="#ctx0" brushRef="#br0" timeOffset="4094">1117 123,'0'0,"0"0,0 0,0 0,25 0,-25 25,0-25,25 24,0 1,-25 0,24-1,1 1,0 24,0-49,0 25,-1 0,1-25</inkml:trace>
  <inkml:trace contextRef="#ctx0" brushRef="#br0" timeOffset="4516">1340 148,'0'0,"0"0,0 0,-24 0,24 0,0 0,0 0,0 24,0-24,0 0,0 0,-25 25,0-25,25 25,-50-1,26 1,-1-1,0 1,0 0,0 25,1-27,-2 2,26 0</inkml:trace>
  <inkml:trace contextRef="#ctx0" brushRef="#br0" timeOffset="5235">1489 961,'0'0,"0"0,0 0,0-25,25 25,-25 0,0 0,0 0,0 0,25-24,-25 24,0-24,0 24,-25-25,25 0,-25 0,0 1,1 24,-26-25,25 25,0 0,1 25,-1-25,0 0,25 0,-25 24,50-24,-25 25,0-25,25 25,0-25,-1 0,26 25,-25-25,0 24,-1 0,26-24,-50 25,25 0,-25 0,25 0,-25-1,0 0,-25 1,25-25,-25 25,0 0,0-25,1 24,-1-24,25 0,-25 0,0 0,0 0,25-24</inkml:trace>
  <inkml:trace contextRef="#ctx0" brushRef="#br0" timeOffset="5844">1688 813,'0'0,"0"0,0 0,0 25,0 0,0 0,0 23,0 2,0 0,0-2,-25 2,25-25,0 24,0-25,0 1,-25-25</inkml:trace>
  <inkml:trace contextRef="#ctx0" brushRef="#br0" timeOffset="6047">1737 591,'25'-49,"0"25,-25-1,0 25,0 0,0 0</inkml:trace>
  <inkml:trace contextRef="#ctx0" brushRef="#br0" timeOffset="6235">1837 936,'24'25,"-24"-25,0 25,0 25,0-26,-24 25,24-24,0 24,0 0,0-24,0 0,0-25,0 0,0 0,24-25,-24 0,25-24,-25 0,25 24,0-24,0 25,-1-26,1 50,0-25,0 25,-25 25,25 0,-25 0,0 23,0 2,-25-1,25 25,-25-25,25 1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1:08.92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79,'0'0,"0"-25,0 1,25 24,0-25,0 25,-25 0,25 0,0 0,-25 25,24-1,-48 25,24-25,-25 26,0-26,0 25,0-25,0-24,25 25,0-25,0-25,25 25,-25 0,25-24,0-1,25 25,-26 0,1 0,0 0,0 0,0 25,-25-1,0 1,0 0,-25-2,0 27,0-26,0 1,1-1,-1 0,0 1,0-25,25 0</inkml:trace>
  <inkml:trace contextRef="#ctx0" brushRef="#br0" timeOffset="532">545 79,'0'0,"0"0,0 0,0 0,25 0,-25 0,25 24,0 0,-1 1,1 0,0-1,0 0,0 1,-1-1,1 1,0 0,-25-25,25 23,-25-23</inkml:trace>
  <inkml:trace contextRef="#ctx0" brushRef="#br0" timeOffset="969">868 5,'-25'0,"25"25,-25-25,0 24,0 25,1-25,-1 26,0-2,0-23,-24 24,24-1,0-23,0 0,25-1,-25 1,25-25,-24 24,48-24,-24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1:11.20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224,'0'0,"0"-25,0 25,0 0,0 0,0-25,24 25,-24 0,25 0,0-24,0 24,24 24,-24-24,25 0,-25 0,24 0,-24 0,0 0,0 0,-1 0</inkml:trace>
  <inkml:trace contextRef="#ctx0" brushRef="#br0" timeOffset="437">198 0,'0'0,"0"0,0 0,0 0,0 25,0-25,-25 49,25-23,0 24,25-26,-25 26,0 0,0-25,0 25,25-25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1:12.2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49 128,'-25'0,"25"0,0 0,-25-25,50 25,-25-24,25 24,0-25,0 25,-1-25,1 25,1-25,-1 25,0 25,-25-25,24 25,-48 0,24-1,-25 1,0 25,-26-25,27 24,-26-25,25 1,0 0,1-1,24 1,0 0,24-25,-24 0,50 0,-25 0,24 0,-24-25,26 25,-26 0,-1 25,1-25,0 0</inkml:trace>
  <inkml:trace contextRef="#ctx0" brushRef="#br0" timeOffset="485">25 574,'0'24,"-25"-24,25 25,25-25,-25 0,50 25,-26-25,26 0,0 0,-1 0,2 0,-2-25,1 25,0 0,-1-25</inkml:trace>
  <inkml:trace contextRef="#ctx0" brushRef="#br0" timeOffset="922">299 994,'0'0,"-25"0,25-25,-26 50,26-25,-25 0,1 0,-1 25,0-25,0 25,0 0,25 0,-24-1,-1 1,25 0,0 0,0 0,0-1,25 1,-25-25,24 0,1 0,0 0,25-25,-26 1,1 24,-25-50,26 25,-1 0,0 1,-25-1,0 0,0 0,24 0,-24 25,0 0,-24 0,24 25,0 0,0 0,0 24,0-24,0 25,-25-1,25 1,0 0,0-2,0 2,-25-1,25-24,0 25,25-25,-25-25,0 24,0-24,0 0,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1:14.92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0 1116,'0'0,"0"-24,0 24,0 0,0 0,0-25,0 25,0 0,0 0,25 0,-25 0,24 0,1 0,0 0,0 0,-25-25,25 25,-1-24,1-1,0 25,-25-24,0-1,0 0,0 0,0 0,0 25,-25-24,25 24,-25-25,1 25,24 0,-25 0,0 25,0-1,0 1,-24 0,24 25,25-1,-25 0,25 0,0 1,0 0,25-1,0-25,0 1,24 0,-24-1,25-24,-1 25,1-50,24 25,-24-24</inkml:trace>
  <inkml:trace contextRef="#ctx0" brushRef="#br0" timeOffset="1219">124 227,'-25'0,"25"0,0 0,0-24,0 24,0-25,0 25,0-25,0 25,0-25,0 1,0 24,0-24,25-1,-25 25,25 0,0-25,-25 25,25-25,-25 25,24 0,-24 0,25 0,-25 0,25 25,-25-25,0 25,0-25,0 25,0-1,-25 0,25 1,0 0,-25 24,1-24,24 25,-25-25,0-2,0 2,25 25,-25-50,25 25,25-1,-25-24,0 0,25 0,0 0,0 0,-1 0,1 0,0 0</inkml:trace>
  <inkml:trace contextRef="#ctx0" brushRef="#br0" timeOffset="1844">447 104,'0'0,"0"0,0 0,24 0,-24 24,0 1,25 0,-25 0,25-1,0 1,0 0,0 0,24 0,-24-2,0 2,0 0,-1-25</inkml:trace>
  <inkml:trace contextRef="#ctx0" brushRef="#br0" timeOffset="2188">769 128,'0'0,"-25"0,1 0,-1 0,0 25,0 0,-24 24,24-24,0 25,0-25,0 23,0-23,1 25</inkml:trace>
  <inkml:trace contextRef="#ctx0" brushRef="#br0" timeOffset="2829">868 919,'0'0,"0"0,0 0,0 0,0 0,0 0,25-25,-25 25,0-25,0 1,0-1,0 25,0-24,-25 24,25 0,-24 24,-1 1,-25 24,25 1,1-1,-1 25,25-25,-25 1,50 0,0-26,-1 1,1-1</inkml:trace>
  <inkml:trace contextRef="#ctx0" brushRef="#br0" timeOffset="3157">1092 969,'0'0,"0"-25,-25 25,25 0,0 25,-25-25,25 49,-25-25,25 26,0-26,0 26,0-25,0 0,25-1,-25 1,25-1,-25-24,25 0,-1-24,1 24,0-25,0-24,-25-1,25 25,-25-24,0 0,0 0,-25 24,25 0,-25 25,0 0,25 25,-25 0,1-1,24 1,0-1,0 1,24 0</inkml:trace>
  <inkml:trace contextRef="#ctx0" brushRef="#br0" timeOffset="3625">1539 969,'25'-50,"-25"25,-25 0,25 1,-25 24,0 0,1-25,-1 50,25-25,-25 0,25 24,0-24,25 25,-25 0,25 0,-1 0,1 24,-25-25,25 1,-25 0,0 24,-25-24,0 0,1 0,-26-1,24 1,1-1,1-24,-1 0,25-24</inkml:trace>
  <inkml:trace contextRef="#ctx0" brushRef="#br0" timeOffset="4110">1936 845,'-25'0,"25"0,0 0,0-25,0 25,0 0,25 0,-25-24,25 24,0 24,-25-24,24 0,-24 25,0-1,-24 1,24 0,-25 0,25 0,-25-1,25-24,-25 25,25-25,0 0,25 0,0 0,-25 0,49 0,-24 0,25 0,-25 24,-1-24,1 25,-25 0,0-1,-25 1,1 25,-1-25,0-1,0 1,0-1,1 1,-1-25,0 0,25 0,-25 0</inkml:trace>
  <inkml:trace contextRef="#ctx0" brushRef="#br0" timeOffset="4641">2407 869,'0'0,"0"-24,0 24,0 0,25 0,-25 0,25 24,0 1,-1 0,1 0,0 0,25-1,-26 25,1-24,0 24,0-24,0 0,-25 0,25-25,-1 25,-24-25,0 24</inkml:trace>
  <inkml:trace contextRef="#ctx0" brushRef="#br0" timeOffset="5016">2804 869,'0'0,"-25"25,1-25,-1 25,0 0,-25 24,25-24,1 24,-1 0,0-24,0 25,0-25,25-1,0 1,-24-25,24 24,0-24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4:04.39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6 43,'0'0,"0"0,0-21,0 21,0 0,0 0,0 0,0 0,0 0,0 0,-26 0,26 0,0 0,0 0,0 0,0 0,0 0,0 0,0 0,0 0,0 0,0 0,0 0,0 0,26 0,-26 0,27 0,-27 0,26 0,1 0,-2 0,-25 0,26 0,0 0,1-23,-1 23,1 0,0 0,0 0,-1 0,0 0,-26 0,26 0,-26 0,26 0,-26 0,27 0,-27 0,0 23,25-46,-25 46,0-23,0 0,0-23,0 46,27-23,-27 0,-27 0,27 21,0-2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4:05.81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25 421,'25'0,"-25"0,0 0,0-25,25 25,-25 0,0 0,0 0,-25 25,25-25,-25 25,25 0,-25 24,0-24,-24 24,24-24,0 24,0 1,25-25,-24-1,24 0,0 1,0 0,24-25,1 25,0-25,25 0,-26-25,26 25,-25 0,0 0,24 0,-49 0,25 0,0 0</inkml:trace>
  <inkml:trace contextRef="#ctx0" brushRef="#br0" timeOffset="516">424 471,'0'0,"0"0,0 0,0 25,0-1,-24 1,24-1,0 26,0-1,0 1,0-1,-25 25,25-24,0-1,0 0,0 25,0-49,0 25,0-1</inkml:trace>
  <inkml:trace contextRef="#ctx0" brushRef="#br0" timeOffset="938">27 1261,'0'0,"-24"0,24 0,0 24,0-24,0 0,24 0,26 0,0 0,-1 0,1-24,-1 24,1-25,0 25,-1 0,1 0,-25 0,24 0</inkml:trace>
  <inkml:trace contextRef="#ctx0" brushRef="#br0" timeOffset="1484">375 1607,'0'-25,"25"25,-25 0,0-25,-25 25,25 0,0 0,0-25,-25 25,25 0,-25 0,0 25,0-25,1 25,-1 0,0 0,0 23,25-23,-25 25,1-25,24 24,0-24,0-1,0 1,0-1,24-24,-24 0,25 0,0 0,0-24,0-1,-25 1,24-1,1-24,0 24,-25-25,25 25,-25 1,25 0,-25-1,0 0,25 25,-25-25,0 50,0-25,0 25,0 0,0 23,0 2,0 0,0-1,0 0,-25 25,25-24,0-1,0 0,0 1,0-26,0 26,25-25,-25 0,0-2,0-23,0 0,0 25,0-25,0-25,0 25</inkml:trace>
  <inkml:trace contextRef="#ctx0" brushRef="#br0" timeOffset="3422">1366 101,'0'0,"0"0,0 0,0 0,0 0,0 0,0 0,0 0,0 0,0 0,-25 0,25 0,0 0,-25 24,25-24,-25 0,25 24,-24-24,24 25,-25-25,25 25,-25 0,0 0,25-1,0 1,-25 24,25-24,0-1,0 1,-24 0,24 0,0 0,0 24,0-25,0 1,0 0,0 24,24-24,-24 0,0 24,0 0,0-24,0 25,0-1,0-24,25 24,-25 0,0-24,0 25,0-26,0 25,0 1,0-26,0 1,0 25,0-25,0 23,0-23,0 25,25-1,-25-24,0 25,0-2,0 2,0-25,0 24,0-24,0 24,0-24,0 24,0-24,0 25,0-26,0 0,0 26,0-25,0-1,0 26,0-25,-25 0,25-2,-25 2,25 0,-24 0,-1 0,0-25,-25 0,26 0,-26-25,25 25,-24-25</inkml:trace>
  <inkml:trace contextRef="#ctx0" brushRef="#br0" timeOffset="7516">1887 1162,'-25'0,"25"0,0 0,-25-24,25 24,0 0,-25 0,25 0,0 0,0 0,0 0,25 0,-25 0,25 0,-25 0,25 0,0-25,-1 25,1 0,0 0,-25 0,25-25,0 25,-25-25,0 25,24-25,-24 1,0 24,0-25,-24 1,24-1,-25 0,25 25,-25-24,25-1,-25 25,0 0,25-25,-24 25,-1 0,25 0,-25 25,0-25,0 25,1-1,-1 1,0 0,25 24,-25-25,0 26,25 0,-24-26,24 25,0-24,0 24,0-24,24 25,1-25,25-1,-25-24,24 24,1-24,-1 25,1-25,0-25,-1 25,1-24</inkml:trace>
  <inkml:trace contextRef="#ctx0" brushRef="#br0" timeOffset="8688">2036 199,'0'0,"0"0,0 25,-25-25,25 0,0 0,0 0,0 0,0 0,0-25,0 25,0-25,0 25,0-25,0 1,25 24,-25-24,0-1,24 25,-24-25,25 0,0 25,-25-24,25 24,-25 0,25 0,-25 0,0 0,24 0,-24 0,0 0,25 24,-25-24,0 25,0-25,0 25,0 0,0-1,0 0,-25 1,25-25,0 25,-24 25,-1-26,25 1,-25 0,0-1,0 1,1-25,24 24,-25 1,25-25,0 0,0 25,0-25,0 0,25 25,-25-25,24 0,1 25,0-25,0 0,24 0,-24 24</inkml:trace>
  <inkml:trace contextRef="#ctx0" brushRef="#br0" timeOffset="9797">2531 76,'0'-25,"0"25,0 0,0-25,0 25,0 0,0 0,0 0,0 25,0-25,25 25,-25 0,24-1,1 25,0-24,0 25,-25-26,25 26,-1-26,1 1,-25-1</inkml:trace>
  <inkml:trace contextRef="#ctx0" brushRef="#br0" timeOffset="10328">2853 76,'0'0,"0"-25,0 25,0 0,0 0,-25 0,25 0,-24 25,-1-25,-25 49,25-25,-24 1,-1 25,25-1,-24-24,24 24,0 0</inkml:trace>
  <inkml:trace contextRef="#ctx0" brushRef="#br0" timeOffset="10922">2828 866,'-24'25,"24"-25,0 24,0-24,0 0,0 0,0 0,0 0,0 0,0 0,24-24,-24 24,0-25,0 25,0 0,0-25,0 25,0 0,0 0,0 0,0 0,0 0,0 0,0 0,-24 0,24 0,-25 0,25 25,-25 0,0-1,0 26,1-26,-1 25,0 1,25 0,0-1,0-25,25 26,-25-26,25 1,-1-25,1 25</inkml:trace>
  <inkml:trace contextRef="#ctx0" brushRef="#br0" timeOffset="11375">3101 891,'0'-25,"0"0,-25 25,25 25,-24-25,-1 25,0 24,0 0,0 0,25 1,-24 0,24-26,0 25,0-24,0 0,24-1,1 1,0-25,0 0,0 0,-1-25,26 1,-25-1,0-24,-1 0,1-1,0 0,-25 1,-25 0,0 24,1 25,-1 0,0 0,0 25,0 0,25-1,0 1,0-1</inkml:trace>
  <inkml:trace contextRef="#ctx0" brushRef="#br0" timeOffset="11859">3523 1063,'0'-25,"25"1,-25-1,0-24,-25 24,25 1,0-26,-25 50,0-25,25 25,-25 0,25 0,-24 25,24 0,0 0,0-1,0 26,24-26,1 25,-25-24,25 0,0 25,-25-26,25 1,-25 24,0-24,0-1,-25 1,0-25,0 25,0-25,1 0,-1 0,-25 0,25 0,25-25,-24 25,24-25,24 1</inkml:trace>
  <inkml:trace contextRef="#ctx0" brushRef="#br0" timeOffset="12391">3820 915,'0'-24,"-25"-1,25 25,0-25,25 0,-1 25,1-25,0 25,25 0,-26 0,1 0,0 0,-25 25,0 0,0 0,-25 24,0-24,25 0,-24-1,-1 1,25-1,-25-24,25 25,25-25,0 0,-1 25,1-25,0 0,25 0,-26 0,26 25,-25-25,-25 25,25-1,-25 1,-25-1,0 26,0-26,0 1,-24 0,24-25,0 25,0-25,25 0,0 0,0 0</inkml:trace>
  <inkml:trace contextRef="#ctx0" brushRef="#br0" timeOffset="12953">4365 891,'0'0,"0"-25,0 25,0 0,25 0,-25 0,25 25,0-25,-1 24,1 1,0 24,0-24,0-1,-25 1,25 25,-1-25,-24-1,25 1,-25-1,25 1,-25-25</inkml:trace>
  <inkml:trace contextRef="#ctx0" brushRef="#br0" timeOffset="13328">4812 866,'0'-25,"-25"25,25 0,-25-25,25 50,-25 0,1 0,-26-1,25 26,-24-1,24 25,-25-24,25-1,-24 0</inkml:trace>
  <inkml:trace contextRef="#ctx0" brushRef="#br0" timeOffset="13844">5233 891,'-24'-25,"24"0,0 25,0-25,0 25,-25-25,25 25,-25 0,0 25,0 0,1 0,-1 24,-25 1,25-1,1 0,-26 1,50-1,-25-24,25 24,0-24,0-1,25-24,0 0,0 0,-1-24,26-1,0 0,-26-24,26-25,0 0,-26-25,25 25,1-24,-1 23,-24 1,0 0,0 25,-1-26,1 51,-25-25,0 24,0 0,-25 25,1 25,24 24,-50 0,25 26,0-1,1 25,-1 24,0-24,25 0,0-1,0-23,0-2,25-23,-25-1,25 1</inkml:trace>
  <inkml:trace contextRef="#ctx0" brushRef="#br0" timeOffset="14516">5604 940,'0'-25,"0"1,0 24,0 0,25 0,-25 0,25 24,0 1,-25 0,25 24,0-25,-1 26,1-25,-25 24,25-24,0 24,0-24,-1-1,1 1,-25 0</inkml:trace>
  <inkml:trace contextRef="#ctx0" brushRef="#br0" timeOffset="14906">6001 965,'0'0,"0"0,-24 0,24 0,-25 0,-25 24,25 25,-24-24,-26 25,26-25,-1 24,0 0,1 0,-1-24,1 25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5:07.29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99 99,'-24'0,"24"0,0-25,-25 25,25 0,0 0,-25 0,25 0,0 0,-25 0,25 0,0 0,-25 25,25-25,0 0,-24 25,24-25,-25 25,25-1,0-24,-25 25,25 0,0 0,0 1,0-2,0 1,0 0,0-25,25 25,-25 0,0-1,0 1,25 0,-25 0,0 0,24-1,-24 1,0 0,25 0,-25 24,0-24,0 0,25 26,-25-27,0 26,25-25,-25 24,0-24,25 25,-25-25,0-1,0 26,24-25,-24 0,0 0,0 24,25-24,-25 26,0-27,0 26,0-25,25 24,-25-24,0 0,0 25,0-26,0 26,-25-25,25 0,0-1,-25 26,25-24,-24-1,-1-1,0 1,0 25,0-50,1 25,-1-1,0 1,0-25,0 0,25 25,-24-25,-1-25,25 25,0-25</inkml:trace>
  <inkml:trace contextRef="#ctx0" brushRef="#br0" timeOffset="1438">571 895,'0'0,"0"0,0 0,0 0,0 0,0-25,25 25,-25 25,25-25,0 0,-1 0,1 0,0 0,0 0,0 0,-1 0,-24-25,25 25,0 0,-25-25,0 25,0-25,0 0,0 1,0-2,0 1,0 25,-25-25,25 0,-25 25,25-24,-24 24,-1 0,25 0,-25 0,0 0,0 24,1-24,-1 25,25 0,-25 0,0 1,25 23,-25 1,25-1,0-24,0 25,0-1,0 1,25 0,0-25,0-1,0 1,-1-25,26 0,-25 0,24-25,1 25</inkml:trace>
  <inkml:trace contextRef="#ctx0" brushRef="#br0" timeOffset="2969">745 198,'-25'0,"25"0,0 0,0 0,-25 0,25-25,0 25,0 0,0-24,-25 24,50-25,-25 0,0 25,0-25,25 0,-25 25,0-25,25 25,-25-24,25 24,-25 0,24 0,-24 0,0 0,25 0,-25 24,0-24,0 25,0-25,0 25,0-25,0 25,0 0,0-25,-25 25,25-1,0 1,0-25,-24 25,24 0,0 1,-25-2,0 1,25 0,-25 0,25-25,-25 25,25-25,0 24,0-24,0 0,0 0,25 0,-25 0,25-24,0 24,0 0,-1 24,1-24</inkml:trace>
  <inkml:trace contextRef="#ctx0" brushRef="#br0" timeOffset="3625">1018 99,'-25'0,"25"0,0 0,0 0,0 0,25 0,-25 25,25 0,-1-25,1 24,25 1,-25 0,-2 0,2 1,0-2</inkml:trace>
  <inkml:trace contextRef="#ctx0" brushRef="#br0" timeOffset="3985">1290 74,'0'0,"-25"0,25 0,-25 0,25 25,-50 0,27 0,-27 24,0 1,26-24,-1 23,0 1</inkml:trace>
  <inkml:trace contextRef="#ctx0" brushRef="#br0" timeOffset="4657">1215 795,'0'-24,"0"-2,0 1,0 25,-25 0,2 0,23 25,-50 1,50 23,-25 1,0-1,25 1,0 0,25-1,0-24,0 0</inkml:trace>
  <inkml:trace contextRef="#ctx0" brushRef="#br0" timeOffset="4875">1438 771,'0'-26,"-24"26,24 0,-25 26,25-2,0 26,0-25,-25 24,50 1,-25 0,0-26,0 1,25 0,-1 0,-24 0,25-25,0-25,0 0,0 0,-1-24,-24 24,25-25,-25 1,-25-1,25 0,-24 26,-1 24,0 0,0 0,0 24,1 1,-1 0,25 25,0-26,25 1,-25 0</inkml:trace>
  <inkml:trace contextRef="#ctx0" brushRef="#br0" timeOffset="5329">1835 771,'-25'-26,"1"1,-1 25,-25 0,25 0,1 0,24 25,-25-25,50 26,-25-26,24 24,26 1,-25 0,24 0,-24 0,25 24,-25-24,-1 0,-24 0,0 24,0-24,-24 0,-1 0,-25 0,25-1,-24-24,24 0,0 0</inkml:trace>
  <inkml:trace contextRef="#ctx0" brushRef="#br0" timeOffset="5782">2206 820,'0'0,"0"-25,-24 25,24-24,0-2,0 26,0-25,24 25,-24-25,25 25,-25 0,25 25,-25 0,0 1,25-2,-50 26,25 0,0-26,-25 1,25 0,-25 0,25 0,-24-25,24 0,0 0,24 0,1 0,0 0,0-25,0 25,-1 0,26 25,-25-25,-25 24,25 1,-25 0,-25 25,25-25,-25 24,0-24,0 1,1-1,-1-1,0-24,0 0,0 0</inkml:trace>
  <inkml:trace contextRef="#ctx0" brushRef="#br0" timeOffset="6375">2529 919,'0'-24,"0"24,-25 0,25 0,25 0,-25 0,25 24,-1-24,1 25,0 0,25 0,-26 0,26 24,-26-24,1 0,24 0,-24 0,0-1,0 1,-1-25</inkml:trace>
  <inkml:trace contextRef="#ctx0" brushRef="#br0" timeOffset="6782">2949 820,'0'0,"0"0,-24 0,24 0,0 0,-25 25,25-25,-25 50,0-26,-24 26,24 0,-24-1,24 1,1 0,-26-26,25 26,25-24,0-26</inkml:trace>
  <inkml:trace contextRef="#ctx0" brushRef="#br0" timeOffset="7469">3346 820,'0'0,"0"-25,-24 25,-1-24,0 48,0-24,0 50,1 0,-1-1,0 1,0 24,0-24,0 24,25-24,0-24,0-1,0-1,25-24,-25 0,25-24,0-27,25 1,-26 1,1-26,25-24,-25 0,-1 0,1-2,0 27,0 0,0 24,-25 0,0 1,24 24,-48 0,24 25,0 25,-25 0,25 24,-25 26,25 24,0 0,0 1,0-25,0 24,25 0,0-24,-1-1,1-23</inkml:trace>
  <inkml:trace contextRef="#ctx0" brushRef="#br0" timeOffset="8032">3618 944,'-25'0,"25"-25,0 25,0 0,0 0,0 0,25 25,-25 0,25-25,0 50,0-26,-1 1,26 25,-25-25,0 0,24 24,-24-24,0 26,0-27</inkml:trace>
  <inkml:trace contextRef="#ctx0" brushRef="#br0" timeOffset="8407">3891 969,'0'-25,"-25"25,25 0,0 0,0 0,-25 25,25 0,-24 0,-1 24,0 1,0-25,0 24,-24 1,24 1,0-2,25-24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5:17.28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435,'0'0,"0"0,25-25,-25 25,25 0,0 0,24 0,1-25,0 25,-1 0,1 0,-1 0</inkml:trace>
  <inkml:trace contextRef="#ctx0" brushRef="#br0" timeOffset="328">298 185,'-25'0,"25"0,0 0,-25 0,25 26,0 23,0-24,0 26,0-2,-24 1,24 26,0-27</inkml:trace>
  <inkml:trace contextRef="#ctx0" brushRef="#br0" timeOffset="719">918 86,'25'-26,"-25"1,0 25,0-25,0 50,-25-25,0 25,1 26,-1-27,0 26,0-24,25-1,0 24,0-49,0 25,25-25,0 0,0 0,24 0,-24 0,0 0,0 0,24 0,-24 0</inkml:trace>
  <inkml:trace contextRef="#ctx0" brushRef="#br0" timeOffset="1078">1042 10,'0'-24,"-25"48,25-24,0 25,-24 0,24 26,0-2,0 2,0-2,-25 1,25 25,0-25,0 26,0-27,0 2</inkml:trace>
  <inkml:trace contextRef="#ctx0" brushRef="#br0" timeOffset="1359">695 861,'0'0,"-25"0,25 0,25 25,-25-50,50 25,-1 0,1-26,24 26,1-25,-1 0,0 25,1-24</inkml:trace>
  <inkml:trace contextRef="#ctx0" brushRef="#br0" timeOffset="2187">1042 1261,'0'0,"0"0,0 0,0 0,0-25,0 25,0 0,0 0,0 0,-25 0,25-26,-24 26,24 0,-25 0,25 26,-25-26,0 0,0 25,25-1,-24 1,-1 26,25-26,-25 24,25-24,0 1,0-1,25 0,-25-1,25-24,-1-24,-24 24,25-25,0 0,0-26,0 26,-1 1,1-27,-25 26,25 25,-25-25,25 25,-25 0,0 25,0 0,0 1,0 23,0 27,0-26,0 24,0 1,0-25,25 1,-25-2,0 2,0-26,0-1,0-24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3-24T12:48:15.1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515 17801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5:21.95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5 214,'0'0,"0"0,0 0,0 0,0 0,0 0,0 0,0 0,0 0,0 0,0 0,-25 0,25 0,-25 0,25 0,-25 25,25-25,-25 0,25 25,-25-1,25-24,-25 25,25-25,-26 25,26 0,0 0,0-1,0 1,0 0,0 0,0 0,0 24,0-25,0 26,26-26,-26 26,0-25,0 24,0 1,0-25,25 24,-25 1,0-1,0 0,25 1,-25 0,0-1,25 1,-25-1,0 0,0 1,25-1,-25 1,0-1,0 1,0 0,0-1,-25 0,25-24,-25 24,25-24,-25 0,25 0,-25-1,25-24,-26 0,2 0,24-24,-25-1,25 0</inkml:trace>
  <inkml:trace contextRef="#ctx0" brushRef="#br0" timeOffset="1109">600 957,'-25'0,"25"0,0 0,0 0,0 0,0 0,0 0,25 24,-25-24,25 0,-25 25,25-25,1 0,-2 0,1 0,-25 0,25-25,-25 25,25-24,-25 24,0-25,0 0,0 1,0 24,0-25,-25 0,25 0,-25 0,0 25,1 0,-2 0,1 0,0 25,0 0,1 0,-27 0,51 24,-25-24,0 24,25 0,0-24,25 25,-25-25,25 24,0-24,25 0,-25 0,25-25,0 0,-25 0,25-25</inkml:trace>
  <inkml:trace contextRef="#ctx0" brushRef="#br0" timeOffset="2031">700 190,'-24'0,"24"0,0 0,0 0,-26 0,26-25,0 25,0 0,0 0,0-24,0 24,0-25,26 0,-26 25,24-25,1 0,-25 25,25-24,0 24,1 0,-26-25,24 50,1-25,-25 0,0 24,25-24,-25 25,0 0,0 0,-25 0,25-1,-25 1,25-1,-24 26,-2-26,1 26,0-25,0 24,1-24,-2 0,26-25,0 25,0-25,26 0,-26 0,24 0,1 0,0 0,0 0,25 25,-25-25</inkml:trace>
  <inkml:trace contextRef="#ctx0" brushRef="#br0" timeOffset="2656">1000 116,'0'0,"0"0,0 0,0 0,0 0,25 25,1-25,-26 24,24 1,1-1,25 1,-24 0,-2-1,1 1,0 0,0 0,1 0</inkml:trace>
  <inkml:trace contextRef="#ctx0" brushRef="#br0" timeOffset="2984">1326 141,'0'0,"0"0,0 0,-25 0,-1 24,1 1,-25-1,0 1,25 24,-25 1,0-25,25 24,-25-24,50 0,-24 0</inkml:trace>
  <inkml:trace contextRef="#ctx0" brushRef="#br0" timeOffset="4172">1200 932,'25'-25,"-50"1,25 24,0-25,0 25,-24 0,24 0,-26 0,1 25,0 24,0-24,1 24,24 25,0-24,0-1,24 1,1-25,0 0,0-1,25-24</inkml:trace>
  <inkml:trace contextRef="#ctx0" brushRef="#br0" timeOffset="4422">1475 907,'0'-24,"0"24,-24-25,24 50,-25-25,25 49,0-24,0 24,0-24,0 24,0 1,0-25,25-1,-1 1,-24 0,25-25,0 0,-25 0,26-25,-1 0,-25-24,24 24,-24-25,-24 1,24 24,-25-24,-1 24,1 25,0 0,1 25,-1 0,-1-1,26 1,-25 24,50-24,-25 25,26-25</inkml:trace>
  <inkml:trace contextRef="#ctx0" brushRef="#br0" timeOffset="4843">1801 957,'0'-25,"-25"0,-1 1,26-1,-25 25,1 0,24 0,0 25,0-1,24 1,-24 0,25-1,1 1,-1 0,0 24,-25-24,24 25,-48-1,24 1,-25-1,25-24,-51 24,26-24,1-25,-1 0,-1 0,26-25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5:27.20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568,'0'-24,"0"24,0-25,0 25,25-24,0 24,-25 0,25 0,0 0,0 0,-25 24,0 1,0-1,-25 1,0 0,0 0,0-1,0 1,25-25,0 0,0 0,0 0,25-25,0 25,25 0,-25 0,-1 0,26 0,-25 25,0 0,-1-25,-24 50,0-26,0 1,-24 25,-1-2,0-23,-25 0,26 0,-1 0,0-25,0-25</inkml:trace>
  <inkml:trace contextRef="#ctx0" brushRef="#br0" timeOffset="500">396 593,'0'0,"0"0,0 0,0 0,25 0,0 25,0-25,0 25,24-1,1 1,-1 0,-24 0,25 0,-25 24,-1-24,1 0</inkml:trace>
  <inkml:trace contextRef="#ctx0" brushRef="#br0" timeOffset="828">768 568,'-24'0,"24"0,-25 25,0 0,-25 0,26-1,-1 26,0 0,-25-1,26 1,24-2,-25 2,25-25</inkml:trace>
  <inkml:trace contextRef="#ctx0" brushRef="#br0" timeOffset="1172">1288 593,'0'0,"0"-25,0 1,-24 24,24-25,-25 25,25 0,-25 0,0 0,0 25,1-1,-1 1,0 25,0-26,0 26,25 0,-25-1,25 1,0-2,0-23,25 0,-25 0,25-25,-25 0,25-25,0 0,24-23,-24-2,25-24,-25-1,24-24,-24 1,25 23,-26-24,-24 25,0 0,0 0,0 49,-24-25,-1 50,0-24,0 48,25 1,-25 25,1-1,24 25,0 0,-25 1,25 24,25-25,-25 25,24 0,1-25,0 24,0-48,0 24,-1-49</inkml:trace>
  <inkml:trace contextRef="#ctx0" brushRef="#br0" timeOffset="1781">1586 667,'-25'0,"25"-24,0 24,0 0,0 0,0 0,25 24,-25-24,25 25,-1 0,0 25,26-26,-25 26,0-25,-1 23,1-23,0 25,-25-25,25-1</inkml:trace>
  <inkml:trace contextRef="#ctx0" brushRef="#br0" timeOffset="2125">1957 667,'0'0,"0"-24,0 24,-25 0,25 0,-25 0,25 24,-24-24,-1 25,0 0,0 25,-24-1,24-24,0 25,25-2,-25 2,25-1,-25 1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5:29.98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 171,'0'0,"-25"0,25 0,0 0,0 0,0 0,0 0,25 0,0 0,-2 0,27 0,-25 0,23 0,-23 24,25-24,-25 0,-1 0,-24 0</inkml:trace>
  <inkml:trace contextRef="#ctx0" brushRef="#br0" timeOffset="281">25 49,'-25'0,"25"0,0-24,0 24,25-24,-25 24,25 0,23 0,-23 0,0 24,23-24,2 0,-25 0,24 24,0-24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5:31.17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3 620,'0'-25,"0"0,0 0,0 25,0-24,0 24,0 0,0 24,0 1,-24 25,24-1,0 1,0 0,-25-2,25 27,0-26,25 26,-25-26</inkml:trace>
  <inkml:trace contextRef="#ctx0" brushRef="#br0" timeOffset="313">0 1188,'25'-24,"-25"24,50 0,-26 0,26-25,0 25,-1 0,1 0,-1 0,1 0</inkml:trace>
  <inkml:trace contextRef="#ctx0" brushRef="#br0" timeOffset="657">149 1435,'0'0,"0"0,-25 0,50 0,-25-23,25 23,0 0,-1 0,1 0,0 0,0 0,0 23,-50 2,25 0,-25 0,0 0,0-1,1-24,24 25,-25 0,25-25,0 0,0 25,25-25,-1 0,26 0,-25 25,24-25,-24 24,0 1,-25-1,0 1,-25 0,0 24,1-49,-1 25,-25-25,25 25,1-25,-1-25,0 0</inkml:trace>
  <inkml:trace contextRef="#ctx0" brushRef="#br0" timeOffset="1875">845 941,'0'0,"0"0,0 0,24 0,-24 0,0 25,25-25,0 0,0 0,0 0,-1-25,1 25,-25 0,25-24,0 24,-25-25,25 25,-25-25,0 0,0 25,0-25,-25 1,25 24,-25-24,25 24,-25 0,0 0,1 0,-1 0,-25 24,25-24,1 24,-26 1,25 0,0 25,-24-1,24 1,25-1,0-24,0 24,25 0,0-24,24 0,-24 0,25-25,24 25,-24-50,-1 25,1-25</inkml:trace>
  <inkml:trace contextRef="#ctx0" brushRef="#br0" timeOffset="2704">919 199,'-25'0,"25"0,-25 0,25 0,0 0,0 0,-24 0,24-25,24 25,-24-23,0-2,25 25,0-25,0 0,0 0,-1 25,1-24,0 24,0 0,0-25,-1 25,-24 25,0-25,0 24,-24 1,-1 0,0 25,-25-27,26 27,-26 0,25-26,0 26,25-25,0 0,0-1,25-24,0 0,0 25,24-25,-24 0,0-25,25 25</inkml:trace>
  <inkml:trace contextRef="#ctx0" brushRef="#br0" timeOffset="3219">1241 101,'25'0,"-25"0,0 0,0 0,25 25,-25 0,26-2,-1 2,-1 0,1 0,0 0,0-1,0 26,-1-25,1 0,-25-25</inkml:trace>
  <inkml:trace contextRef="#ctx0" brushRef="#br0" timeOffset="3500">1590 126,'0'-25,"-25"25,25 0,-25 25,0-25,0 25,-24-2,24 27,0-25,0 24,1-24,-1 25,-1-1,26-24</inkml:trace>
  <inkml:trace contextRef="#ctx0" brushRef="#br0" timeOffset="4282">1565 1065,'25'-24,"-25"24,0 0,25-25,-25 0,24 0,-24 0,0 1,0-1,-24 0,-1-25,0 50,0-24,-25 24,1 0,24 0,0 24,0-24,25 25,-24 0,48 0,1 0,0-25,0 24,24 1,1 0,-25-25,25 25,-26 0,1-1,0 1,-25-1,0-24,-25 25,0 0,1-1,-1 1,0-25,0 25,-25-50,26 25</inkml:trace>
  <inkml:trace contextRef="#ctx0" brushRef="#br0" timeOffset="4719">1813 892,'25'-25,"-25"25,25 0,-25 25,0 0,0-1,-25 26,25-25,0 24,-25 0,25 1,-25-1,25 1,-25-25,25-1</inkml:trace>
  <inkml:trace contextRef="#ctx0" brushRef="#br0" timeOffset="4922">1912 595,'25'-25,"-25"0,25 25,-25 0,0 0,0 25</inkml:trace>
  <inkml:trace contextRef="#ctx0" brushRef="#br0" timeOffset="5125">1987 966,'0'0,"0"0,0 0,24 25,-24 0,0 0,0-1,0 25,-24 1,24-26,0 1,-25 25,25-50,0 25,0-25,0-25,0 0,25 0,-25-24,24-1,26 1,-25 0,24 24,-23 0,24 0,-25 25,-1 25,-24 0,0 25,-24-1,24 0,0 25,-25-24,25 24,-25-24</inkml:trace>
  <inkml:trace contextRef="#ctx0" brushRef="#br0" timeOffset="5594">2657 966,'0'-25,"0"25,-24-24,24 24,0-25,0 25,0-25,24 25,1 0,0 0,-25 0,25 0,-25 25,0 0,-25-1,0 1,0 0,1 25,-1-50,0 24,25 1,0-25,0 0,25 0,-25 0,49 0,-24 0,0 0,25 24,-50-24,24 25,-24 0,0-1,-24 1,-1 25,0-25,-25 24,26-24,-1-25,0 25,0-25,25 0</inkml:trace>
  <inkml:trace contextRef="#ctx0" brushRef="#br0" timeOffset="6063">2930 1016,'25'0,"-25"-25,0 25,25 0,0 0,0 0,0 0,25 25,-25 0,24-1,-24 1,0 24,0-24,-1-1,1 26,0-25,-25-25,25 25,-25-1</inkml:trace>
  <inkml:trace contextRef="#ctx0" brushRef="#br0" timeOffset="6360">3452 1041,'0'-25,"0"25,0 0,-25 0,25 0,0 0,-25 0,1 25,-26-1,0 25,26-24,-26 24,0-24,26 25,-26-25,25 24,25-24,-25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5:38.53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616,'0'0,"0"-25,0 25,24-25,1 25,0-25,0 25,24 0,1 0,0 25,-26-25,26 25,-25-25,0 25,-1-25</inkml:trace>
  <inkml:trace contextRef="#ctx0" brushRef="#br0" timeOffset="359">272 442,'0'0,"0"0,0 0,-24 0,24 25,0 25,0-26,-25 26,25 0,-25 0,25 25,0-26,0 1,0-1</inkml:trace>
  <inkml:trace contextRef="#ctx0" brushRef="#br0" timeOffset="828">967 417,'-25'-24,"25"24,-25 0,25 0,-24-25,24 25,0-25,0 25,24-25,1 25,0-25,25 25,-26 0,1 0,0 0,0 25,-25 0,0 0,-25 0,0-1,-24 26,-1-25,25 24,-24 1,24-25,0 0,0-1,50 2,0-1,24-25,1 0,0 0,-1 0,1-25,-1 25,-24 0</inkml:trace>
  <inkml:trace contextRef="#ctx0" brushRef="#br0" timeOffset="1250">669 914,'-25'25,"25"-25,0 25,25-25,0 0,25 0,-1 0,26 0,-1 0,-24-25,24 25,1 0,-26-25,26 25</inkml:trace>
  <inkml:trace contextRef="#ctx0" brushRef="#br0" timeOffset="1594">1116 1238,'0'-25,"0"25,0-25,-25 25,25 0,0-25,-25 25,25 0,-25 0,1 0,-26 25,25 0,0 0,-24 0,24 0,0 24,25-24,0 25,0-26,0 1,25-25,0 25,0-25,-1 0,1-25,0 0,0 1,0-1,-1-25,1 25,0 1,0-1,-25 25,0 0,0 0,0 25,0-1,0 26,0 0,-25-1,25 26,0-25,0 0,-25-1,25 1,0-25,0 0,25-25,-25 0</inkml:trace>
  <inkml:trace contextRef="#ctx0" brushRef="#br0" timeOffset="3297">1736 840,'0'0,"0"25,25-25,-25 0,0 25,24-25,-24 0,25 0,0-25,0 25,-25 0,25 0,0-25,-25 25,24-25,-24 0,0 1,0 24,0-25,0 0,-24 0,24-1,-25 26,0 0,0 0,-25 0,26 26,-26-1,0 0,1 24,24 1,-25 0,50-1,-24 1,24-25,24 24,1-24,0 0,25 1,-1-26,26 0,-1 0,-24-26,24 26</inkml:trace>
  <inkml:trace contextRef="#ctx0" brushRef="#br0" timeOffset="4250">1736 193,'0'0,"-25"0,25 0,0-25,0 25,-25 0,25-25,0 25,25-24,-25 24,0-25,25 25,-25-25,25 0,-1 25,1-25,0 25,0-24,-25 24,25 0,-25 24,25-24,-25 25,0-25,0 25,-25 0,0 0,25-1,-50 1,25 25,1-24,-1-1,0-1,25 1,-25-25,50 25,-25-25,25 0,0 25,24-25,-24 0,0 0,0 0</inkml:trace>
  <inkml:trace contextRef="#ctx0" brushRef="#br0" timeOffset="4781">2083 119,'0'0,"0"0,0 0,25 24,-25 1,25-25,0 25,-1 0,1 1,0-1,25-1,-26 1,1 0,-25-25</inkml:trace>
  <inkml:trace contextRef="#ctx0" brushRef="#br0" timeOffset="5047">2331 119,'0'0,"-25"0,1 0,-1 24,0 1,0 0,-24 26,-1-2,25 1,0 0,1 24,-1-24</inkml:trace>
  <inkml:trace contextRef="#ctx0" brushRef="#br0" timeOffset="6281">3275 939,'0'0,"0"0,25 0,-25 0,24-25,-24 1,25-1,0 25,0-50,-25 25,25 1,-25-26,-25 25,0-1,0 26,-24-24,24 24,0 0,0 24,25 2,0-1,0 0,25 0,0-1,0 26,-1-25,1 0,0-1,-25 1,25 0,-50 0,25 0,-25-1,-24 1,24-25,0 0,-25 25,26-25,-1-25,25 25,0 0,0 0,25-25</inkml:trace>
  <inkml:trace contextRef="#ctx0" brushRef="#br0" timeOffset="6859">3771 741,'0'-25,"-25"25,25-25,0-1,0 26,25-24,0-1,-1 25,1 0,0 0,-25 0,0 25,0-25,0 24,-25 2,0-1,1 0,-1 0,25-1,-25-24,25 0,25 25,0-25,-1-25,1 50,25-25,0 0,-1 0,-24 25,0-25,-25 25,25 0,-50-1,25 1,-25 0,-25 0,1 24,-1-24,25 0,-24-25,24 25,0-25,25 0,0-25</inkml:trace>
  <inkml:trace contextRef="#ctx0" brushRef="#br0" timeOffset="7375">4341 741,'0'-25,"0"0,-24 25,24-26,0 26,0 0,0 0,0 26,24-26,-24 25,25 0,0 0,0 24,0-24,-1 0,1 24,0-24,0 0,-25 0,25 0,-25-1,24 1</inkml:trace>
  <inkml:trace contextRef="#ctx0" brushRef="#br0" timeOffset="7719">4713 790,'-24'0,"24"0,-25-24,0 48,0-24,-24 25,-1 0,0 0,1 24,-1-24,1 25,24-1,0-24,0 0</inkml:trace>
  <inkml:trace contextRef="#ctx0" brushRef="#br0" timeOffset="14484">2456 741,'0'0,"0"0,25 0,-25-25,25 25,-25 0,0-25,25 25,-25-26,0 26,0-24,0 24,0 0,-25 0,25 0,-25 24,0 2,0-1,1 25,-27-1,26 1,25-1,-25 1,25 0,0-26,25 1,0 0,1 0,23-25,1 0,0 0</inkml:trace>
  <inkml:trace contextRef="#ctx0" brushRef="#br0" timeOffset="15078">2903 741,'0'0,"0"0,0 0,0 0,-25 0,25 0,0 25,-25-25,0 24,25 1,-25 0,1 0,-1 0,25-1,0 26,-25-25,50 0,-25-1,0 1,25 0,-25 0,24-25,1 0,0 0,-25 0,25-25,0 0,0 25,-1-49,1 24,-25 0,0-25,0 1,0-1,0 25,-25 1,25-1,-24 0,-1 25,0 25,25 0,-25 24,25-24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6:08.56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965 347,'0'0,"0"0,0 0,0 0,0 0</inkml:trace>
  <inkml:trace contextRef="#ctx0" brushRef="#br0" timeOffset="6625">402 445,'0'0,"0"0,0 0,0 0,0-23,0 23,0 0,0 0,0 0,0 0,0 0,0-25,0 25,0 0,0-25,0 0,25 25,-25-25,0 1,24-1,-24 0,0 25,0-25,25 25,-25 0,0 0,-25 25,25 25,0-1,0 1,0 23,0-23,-24 24,48-24,-24 0,0-1,0 1,0-1,0-24</inkml:trace>
  <inkml:trace contextRef="#ctx0" brushRef="#br0" timeOffset="7578">997 470,'0'0,"0"0,0 0,0 0,0 0,0 0,0 0,25 0,0-25,-1 50,1-25,0 0,0 0,0 25,0-25,-1 25,1-25,0 0,0 0</inkml:trace>
  <inkml:trace contextRef="#ctx0" brushRef="#br0" timeOffset="7984">1171 347,'-25'-25,"25"25,0 0,0 0,0 25,0-25,0 25,0 0,-25 23,25 2,0 0,0-1,0 1,-25 0,25-1</inkml:trace>
  <inkml:trace contextRef="#ctx0" brushRef="#br0" timeOffset="8672">1816 174,'24'-25,"-24"0,25 25,-25-25,0 25,0 0,0 0,0 0,0 0,0 0,-25 25,25-25,-24 25,-1 0,-25-1,25 26,-24-25,24 24,0-24,25 0,0 0,0-25,0 25,25-25,-25 0,25 0,0 0,24 0,-24 0,25 0,-26-25,26 25,0 0,-26 0</inkml:trace>
  <inkml:trace contextRef="#ctx0" brushRef="#br0" timeOffset="9141">1890 124,'0'0,"0"0,0 0,-25 0,25 25,0 0,0-1,0 1,0 25,0-1,0 26,0-27,0 2,0 0</inkml:trace>
  <inkml:trace contextRef="#ctx0" brushRef="#br0" timeOffset="9453">1568 818,'0'0,"0"0,0 24,0-24,24 0,26 0,-25 0,24-24,1 24,0 0,-1 0,1 0,-1 0</inkml:trace>
  <inkml:trace contextRef="#ctx0" brushRef="#br0" timeOffset="9797">1865 1041,'0'-25,"0"25,-25 0,25 0,-24 0,24 0,-25 0,0 0,0 25,0 0,25-1,-24 1,-1 25,0-1,25 1,0-26,0 25,0-24,25 0,-25 0,25-25,-1 0,-24-25,25 0,0 0,0-24,0 0,-1 24,1-24,-25 24,25 0,-25 0,0 25,0 0,0 25,0 0,0 0,0 24,0 25,0-25,0 1,0 24,0-24,0 0,0-1</inkml:trace>
  <inkml:trace contextRef="#ctx0" brushRef="#br0" timeOffset="10906">203 124,'0'0,"-24"0,24 25,-25 0,0 49,-25-24,25 49,1-26,-1 26,25 1,0 24,25-25,-1 0,26 25,25-25,-1 0,0 0,50-25</inkml:trace>
  <inkml:trace contextRef="#ctx0" brushRef="#br0" timeOffset="11625">2336 124,'-25'0,"25"-25,0 25,0 0,0 25,0-25,25 25,-1 0,26-1,0 26,-26 24,26 1,-25 23,0-24,-25 26,0-1,0 0,-25 25,25-25,-25 1,0-26,25-1,-25 2,25-1,0-49</inkml:trace>
  <inkml:trace contextRef="#ctx0" brushRef="#br0" timeOffset="12688">3154 25,'0'0,"0"0,25-25,-25 25,0 0,0 0,0 0,-25 0,25 0,0 0,0 0,0 0,-25 0,25 0,-25 0,25 0,-24 0,24 25,-25-25,25 25,-25-25,25 24,-25-24,25 25,-25 0,25-25,0 25,-24 0,24-1,0-24,0 25,24 0,-24 0,0 0,0-1,0 26,0-25,0 23,25 2,-25-25,0 24,0 1,25-25,-25 25,0-1,25 1,-25-25,0 24,25 1,-25-1,0 1,0 0,24-1,-24 1,0-1,0 1,25-1,-25 0,0 1,0-1,0 1,-25 0,25-26,0 26,-24-25,24 0,-25-25,0 25,25-25,-25 0,0-25,25 0</inkml:trace>
  <inkml:trace contextRef="#ctx0" brushRef="#br0" timeOffset="13938">3576 867,'0'0,"0"0,0 0,0-25,0 25,0 0,0 0,25 25,-1-25,1 0,0 0,0 0,0 0,-1 0,1-25,0 25,0 0,0 0,-25-24,0-1,0 0,0 25,-25-25,25 0,-25 1,0-1,0 25,1-25,-1 25,0 0,0 25,0-25,1 25,-1 24,0-24,25 0,-25 24,0 1,25-25,0 24,0 1,25 0,0-26,0 26,0-25,24 0,-24-25,25 24,-1-24,1-24,-1-1</inkml:trace>
  <inkml:trace contextRef="#ctx0" brushRef="#br0" timeOffset="15297">4072 445,'-25'0,"25"0,0 0,0 0,0 0,0 0,0 0,0-23,-25 23,25 0,25-25,-25 25,0-25,0 25,25-25,-25 25,25-25,-25 25,24-24,1 24,-25-25,25 25,-25 0,25 0,-25-25,25 25,-25 0,24 0,-24 25,0-25,0 0,25 0,-25 25,0-25,0 24,0 1,0-25,-25 25,25 0,-24 23,24-23,-25 0,-25 25,25-26,1 26,24-25,-25-25,25 25,0 0,0-25,0 0,0 0,25 24,-1-24,1 0,0 0,-25 0</inkml:trace>
  <inkml:trace contextRef="#ctx0" brushRef="#br0" timeOffset="15984">4345 422,'-25'-25,"50"25,-25-25,0 25,0 0,25 0,-25 0,24 25,-24-25,25 25,0-2,0 2,0 0,-1 0,1 0,-25-1,25 1,0 0</inkml:trace>
  <inkml:trace contextRef="#ctx0" brushRef="#br0" timeOffset="16328">4618 397,'0'-25,"-25"25,25 0,-25 0,25 25,-25 0,0-2,-24 2,24 25,0-25,-24 24,49 1,-25-25,0 24</inkml:trace>
  <inkml:trace contextRef="#ctx0" brushRef="#br0" timeOffset="17391">4940 793,'25'0,"-25"-25,0 0,0 25,25-25,-25 25,0-24,-25 24,0 24,25-24,-50 50,26-25,-1 24,0 1,0 0,0-1,25 1,0-25,25 24,0-24,0 0,0-25,-1 0,26-25</inkml:trace>
  <inkml:trace contextRef="#ctx0" brushRef="#br0" timeOffset="17656">5188 842,'0'-24,"0"-1,0 0,0 25,0 0,-25 0,25 25,0 0,-25-1,25 1,0 25,-24-25,48 24,-24-24,0 25,0-26,25 1,0-25,-25 25,25-25,0-25,-1 0,1 1,0-1,0-25,0 1,0-1,-25 0,-25 1,25 24,-25 0,0 0,-25 50,26-25,-1 25,0 0,0 0,25 24,0-24,25 25,-25-26,25 1</inkml:trace>
  <inkml:trace contextRef="#ctx0" brushRef="#br0" timeOffset="18156">5684 842,'25'-24,"-25"-1,0 0,0 0,-25 0,25 25,-25-24,-24 24,24 0,0 0,0 24,1-24,24 25,0 0,24 0,-24 0,25-1,25 1,-25 0,-1 0,1 0,-25-1,25-24,-25 25,0 0,0-25,-25 25,-24-25,24 25,-25-25,25 0,-24 0,24 0,25-25,0 25,25-25</inkml:trace>
  <inkml:trace contextRef="#ctx0" brushRef="#br0" timeOffset="18656">6080 743,'0'0,"-25"0,25-25,-24 25,24 0,0-24,0 24,0-25,0 25,0 0,24-25,-24 25,25 0,25-25,-26 25,1 25,0-25,0 25,-25 0,-25-1,0 1,0 0,1 0,-1 0,0-1,0-24,25 25,0-25,25 0,-25 25,25-25,0 0,-1 0,26 0,-25 0,24 0,-24 0,0 25,-25 0,0-1,-25 1,0 25,1-25,-26-1,25 1,0-25,1 25,24-25,-25-25</inkml:trace>
  <inkml:trace contextRef="#ctx0" brushRef="#br0" timeOffset="19234">6477 669,'0'-25,"0"25,25 0,-25 25,0-25,25 0,-1 25,-24-1,25 1,0 0,0 0,0 0,-25-1,24 1,1 0,-25 0,25-25</inkml:trace>
  <inkml:trace contextRef="#ctx0" brushRef="#br0" timeOffset="19547">6799 694,'0'-25,"0"25,-24 0,24-25,0 25,-25 25,25-25,-25 25,0-1,0 1,-24 25,24-25,0 24,0 1,1-25,24 24,0-24</inkml:trace>
  <inkml:trace contextRef="#ctx0" brushRef="#br0" timeOffset="20078">7544 768,'-25'0,"25"-25,0 0,-25 1,25 24,-25 0,0 0,0 0,1 24,-26 1,25 0,-24 25,-1-1,25 1,0-1,1 1,-1 0,0-26,25 1,25 0,-25 0,25-25,-1-25,1 0,0 0,25-24,-26 24,26-49,-25 24,24-49,1 24,-25-24,25 25,-26-26,1 27,0-1,0 24,-25 0,0 26,0-1,-25 25,0 25,0-1,1 26,-1 24,0 1,0-2,25 2,0 24,0-25,0 1,0-26,25 26,0-26,-25 1,25 0,-1-26,-24 1,25-25,0 0</inkml:trace>
  <inkml:trace contextRef="#ctx0" brushRef="#br0" timeOffset="20688">7692 743,'-24'-25,"24"25,0 0,0 0,0 0,24 0,-24 25,25 0,0 0,25 0,-26-1,26 26,-25-25,0 24,-1-24,1 25,0-25</inkml:trace>
  <inkml:trace contextRef="#ctx0" brushRef="#br0" timeOffset="21000">8064 743,'0'0,"-24"0,-1 0,0 25,-25 0,1 0,-1-1,1 26,24 0,0-26,0 26,0 0,25-1,0 1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6:31.90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 199,'0'-25,"0"25,0 0,0 0,0 0,-25 0,25 0,0 0,0 0,0 0,0 0,0 0,0 0,0 0,25 0,25 0,-25 0,24 0,1 0,24 0,-24 0,0 25,-26-25</inkml:trace>
  <inkml:trace contextRef="#ctx0" brushRef="#br0" timeOffset="375">0 25,'25'0,"-25"-25,25 25,0 0,24 0,-24 0,25 0,-1 25,1-25,0 0</inkml:trace>
  <inkml:trace contextRef="#ctx0" brushRef="#br0" timeOffset="3375">3597 50,'0'-25,"-25"25,25-25,0 25,0 0,0 25,0 0,0 0,-24-1,24 1,-25 25,25-25,0-1,0 1,25-25</inkml:trace>
  <inkml:trace contextRef="#ctx0" brushRef="#br0" timeOffset="3547">3721 124,'25'0,"-25"0,25 0,-50 25,25 0,-25 0,0 24,25 1,-24 24,-1-24,25-1</inkml:trace>
  <inkml:trace contextRef="#ctx0" brushRef="#br0" timeOffset="3844">4465 223,'0'-24,"0"24,25 0,0 0,25 0,24 0,0 0,26 24,-1-24,25 0,-25 0,25 25,0-25,0 25,0-25,0 0,0 0,25 0,-25 0,25 0,0-25,-25 25,25 0,-25-25,24 25,26 0,-25 0,24-24,1 24,0 0,-1 0,1 0,-25 0,0 24,-25-24,0 0,-25 25,-25-25,1 0,-26 0,1 25</inkml:trace>
  <inkml:trace contextRef="#ctx0" brushRef="#br0" timeOffset="4984">1241 273,'-25'-25,"25"25,-25 0,25 0,0-25,25 25,24 0,1 0,25 0,-1 0,25 0,0 0,25-24,-24 24,24 0,-25 0,25 0,-25 0,-25 0,1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8:50.8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24 223,'0'0,"0"0,0 0,0-25,0 25,0 0,0 0,0 0,0 0,0-25,0 25,0-25,0 1,0 24,25-25,-25 0,0 0,0 0,0 25,0 0,0-24,0 24,0 24,0 1,0 0,0 25,0 24,0-24,-25 24,25 0,0-24,0 0,0 24,0-24,0-26</inkml:trace>
  <inkml:trace contextRef="#ctx0" brushRef="#br0" timeOffset="812">346 223,'-24'-25,"24"25,0 0,0-25,0 25,0-25,0 1,24-1,0 25,1-25,-25 0,25 25,0 0,-25 0,0 25,25 0,-25 0,-25-1,25 1,0 0,-25 0,25 0,0-25,0 24,0-24,0 0,25 0,0 0,-2 0,2 0,0 0,25 25,-26-25,1 25,-25 0,0 0,0-1,0 1,-25 0,1 25,-1-26,0 1,-25 0,27-25,-2 25,25-25,-25 0,0 0</inkml:trace>
  <inkml:trace contextRef="#ctx0" brushRef="#br0" timeOffset="1640">0 1041,'25'0,"-25"0,0-24,25 24,0-25,0 25,-1-25,25 25,1 0,-26 0,26 0,-1 0,0 0,-24-25,25 25,-27 0,2 0,0 0</inkml:trace>
  <inkml:trace contextRef="#ctx0" brushRef="#br0" timeOffset="2125">297 1314,'0'0,"0"-25,-25 25,25 25,-25-25,1 0,24 25,-25-25,0 25,25 0,-24 24,-1-24,25 25,-24-26,24 1,0 25,0-25,24-1,-24-24,25 25,-25-25,24-25,-24 25,25-24,0-1,-25-25,24 25,-24 1,25-26,-25 50,25-25,-25 0,0 25,0 0,25 0,-25 25,0 0,0 0,0 24,0 1,24 0,-24-1,0 26,0-26,0 1,0-1,24 1,-24-25,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8:54.06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46 0,'0'0,"0"0,0 0,0 0,0 0,0 0,0 0,0 0,-25 0,25 0,0 0,-25 0,25 25,-23-25,23 0,-25 0,25 25,-25-25,25 25,-25-25,25 24,0 1,0 0,0-1,0 1,0-1,0 26,0-25,0 24,0-24,25 25,-25-25,0 24,0-25,0 26,25-26,-25 26,0-25,0 24,0-24,25 25,-25-25,0 23,0-23,0 25,23-26,-23 26,0-25,0 25,0-26,0 26,0-26,0 25,0-24,0 25,0-25,0 24,0-24,0 25,0-26,0 0,0 1,-23 25,23-26,-25-24,25 25,-25 0,0-25,0 0,2 0,-2-25,0 25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8:55.10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8 944,'0'0,"0"0,0 0,0 25,25-25,-25 0,0 0,0 25,25-25,-25 0,26 0,-1 0,-25 0,24 0,1 0,-25 0,25-25,0 25,-25-25,0 25,25-24,-25 0,0-1,0 0,-25 25,25-25,0 0,-25 25,0-24,25 24,-25 0,1 0,-1 0,-1 0,1 24,25 1,-25 0,1 25,24-26,0 25,-25 1,50-1,-25 1,0 0,24-26,1 25,0-24,26-25,-27 0,26 0,0-50,0 26</inkml:trace>
  <inkml:trace contextRef="#ctx0" brushRef="#br0" timeOffset="1000">129 203,'0'0,"0"0,0 0,0 0,-25 0,25 0,0 0,0 0,0-25,0 25,0 0,0-24,0 24,0-24,0-1,0 25,0-25,0 25,0-25,0 25,25-25,-25 25,0 0,24-24,-24 24,25 0,-25 0,25 0,-25 0,0 0,25 0,-25 0,0 0,0 0,25 24,-25-24,0 25,0-25,0 25,0-25,0 25,0-25,0 25,0-25,0 24,0-24,0 24,0-24,0 25,0-25,0 25,-25-25,25 25,0-25,0 25,0-25,0 24,-25-24,25 25,-25 0,25 0,-25-25,1 25,-1-2,25 2,-26-25,26 25,-25-25,25 25,0-25,25 0,-25 0,26 0,-26 0,25 0,-1 0,1 0,0 0,25 0,-25 0</inkml:trace>
  <inkml:trace contextRef="#ctx0" brushRef="#br0" timeOffset="1922">427 80,'0'0,"0"0,25 25,-25-25,0 0,25 25,1-1,-1 0,-1 1,1 25,0-25,0-1,0 26,-1-25,-24 0,26-25</inkml:trace>
  <inkml:trace contextRef="#ctx0" brushRef="#br0" timeOffset="2328">702 80,'0'0,"0"0,0 0,-26 0,26 0,-24 25,-1 0,0 23,-25-23,1 25,23-1,-24 1,26 0,-1-27,0 2</inkml:trace>
  <inkml:trace contextRef="#ctx0" brushRef="#br0" timeOffset="7797">976 821,'0'0,"0"0,-25-25,25 25,25 0,-25-24,0-1,0 25,0-25,-25 25,25 0,0 0,-25 25,1 0,-1-1,-1 26,-24 24,26 0,24-25,-25 26,25-25,0 23,25-48,-1 0,1-25</inkml:trace>
  <inkml:trace contextRef="#ctx0" brushRef="#br0" timeOffset="8094">1151 846,'0'-25,"0"25,-25 0,25 25,-25-25,0 50,25-26,0 25,-26 1,26-1,0-24,0 25,0-1,0-25,26 1,-26 0,25-25,0 25,0-50,-1 25,26-50,-25 26,1-25,-1 24,-1-25,-24 1,0-1,-24 25,24-23,-25 48,-1-25,1 25,-25 0,26 25,-1-1,0 0,25 26,0-25,0 24,0-24</inkml:trace>
  <inkml:trace contextRef="#ctx0" brushRef="#br0" timeOffset="8562">1649 1043,'0'0,"0"-24,0 24,0 0,0-25,0 0,0 25,-25-49,25 25,0-1,-25 0,0 25,1-25,-1 25,0 0,25 0,-25 25,-1-25,26 25,0 0,26-1,-26 0,25 1,0 0,0 0,24-1,-49 1,25 0,0 0,-25 25,0-26,-25 0,25 26,-25-25,-24-1,24-24,0 0,0 0,-1-24,2-1,48 0</inkml:trace>
  <inkml:trace contextRef="#ctx0" brushRef="#br0" timeOffset="9078">1899 896,'-25'0,"25"0,0-25,0 25,0 0,25 0,-25 0,25 0,-25 0,24 0,-24 25,0-25,0 24,0 0,-24 1,24 0,-25-25,25 25,-25-25,25 0,0 0,0 0,25 0,0 0,-1 0,1 0,25 0,0 0,-25 24,0-24,0 25,0 0,-25 0,-25 0,0 0,0 23,0-23,1 0,-2-25,1 0,0 0,0 0,25-25</inkml:trace>
  <inkml:trace contextRef="#ctx0" brushRef="#br0" timeOffset="9594">2273 896,'0'0,"0"0,25 0,-25 24,24-24,-24 24,25 1,0 0,0 24,0-24,1 0,-2 0,1 25,0-26,0 0,-25 1,0-25</inkml:trace>
  <inkml:trace contextRef="#ctx0" brushRef="#br0" timeOffset="9906">2621 896,'0'-25,"-25"25,25 0,0 0,-24 25,-1-25,0 24,25 25,-25-24,0 24,1 1,-2 0,1-1,25 0,-25 1</inkml:trace>
  <inkml:trace contextRef="#ctx0" brushRef="#br0" timeOffset="10312">3071 846,'-25'-25,"25"25,-25 0,-1-25,1 50,1-25,-1 25,0-25,0 50,0-26,1 50,-2-25,1 1,0 0,0-1,25 0,0-24,0 0,25-1,-25 1,25-50,0 25,25-24,-25-26,0 1,25 0,-26-26,1 1,1 0,-1-25,0 0,-1 26,1-2,0 1,-25-1,0 27,0 23,0 0,0 0,-25 25,25 25,-25 25,25-2,-24 27,24-1,0 1,0 23,0 1,0-1,0-23,24 24,1-49,-25 23</inkml:trace>
  <inkml:trace contextRef="#ctx0" brushRef="#br0" timeOffset="10922">3320 846,'0'0,"0"-25,0 25,0 0,0 25,0-25,24 25,-24 0,25-1,-25 0,25 26,1-25,-26 24,25-24,0 25,-1-25,1 23,0-23,-25 0,25 0</inkml:trace>
  <inkml:trace contextRef="#ctx0" brushRef="#br0" timeOffset="11312">3694 871,'0'0,"0"-25,0 25,-25 0,0 0,0 25,0 0,0-1,0 25,-25-24,26 24,-26 1,24 0,1-1,0 0,1 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3-24T12:50:36.2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51 5757,'0'0,"0"-21,0-21,21 21,-21 0,0-1,0 1,21 21,1 21,-22 22,21-22,-21 42,21-20,-21 20,0 1,21-1,-21 1,21-1,-21-20,0-1,21-21,-21 0,22-21,-22-21,21-21,-21-22,21 1,-21-1,21-20,-21-1,-21-21,21 21,-21 1,0 20,-1 1,-20 20,0 22,-1 21,22 21,-21 22,0 20,20 1,22-1,0 22,22-22,-1 22,21 0</inkml:trace>
  <inkml:trace contextRef="#ctx0" brushRef="#br0" timeOffset="423.2112">2244 5567,'0'0,"21"-21,-21 0,0-1,21 1,0 21,0-21,1 42,-1 0,21 22,-21-1,-21 0,21 22,-21 21,-21-22,0 1,0-1,0-21,-22 1,1-43,0 0,21-43,-22-20,1-22,0-21,20 1,22-1,0 21,22-21,-1 43,21-1,0 1</inkml:trace>
  <inkml:trace contextRef="#ctx0" brushRef="#br0" timeOffset="1094.4596">2709 5461,'-21'0,"0"0,21 21,0 0,0 1,0 20,-21-21,21 21,0 1,-21 20,21-20,-21-1,-1 0,22 22,-21-22,21-21,0 0,0 1,21-1,-21 0,22-21,-1-21,0 21,0-21,0 21,0-22,1 1,20-21,-21 21,0-22,0 22,1-21,-1 0,0-1,0 1,-21 0,21-1,-21-20,-21 20,21 1,0 21,-21 0,21 0,-21 21,0 0,-1 21,22 21,0 0,0 1,0 20,22-20,-22 20,21 22,0-22,0 1,-21-1,21-20,0-1,-21 0,0-21</inkml:trace>
  <inkml:trace contextRef="#ctx0" brushRef="#br0" timeOffset="1329.3445">3069 5736,'0'0,"43"-63,-1 20,0 1,1 0,-1 21,0 21,-21 21,1 0,-1 42,-21 1,-21 21,-1 20,-20 1,21 0,0 0,0 0</inkml:trace>
  <inkml:trace contextRef="#ctx0" brushRef="#br0" timeOffset="2242.6614">3916 5673,'0'0,"21"-21,-21-1,0 1,0 0,0 42,-21 22,0-1,0 0,-1 22,1-1,-21 1,21-22,0-21,-1 22,1-43,0-22,21-20,0 0,21-1,-21 1,21-21,22 20,-22 22,21-21,1 21,-1 21,0 0,1 21,-22 21,0 0,0 43,-21-21,0 20,0 1,-21-22,0 1,0-22</inkml:trace>
  <inkml:trace contextRef="#ctx0" brushRef="#br0" timeOffset="2430.209">4106 5059,'0'0,"43"-64,-22 1,-21 42,21 21,-21 21,0 21,-21 43,0 21,0 0</inkml:trace>
  <inkml:trace contextRef="#ctx0" brushRef="#br0" timeOffset="2666.8728">4276 5779,'42'-22,"-84"44,105-65,-42 22,1 21,20 0,-42 21,21 0,0 22,-21 20,0 22,0 0,0-1,-21 22</inkml:trace>
  <inkml:trace contextRef="#ctx0" brushRef="#br0" timeOffset="3471.1847">6181 5271,'0'-22</inkml:trace>
  <inkml:trace contextRef="#ctx0" brushRef="#br0" timeOffset="4438.7372">6096 5165,'-21'0,"0"0,0 21,-1-21,1 0,0 21,0-21,21 21,0 0,0 1,0-1,0 0,0 21,0-21,21 22,-21-1,0 0,0 22,21-22,-21 22,21-22,-21 22,22-22,-1 21,0-20,0 20,0 1,-21-1,21 1,1-1,-22 1,0-1,21-20,-42 20,21 1,-22-22,1 0,-21 1,21-1,-22 0,-20-21,21-21,-1 0,1 0,21-21,0-21,21 0</inkml:trace>
  <inkml:trace contextRef="#ctx0" brushRef="#br0" timeOffset="5139.7203">7408 5355,'22'-21,"-22"0,21 0,-21 0,21-22,-21 22,21 0,0 0,-21 0,21 21,-21 21,-21 21,21 22,0-1,-21 22,21-1,0-20,0 21,0-1,-21-20</inkml:trace>
  <inkml:trace contextRef="#ctx0" brushRef="#br0" timeOffset="5523.6928">6668 5948,'0'0,"42"0,0 0,43 0,21-21,21 21,21-21,0-1,21 22,1-21,-22 21,-21 0,-21 0,-22 0,-20 0,-22 0,-21 0,1 0</inkml:trace>
  <inkml:trace contextRef="#ctx0" brushRef="#br0" timeOffset="6261.0207">6922 6456,'0'-21,"0"42,-22-42,22 0,22 21,-1 0,0 21,21 0,1 0,-1 21,0 1,1-1,20 0,-21 22,-20-22,20 1,-21-22,0 21,-21-21</inkml:trace>
  <inkml:trace contextRef="#ctx0" brushRef="#br0" timeOffset="6565.4402">7408 6350,'0'0,"-21"0,0 21,0 0,0 1,-22 41,1-21,-21 22,20-1,1 1,0-22,-1 22,22-22,0 0,0-20,21-1</inkml:trace>
  <inkml:trace contextRef="#ctx0" brushRef="#br0" timeOffset="6929.3035">7705 6498,'-21'0,"42"0,21-21,-21 42,22-21,-1 0,21 0,1 0,-22 0,22 0,-22 21,-21-21,22 0</inkml:trace>
  <inkml:trace contextRef="#ctx0" brushRef="#br0" timeOffset="7210.5574">8001 6329,'0'0,"-21"-21,21 42,-21 0,0 0,-1 22,1-1,21 21,-21-20,21 20,0-20,0-1,21 0</inkml:trace>
  <inkml:trace contextRef="#ctx0" brushRef="#br0" timeOffset="7835.4925">8446 6371,'0'0,"-22"0,1-21,42 0,22 0,-1 21,-21-21,22 21,-1 0,0 0,-42 21,21 0,-42 21,0-21,0 22,0-22,0 21,-1-21,22 1,22-1,-1 0,21-21,0 0,1 21,-1 0,0-21,1 21,-1 1,-21-1,0 0,-21 21,-21-21,0 1,0-1,-21 21,-1-42,-20 21,20 0,1-21,0 0,21 0,-1-21</inkml:trace>
  <inkml:trace contextRef="#ctx0" brushRef="#br0" timeOffset="9877.5242">9250 5461,'0'0,"-21"0,21-21,0 0,-21 21,-1-21,1-1,0 22,0 0,-21 0,20 22,-20-1,0 21,-1 0,1 22,0-1,21 1,-1-1,1 1,0-1,21-20,-21 20,42-20,-21-22,21 0,22-21,-1-21,0-22,22 1,-1-21,1-1,-1-42,1-21,-1 0,-20 0,20 21,-21-21,1 43,-22-22,0 42,0 1,0 21,-21 20,0 44,-21-1,21 42,-42 22,21 21,-22 0,1 21,21 0,0 0,0-22,21 1,21-21,0-22,0 1</inkml:trace>
  <inkml:trace contextRef="#ctx0" brushRef="#br0" timeOffset="11048.8884">9716 5440,'0'0,"0"-21,-22 0,1-1,21 1,0 42,21-21,1 22,-1-1,21 0,22 21,-22-21,21 22,-20-1,20 0,-20 1,-22-1,21-21,-21 22,0-22,1 0,-22 0</inkml:trace>
  <inkml:trace contextRef="#ctx0" brushRef="#br0" timeOffset="11361.3663">10245 5334,'-21'-21,"-1"42,-20 0,0 43,-1-22,1 22,21-1,-21 1,-1-22,22 21,-21-20,42-1,-21 0,-1 1,22-22</inkml:trace>
  <inkml:trace contextRef="#ctx0" brushRef="#br0" timeOffset="15103.0256">1926 7853,'0'0,"0"21,0 0,21-21,-21 21,22-21,-1 0,0-21,0-21,0 0,0-1,-21 1,0-22,-42 1,21-1,-21 22,-1 21,1 0,-22 21,22 21,-21 21,20 22,22-1,0 22,0-22,42 22,0-21,0-22,22 0,-1-21,21-21,-20-21,20-21</inkml:trace>
  <inkml:trace contextRef="#ctx0" brushRef="#br0" timeOffset="15290.5082">2117 7557,'0'0,"0"-106,-21 21,-22 0,1 22,0 21,-1-1,-20 43,20-21,22 42,0-21,0 43,42-22,0 0,22 0,41 21,1-20,0-1,-1 0</inkml:trace>
  <inkml:trace contextRef="#ctx0" brushRef="#br0" timeOffset="15932.3129">2498 7472,'21'0,"-21"21,0 0,-21 22,-22 20,22-21,-42 22,-1-1,22-20,-22 20,22-42,0 22,-1-43,22 21,21-42,21 0,1-1,20-20,0 21,1 0,-1 0,0-1,1 22,-1 0,-21 0,21 0,-20 22,-1-22,0 0,-21-22,0 1,0 0,0-21,-21-1,0 1,-22 21,22-21,-21 20,-1 1,22 0,0 0,42 21,0-21,22 21,-22 0,21-21,1-1,-22 1,-21-21,0 0,0-22,-21 1,-1-1,22 22,-21-1,21 22,0 0,21 0,1 21,-1 21,0 21</inkml:trace>
  <inkml:trace contextRef="#ctx0" brushRef="#br0" timeOffset="16323.4557">2688 7557,'21'21,"-21"0,0 0,22 0,-1-42,0 21,-21-21,21-21,0 20,0 1,1 0,-1 21,-21 21,0 0,21 1,-21-1,0 0,0 0,21-42</inkml:trace>
  <inkml:trace contextRef="#ctx0" brushRef="#br0" timeOffset="16448.4264">2963 7578,'0'0,"22"-21,-1 21,0-22,0 1,0 42,0 1,-21-1,22 21,-22-21,0 22,0-1,-22-21</inkml:trace>
  <inkml:trace contextRef="#ctx0" brushRef="#br0" timeOffset="16635.9472">2836 7493,'0'0,"-21"-42,0 21,0-1,21 1,0 0,21 0,0 0,22 0,20 21,-21 0,22 21,-43-21,21 21</inkml:trace>
  <inkml:trace contextRef="#ctx0" brushRef="#br0" timeOffset="17057.8277">2265 8001,'0'0,"-42"0,20 21,1-21,64 0,20-21,22 21,21 0,21 0,-22-21,22 21,-21 0,-21 0</inkml:trace>
  <inkml:trace contextRef="#ctx0" brushRef="#br0" timeOffset="188704.8329">3874 9377,'0'0,"21"0,-42 0,21 21,-22 0,1 22,21-1,-21 0,0 1,21-1,-21-21,21 0,0 0,21-42,-21 0,21-21,0-22,22 22,-22-22,0 1,21-1,-21 1,22-1,-22 22,0 0,0 21,0-22,1 22,-22 0,21 0,-21 0,21-1,-21 1,0 0,0 0,0 0,0 0,-21-22,0 1,-1 21,-20-22,0 1,-1 21,-20 0,-1 21,1 21,-1 0,-20 43,20-1,1 22,20-1,1 1,42 0,0-22,21 1,22-1,-1-42,21 1,22-44,0 22,-1-21</inkml:trace>
  <inkml:trace contextRef="#ctx0" brushRef="#br0" timeOffset="189365.7243">4339 9102,'0'0,"21"0,-21-21,22 21,-22 21,-22 0,1 21,0 1,0-22,0 21,-22 0,22 1,0-22,0 21,0-21,0 1,42-22,0 0,0 0,0 0,0-22,1 22,-1-21,21 21,-21-21,0 0,22 0,-22 21,0-21,21-1,-20 1,-1 0,0 0,0 0,0 0,-21-1,21 1,-21 0,22 0,-44 21,22-21,-21 42,21 0,-21 21,0 1,21-1,0 22,-21-22,21 21,0-20,0-1,0-21</inkml:trace>
  <inkml:trace contextRef="#ctx0" brushRef="#br0" timeOffset="189537.5927">4678 9017,'0'0,"0"-21,21 0,0 0,0-1,22 22,-1-21,0 21</inkml:trace>
  <inkml:trace contextRef="#ctx0" brushRef="#br0" timeOffset="190417.4253">5122 9419,'0'0,"-21"21,21 1,0-1,0-42,21 21,22-22,-22-20,21 21,22-21,-22-1,0-20,1 20,-1 1,0 0,-20 21,-1-22,0 22,-42 42,0 0,-1 22,1-1,-21 0,21 22,0-1,-1-20,1 20,21-20,0-22,0 0,21 0,22-21,-22-21,21 0,1 0,-1-43,21 22,1-22,-1 1,-20-1,20 22,-42 0,22-1,-64 86,-1-1,1 0,0 22,0-1,21 22,0-22,21 1,0-22,22 1,-1-22,0-21</inkml:trace>
  <inkml:trace contextRef="#ctx0" brushRef="#br0" timeOffset="190698.6729">6519 9398,'22'-21,"-1"21,0-21,0 21,0 0,0 0,22 0,-1 0,-21 21,22-21,-22 0,0 0,0 0</inkml:trace>
  <inkml:trace contextRef="#ctx0" brushRef="#br0" timeOffset="190917.383">6604 9208,'0'0,"-21"0,0 0,21 21,21-21,21 0,1-21,-1 21,21 0,1 0,-1-22,22 22</inkml:trace>
  <inkml:trace contextRef="#ctx0" brushRef="#br0" timeOffset="191609.471">7811 9059,'0'0,"0"-21,-22 21,22-21,22 42,-1-21,0 21,21 1,1-1,20 21,1 0,-22 1,21-1,-20 0,-1 1,0-22,-20 21</inkml:trace>
  <inkml:trace contextRef="#ctx0" brushRef="#br0" timeOffset="191940.3339">8361 9017,'0'0,"-21"0,0 21,-1 0,-20 22,0-1,-1 0,-20 22,21-1,-22-20,43-1,0 0,0 1,-1-22</inkml:trace>
  <inkml:trace contextRef="#ctx0" brushRef="#br0" timeOffset="192246.4812">8954 9229,'0'0,"0"-21,42 21,-21-22,21 22,22 0,-22-21,22 21,-22 0,22 21,-22-21,-21 0,0 22</inkml:trace>
  <inkml:trace contextRef="#ctx0" brushRef="#br0" timeOffset="192547.3777">9271 9059,'-21'0,"21"22,-21-1,0 21,-1 0,1 1,21 20,-21-20,0 20,21 1,0-22</inkml:trace>
  <inkml:trace contextRef="#ctx0" brushRef="#br0" timeOffset="193178.9339">9737 9081,'0'0,"-21"0,21-22,-22 22,22-21,22 21,-1-21,0 21,21 0,1-21,-1 21,0 0,1 0,-1 0,0 21,-42 0,0 0,-21 22,0-1,-21-21,-1 22,22-1,0-21,0 0,42-21,0 0,21 0,1 0,20 0,-20 0,-1 21,-21 1,0-1,-21 0,0 21,-21-21,-21 22,-1-1,1 0,0-20,-1 20,22-42</inkml:trace>
  <inkml:trace contextRef="#ctx0" brushRef="#br0" timeOffset="197297.6013">10964 9652,'0'-21,"0"42,0-63,22 42,-22-21,21-1,0 22,0 22,-21 20,21 0,-21 1,-21 20,21-21</inkml:trace>
  <inkml:trace contextRef="#ctx0" brushRef="#br0" timeOffset="198428.3372">12171 9059,'0'-21,"0"0,-21 0,0 21,-1 0,-20 21,21 0,-21 22,-1 20,1 1,0-1,-1 1,22 20,0-20,21-22,0 0,21 1,0-43,22 0,-1-21,0-22,22-20,-1-1,1-20,-1-22,1 0,-1 0,-20-21,20 21,-21 0,1 22,-22-1,0 22,-21 20,0 1,-21 42,-21 21,20 21,-20 43,-21 0,20 21,1-1,0 22,20 0,-20-21,42 0,0 0,0-43,0 22,21-43</inkml:trace>
  <inkml:trace contextRef="#ctx0" brushRef="#br0" timeOffset="199055.0863">12446 9525,'-21'0,"42"-21,0 21,0-42,1-1,20 1,0 0,22-1,-22-20,0-1,-20 22,20-22,-21 22,-21 21,21 0,-42 0,0 42,0 0,0 21,-22 1,22 20,-21 1,21-1,-1 1,22-1,-21 1,42-22,-21 0,22-21,20-21,-21 0,21-42,1 0,-1-1,0-20,1-1,-1-20,0 20,-20 1,20 20,-21 1,-21 21,21 0,-42 63,21 0,-21 22,21-1,-21 22,21-21,0 20,21-20,0 20,0-41</inkml:trace>
  <inkml:trace contextRef="#ctx0" brushRef="#br0" timeOffset="199892.5813">13822 9208,'0'0,"0"-22,21 22,21 0,1 0,-1 0,0 0,22 0,-1 0,-20 0,20 0,-20 0,-22 0</inkml:trace>
  <inkml:trace contextRef="#ctx0" brushRef="#br0" timeOffset="200111.3862">13907 9059,'0'0,"-22"0,22-21,22 21,20 0,-21 0,43 0,-22 0,21 0,1 0,21 0,-1 0</inkml:trace>
  <inkml:trace contextRef="#ctx0" brushRef="#br0" timeOffset="275661.0686">15240 8678,'0'0,"-42"22,-1 20,1 0,0 1,-1 20,22-21,-21 22,21-22,0 1,21-1,0 0,0-21,0 22,21-22,-21 0,21-21,0 0,0-21,0 0,22-22,-22 1,21 0,1-22,-1-20,0-1,1-21,-1 21,-21-20,21 20,1 0,-22 1,0-1,0 21,-21 1,0 21,0-1,-21 1,0 21,0 21,0 21,-1 0,1 43,0-1,0 1,21 41,-21 1,21 0,0 0,0 21,21-21,0-22,21 1,-20 0,41-22,-21 1,1-22,20 0,-20-20,20-22</inkml:trace>
  <inkml:trace contextRef="#ctx0" brushRef="#br0" timeOffset="275989.1534">15833 8805,'0'0,"21"22,0-1,0 21,22-21,-1 22,0-22,1 21,20-21,-21 22,1-22,-1 0,-21 0,0 0,22 0</inkml:trace>
  <inkml:trace contextRef="#ctx0" brushRef="#br0" timeOffset="276396.9534">16193 8848,'0'0,"0"-21,-22-1,1 22,0 0,0 22,0-1,-22 21,1 0,21 22,-21-22,20 1,-20-1,21-21,21 21,-21-20,21-1,0 0</inkml:trace>
  <inkml:trace contextRef="#ctx0" brushRef="#br0" timeOffset="332744.9123">13462 1778,'-21'21,"21"-42,-21 21,0 0,-1 0,1 21,0-21,0 0,0 21,0-21,-1 0,1 22,0-1,0 0,42 0,-21 0,0 0,0 1,21 20,-21 0,0-21,0 22,0 20,0-20,0-1,0 0,0 1,21 20,-21-21,0 1,22-1,-22 22,0-22,0 0,21 22,-21-22,0 0,21 22,-21-22,0 22,21-22,-21 22,0-22,0 21,0-20,0 20,0-20,0-1,-21 0,21 22,-21-22,0 0,-1 1,-20-22,21 21,-21-21,-1 1,-20-1,20-21,1 21,0-21,-1 0,22-21,0 0,0-1</inkml:trace>
  <inkml:trace contextRef="#ctx0" brushRef="#br0" timeOffset="333783.2006">13737 2477,'0'-22,"0"44,0-65,0 1,0 21,0 0,-21 42,21 42,-21 1,0 20,0 1,-1 42,1-21,21 0,-21 0,21-22,-21-20,21-1,0-20,21-22</inkml:trace>
  <inkml:trace contextRef="#ctx0" brushRef="#br0" timeOffset="334663.0071">13758 2244,'0'-43,"0"86,0-149,0 85,22-22,-22 22,21 0,21 21,0-21,1 42,41-21,1 0,0 21,21-21,21 21,-22-21,1 22,0-22,0 21,-21-21,-1 0,-20 0,-22 21,0-42,-20 21,-1 0,0 0,0-21,-21 42,0 0,0 21,0 22,0-1,0 1,0 20,0 1,0 0,0-1,0 1,0 0,0-1,0 1,0-21,0-1,0 1,0-22,0 0,0 1,0-1,0-21,-21 0,21 0,-21-21,0 0,-1 0,1-21,0 21,-21-21,-1 21,1-21,-21 21,-1-21,-21 0,1-1,-1 22,-21-21,22 21,-22-21,21 0,0 21,-20-21,20 21,0-21,22 21,-1-22,22 22,0 0,20 0,1 0,42 0,1 0,20 0,0-21,22 21</inkml:trace>
  <inkml:trace contextRef="#ctx0" brushRef="#br0" timeOffset="336489.7794">15875 2709,'-21'0,"0"0,21 22,-21-22,-1 0,22 21,22-42,-1 21,0-22,21 1,22-21,-1 21,1-22,-1 1,22-21,0 20,-1-20,1 20,0-20,-43 21,0-1,-21 22,1 0,-44 0,-20 21,0 0,-22 21,1-21,-1 21,22-21,21 0,0 0,21-21,42 21,-21-21,21 21,1 0,-1 21,0 0,-20 0,-1 22,-21 20,0-21</inkml:trace>
  <inkml:trace contextRef="#ctx0" brushRef="#br0" timeOffset="337220.4959">16828 2477,'0'0,"-22"0,1 0,42-22,1 1,20-21,-21 21,21-22,22 1,-22-21,22 20,-22 1,0 0,1-1,-1 1,-21 21,0 0,-21-1,22 22,-44 0,22 22,-21-1,-21 21,21 0,0 22,-22-1,22 1,0-22,0 1,0-1,21 0,0-21,21-21,0 0,0 0,43-21,-22-21,21-22,22 22,-21-21,-1-1,1 1,-22 20,0 1,-21 0,1 20,-44 44,1 20,0 21,-21 1,21-1,-22 22,1 0,21-1,0 1</inkml:trace>
  <inkml:trace contextRef="#ctx0" brushRef="#br0" timeOffset="339025.6964">15939 2963,'0'0,"0"-21,-22 0,22 0,-21 0,21 0,-21-1,21 1,0 42,0 22,21-1,0 22,1-1,-1 1,21-1,-21 22,22-22,-1-20,-21 20,0-21,0 1,1-22,-1 21,0-21,-21 1,21-22,-21 21,-21-42,21-1,-21 1,0 0,21-21,0 21,-22-1,44 1,-22 0,21 21,0 21,0 0,-21 1,21-1,-21 21,0-21</inkml:trace>
  <inkml:trace contextRef="#ctx0" brushRef="#br0" timeOffset="339696.5646">16870 3471,'-21'0,"0"-21,-1 42,-20-21,21 22,-21-1,-22 21,22 0,-1 1,1 20,21-20,0 20,0-42,-1 22,44-1,-22-21,21-21,0 0,21 0,1-21,20-21,-21-22,22 1,-1-1,1-42,-1 22,22-22,-21 0,-22 21,21 1,-20 20,-1 1,-21 20,0 22,-42 42,21 0,-42 43,0-1,-1 43,-20 0,-22 21,22 0,-1-21,22 0,-1 0,22-22</inkml:trace>
  <inkml:trace contextRef="#ctx0" brushRef="#br0" timeOffset="340337.4955">16976 3916,'0'0,"-21"21,21-42,21 0,0 0,21-22,1 1,-1-22,0 22,22-21,-22 20,22-20,-22 42,0-22,-21 22,1 0,-1 0,-21 42,-21-21,21 42,-43 1,22-1,-21 21,21 1,-22-1,1 1,21-1,21-20,-21-1,21 0,0-20,21-22,0 0,21 0,1-43,20 1,1-22,-1 1,1-1,-1 1,1-1,-22 43,-21-21,0 42,-21 21,0 0,-21 22,0 20,0 1,0 20,-1 1,22 0,-21 20,21-20,0-21</inkml:trace>
  <inkml:trace contextRef="#ctx0" brushRef="#br0" timeOffset="481153.3819">18436 8890,'-21'0,"21"21,0 22,0-22,0 21,21 0,-21 22,21-22,-21-21,22 22,-1-22,-21 21,21-42,-21 21,21-42,0 0,-21-21,21-1,1 1,-22-21,0-1,21 1,-42-1,21 22,-22-1,-20 22,21 21,-21 0,-1 43,1-22,0 21,20 0,1 1,21 20,0-20,21-22</inkml:trace>
  <inkml:trace contextRef="#ctx0" brushRef="#br0" timeOffset="481392.5776">18965 8890,'0'0,"22"0,-44 21</inkml:trace>
  <inkml:trace contextRef="#ctx0" brushRef="#br0" timeOffset="481533.0571">18902 9186,'0'0,"-21"0,21-21,-21 21,21-21</inkml:trace>
  <inkml:trace contextRef="#ctx0" brushRef="#br0" timeOffset="482191.0392">19071 9356,'0'0,"0"-21,0-22,0 1,0 0,0-22,21-21,1 1,-1-1,21-21,-21 22,22-22,-1 21,0 22,-21-1,22 1,-1 20,-21 22,0 21,22-21,-22 42,0 0,0 43,-21-22,21 43,-42-22,21 22,-21 0,-21-1,-1 1,1-22,0 1,-22-1,22-20,0-22,20 0,1 0,0-21,0 0,21-21,0 0,21 0,0-22,0 22,22-21,-1 0,0-1,22 22,-22 0,1 0,-1 0,0 21,-21 0,1 0,-1 21,-21 0,21 21,-42-21,21 22,-21 20,-1-20,1-1,0 0</inkml:trace>
  <inkml:trace contextRef="#ctx0" brushRef="#br0" timeOffset="482316.0381">19791 9059,'0'0,"42"-21,1 0,-1 0,0-21,-21 20,22 1,-22 0,0 21,0 0</inkml:trace>
  <inkml:trace contextRef="#ctx0" brushRef="#br0" timeOffset="485004.5604">1757 10922,'0'-21,"-21"42,0-21,-1 21,1 0,0-21,21 22,-21-22,21 21,-21-21,21 21,0 0,-21 0,21 0,0 1,0-1,0 21,0-21,0 0,0 1,0-1,0 21,0-21,0 0,0 1,0-1,21 0,-21 21,0-21,0 1,0-1,0 0,0 0,0 21,21-20,-21-1,0 21,0-21,0 22,0-22,0 21,0-21,21 0,-21 22,0-22,0 0,0 0,0 0,0 1,0-1,0 0,0 0,0 0,0 0,0 1,0-1,0 0,0 0,0 0,21 0,-21 1,0-1,0 0,-21 0,21 0,0 0,-21-21,21 22,-21-1,0-21,-1 21,1 0,0-21,-21 0,21 0,-22 0,22 0,0 0,0-21,0 21,-1-21,44 21</inkml:trace>
  <inkml:trace contextRef="#ctx0" brushRef="#br0" timeOffset="485849.4654">2625 11345,'0'0,"0"-21,0 0,21 0,-21-21,0 20,21-20,-21 21,21 0,-21 0,21-1,-21 1,0 42,0 1,0 20,0 0,0 1,0-1,0 0,0 22,-21-22,21 0,0 1,0-22</inkml:trace>
  <inkml:trace contextRef="#ctx0" brushRef="#br0" timeOffset="486161.9427">2265 11748,'0'0,"21"0,21 0,1-22,20 22,1-21,-1 21,1-21,-1 21,1 0,-1 0,1 0,-22 0,0 0,-20 0</inkml:trace>
  <inkml:trace contextRef="#ctx0" brushRef="#br0" timeOffset="487407.5137">2350 12319,'21'-21,"0"0,0 0,0-22,0 1,1 0,20-1,-21 1,0 0,0-1,1 22,-1-21,-21 21,21 21,-42 0,21 21,-21 21,-1 0,1 1,0 20,0 1,21-22,0 22,-21-22,42 0,-21 1,21-22,-21 0,21-21,22 0,-22 0,21-42,-21 20,22-20,-22 0,21-22,-21 1,22-1,-22 22,0-22,0 1,0 21,0-1,1 22,-22 0,21 21,-21 21,0 0,0 43,-21-22,21 22,0-1,-22 22,22-43,22 22,-22-22,21-21</inkml:trace>
  <inkml:trace contextRef="#ctx0" brushRef="#br0" timeOffset="488310.4834">3493 11430,'0'0,"-22"-21,22 42,-21-21,0 0,0 21,0 0,0 1,-1 20,1 21,0-20,0 20,0 1,0-22,21 22,0-22,0-21,0 21,21-42,0 22,0-44,21 1,-20 0,20-21,0-22,1 1,-1-22,-21 0,21 1,-20-1,20-21,-21 22,0-22,0 21,1 22,-1-22,0 43,-21-1,0 1,21 21,-42 42,0 21,0 1,-1 41,-20 22,0 0,-1 21,1 0,21 0,0-21,21 0,0-1,0-41,21-1,0-20</inkml:trace>
  <inkml:trace contextRef="#ctx0" brushRef="#br0" timeOffset="489013.5976">3704 11938,'0'21,"21"-21,-21-21,22 0,-1-21,0-1,21-20,-21 20,1-20,-1-1,0 22,0-21,0 20,-21 22,21-21,-21 21,-21 42,21 0,-21 21,0 22,0-1,0 22,-1-22,1 22,21-21,0-22,0 0,21-21,-21 1,22-22,-1 0,0 0,21-22,1-20,-1 0,0-1,1-20,-1-22,0 22,1-1,-1 1,-21-1,0 22,-21 0,21 20,-42 22,0 43,0-22,0 42,0 1,-1 21,1-1,0 1,21 0,21-1,0 1,1 0,20-43</inkml:trace>
  <inkml:trace contextRef="#ctx0" brushRef="#br0" timeOffset="489620.8976">5144 11832,'0'0,"-22"0,1-21,0 21,42 0,0 0,22 0,-1 0,22 0,-1 0,-21 0,22 21,-1-21,-20 0,-22 0,0 21,0-21</inkml:trace>
  <inkml:trace contextRef="#ctx0" brushRef="#br0" timeOffset="489857.1776">5207 11705,'0'0,"-21"-21,-21 21,20 0,22-21,22 21,20 0,0 0,1-21,-1 21,21 0,1 21,-1-21,-20 0</inkml:trace>
  <inkml:trace contextRef="#ctx0" brushRef="#br0" timeOffset="493060.7151">6583 10986,'0'-22,"-21"22,21-21,-21 21,-1 0,1 0,0 0,0 21,0-21,0 22,-1-1,22 0,-21 0,21 0,0 22,-21-22,21 21,0 0,0 1,21-1,-21-21,0 22,0-1,21 0,-21 1,22-1,-22 0,0 22,21-22,-21 0,0 1,21-1,-21 0,0 1,21-1,-21 0,0-20,21 20,-21 0,0-21,0 22,21-22,-21 21,0-21,0 1,0 20,0-21,0 0,-21 0,21 1,0-1,-21 21,21-21,0 0,-21 1,21-1,-21 0,0 0,-1 0,1 0,0 1,0-1,0-21,0 21,-1-21,1 0,0 0,0 0,21-21,0 0</inkml:trace>
  <inkml:trace contextRef="#ctx0" brushRef="#br0" timeOffset="494034.1015">7726 11282,'-21'-21,"42"21,-21-21,0-1,21 1,-21 0,21 0,-21-21,21 42,-21-22,22 1,-22 0,0 42,0 0,0 1,0 20,-22 21,22-20,-21 20,0 1,21-22,0 22,-21-22,21 21,0-20,-21-1,21 0,0-20</inkml:trace>
  <inkml:trace contextRef="#ctx0" brushRef="#br0" timeOffset="494456.0164">7281 11811,'0'0,"-21"0,0 0,42 0,22 0,-1 0,21 0,1 0,42-21,-22 21,22-21,21 21,-21-21,-21 21,-1-22,-20 22,-1-21,-20 21,-22 0,0 0,0-21</inkml:trace>
  <inkml:trace contextRef="#ctx0" brushRef="#br0" timeOffset="495291.5153">7281 12319,'0'0,"0"-21,22 21,-22-21,21 42,0-21,21 21,-21 0,22 0,-1 1,-21 20,22 0,-22 1,21-22,-21 21,0 0,1-20,-1-1,-21 0</inkml:trace>
  <inkml:trace contextRef="#ctx0" brushRef="#br0" timeOffset="495654.5492">7747 12256,'0'0,"-21"0,21 21,-21-21,0 21,-1 21,-20 1,21-1,-21 0,-1 22,1-22,21 0,-22 1,22-1,0-21,0 0,21 1</inkml:trace>
  <inkml:trace contextRef="#ctx0" brushRef="#br0" timeOffset="497455.754">8890 11684,'0'-21,"0"0,21 0,0 21,1 0,-22 21,21 0,-42-21,21 21,0 0,-22 0,1 1,0-22,0 0,21 21,-21-42,21-1,21 22,-21-21,21 0,0 21,0-21,1 0,-1 21,0-21,0 21,0 21,-21 0,-21 0,0 0,0-21,0 0,-1 0,1-21,42 21,-21-21,22 0</inkml:trace>
  <inkml:trace contextRef="#ctx0" brushRef="#br0" timeOffset="498898.1021">9716 11324,'-22'0,"22"-21,-21 21,21 21,-21-21,0 21,0-21,0 22,-1-1,1 0,0 21,0-21,0 22,0-1,-1 0,22-20,-21 20,21-21,-21 21,42-20,-21-1,21 0,-21-42,43 0,-22-1,0 1,21-21,1 0,-1-22,0 22,1-22,-1 1,0-1,1 1,-1-22,-21 22,22-1,-22-21,0 43,0-21,0 20,-21 1,0 21,0 0,0-1,0 1,-21 21,0 0,0 21,0 1,-22-1,1 42,0 1,-1-1,1 22,21 0,0-1,21-20,0 20,0 1,21-21,0-1,21 1,1-1,-22-21,21 1,-21-1,22-21,-22 0</inkml:trace>
  <inkml:trace contextRef="#ctx0" brushRef="#br0" timeOffset="499236.5495">10245 11409,'0'0,"0"-21,0 42,21 0,-21 0,42 0,-21 22,22-22,-22 21,21 1,-21-1,22-21,-22 21,0 1,0-22,0 0,-21 0,22 0</inkml:trace>
  <inkml:trace contextRef="#ctx0" brushRef="#br0" timeOffset="499630.1011">10647 11388,'0'0,"-21"-21,0 42,-1-21,1 21,0 0,-21 0,21 22,-22-1,1 21,0-20,-1-1,1 0,0 1,20-1,1 0,0-20,21-1,-21 0,42 0</inkml:trace>
  <inkml:trace contextRef="#ctx0" brushRef="#br0" timeOffset="520587.0167">8530 7345,'0'0,"21"0,-21-21,22 21,-1 0,-21-21,21 21,0 0,0 0,22-22,-22 22,21 0,0 0,1 0,-1-21,0 21,1 0,20 0,-20 0,-1 0,0-21,1 21,-22 0,21 0,0-21,1 21,-1-21,0 0,1 21,-22-22,21 1,-21 21,1-21,20 0,-21 0,21 21,-20-21,20-1,0 1,-21 0,22 0,-1 0,0 0,-20-1,20 22,0-21,-21 0,1 0,20 0,-21 0,21 21,-20-22,-1 1,0 0,0 0,0 0,0 0,1-1,-1 1,0 21,0-21,0 0,0 0,1 0,-1 21,0-22,0 1,0 0,0 0,1 0,-1 0,0-1,0 1,0 21,0-21,1 0,-1 0,-21 0,21-1,0 1,-21 0,21 0,-21 0,0 0,21-1,-21 1,22 0,-22 0,0 0,21 0,-21-1,21 1,-21 0,0 0,21-21,-21 20,21 1,-21 0,0-21,21 21,-21-1,0 1,-21-21,21 21,0 0,-21-22,21 22,-21 0,21-21,-21 20,21 1,-21 0,21 0,-22-21,1 20,21 1,-21 0,21 0,-21 21,21-21,-21 0,21-1,0 1,-21 21,21-21,-22 0,22 0,-21 21,0-21,21-1,-21 22,0-21,21 0,-21 0,-1 21,22-21,-21 0,0-1,0 1,0 21,0-21,-1 0,-20 0,21 21,0-21,0-1,-22 1,22 0,0 21,0-21,-22 0,22 0,-21 21,21-22,-22 1,22 21,-21-21,0 21,20-21,-20 21,0-21,-1 21,1-21,0 21,-1-22,1 22,21 0,-21-21,-1 21,1 0,21-21,-22 21,1 0,0-21,-1 21,1 0,0 0,-1-21,1 21,0 0,-22 0,22 0,-22 0,22-21,-21 21,-1 0,22 0,-22 0,22 0,-22 0,1 0,21 0,-22 0,22 0,-22 0,22 0,-22 0,22 0,-21 0,20 0,1 0,-22 0,22 0,0 0,-1 0,1 0,0 21,-1-42,22 42,-21-21,0 0,-1 0,1 0,0 0,-1 21,22-21,-21 0,21 0,-22 0,22 0,-21 0,21 0,-22 0,1 0,21 0,-22 0,1 0,0 0,21 0,-22 21,1-21,21 0,-22 0,1 0,21 0,0 21,-22-21,22 0,0 0,-21 0,21 21,-22-21,22 0,-21 0,-1 0,22 22,-21-22,0 21,20-21,-20 0,21 21,-21-21,-1 21,22-21,-21 21,-1 0,1-21,21 22,-21-1,-1-21,22 21,0 0,-21-21,20 21,1-21,0 21,-21 1,21-22,-1 21,1 0,0 0,0-21,0 21,0 0,-1 1,1-1,0 0,0 0,0 21,0-20,-1-1,1 0,0 0,0 0,0 22,0-22,21 21,-22-21,1 0,0 22,21-22,-21 21,21-21,-21 22,0-22,21 21,-22-21,22 22,0-22,-21 21,21-21,-21 22,21-22,-21 21,21 1,0-22,-21 21,21 0,0 1,-21-1,21 0,0 1,-22-1,22 0,0 1,0-22,0 21,0-21,0 22,0-22,0 21,22-21,-22 1,0-1,21 0,0 21,0-21,0 1,0-1,1 0,-22 0,21 0,0 0,0-21,0 22,0-1,22 0,-22 0,0-21,0 21,0 0,22-21,-22 22,0-1,0-21,22 21,-22-21,0 21,21 0,-21-21,22 21,-1-21,-21 22,22-22,-1 21,0-21,1 21,-1-21,-21 21,21-21,1 21,-1-21,0 0,1 21,-1-21,-21 22,22-22,-1 0,-21 21,21-21,-20 0,20 21,-21-21,21 0,-20 0,20 21,0-21,-21 0,22 0,-1 0,0 0,1 0,-1 0,-21 0,22 0,-1 0,0 0,1-21,-22 21,21 0,0 0,1 0,-1 0,0-21,1 21,-22 0,21 0,1 0,-22 0,21 0,0 0,-20 0,20 0,-21 0,0 0,0 0,1-21,-1 21,21 0,-21 0,0-22,1 22,-1 0,0-21,0 21,0 0,0 0,1 0,-1 0,0 0,0 0,0 0,0 0,1 0,-1 0,0 21,0-21,0 0,0 0,1 0,-1 0,0 0,-21 22,21-22,0 0,0 0,1 0,-1 0,0 0,0 0,0 0,22 0,-22 0,0 21,0-21,0 0,0 0,1 0,-1 0,0 0,0 0,0 0,-21 21,21-42,1 21,-22 21</inkml:trace>
  <inkml:trace contextRef="#ctx0" brushRef="#br0" timeOffset="525155.3798">8319 10774,'0'0,"-22"0,1 0,0-21,0 21,0 0,0-21,-1 21,1 0,0 0,-21-22,21 22,-22 0,1 0,21-21,-22 21,22 0,0-21,-21 21,21 0,-1 0,1-21,-21 21,21 0,0 0,-22-21,22 21,0 0,-21 0,20-21,1 21,0 0,-21 0,21 0,-1-22,1 22,0 0,0 0,0 0,0 0,-1 0,1 0,0 0,0 0,0 0,0 0,-1 0,1 0,0 0,0 0,0 0,0 0,-1 0,1 0,0 22,0-22,0 0,0 0,-1 0,1 0,0 0,0 21,0-21,0 0,-1 0,1 0,0 21,0-21,0 21,0-21,-1 0,1 21,0-21,0 21,0-21,0 0,21 22,-22-22,1 0,0 21,0-21,0 21,0-21,-1 21,1-21,0 0,0 21,0-21,0 21,-1 1,1-1,0 0,0 0,0 0,0 0,-1 1,1-1,21 0,-42 21,21-21,0 1,21-1,-22 0,1 0,21 21,-21-20,21-1,-21 21,0-21,0 22,21-22,-22 21,1-21,21 22,-21-22,21 21,0 0,-21-20,21 20,0 0,21 1,-21-1,0-21,0 21,21 1,-21-22,21 21,-21 1,0-22,0 21,0-21,0 22,0-22,22 21,-22-21,0 22,0-22,0 21,0 0,0 1,0-22,0 21,0 1,21-1,-21 0,0 1,21-1,-21-21,21 21,-21 1,21-1,0-21,1 22,20-1,-21-21,0 21,22 1,-1-1,0-21,1 22,-1-1,0-21,1 21,20-20,-21 20,22-21,-1 21,1-20,21-1,-1 21,-20-21,20 0,1 1,0-1,-1 0,1 0,0 0,-1-21,1 21,0 1,21-22,-22 21,22-21,0 21,-21-21,20 0,-20 21,21-21,0 0,0 0,-1 0,1 0,0 0,0 0,0 0,0 0,21-21,-22 21,1-21,0 0,0-1,0 1,0 0,-22 0,1-21,0 20,-1-20,1 0,-22 21,1-22,21 1,-22 0,1-1,-22 1,21 0,-20-1,-1 1,0-22,1 22,-1 0,-21-1,22 1,-22-21,0 20,0-20,0 20,0 1,1-21,-22 20,21-20,-21 20,21 1,-21 0,21-1,-21 1,21 0,-21-1,0 1,0 0,21-1,-21 1,0 0,0-1,0 1,0-21,0 20,0 22,-21-21,21-1,0 1,-21 0,21 21,0-22,-21 1,21 0,-21 20,21-20,-21 0,-1 21,1-22,21 1,-21 0,0 20,0-20,0 0,-1-1,-20 1,21 21,-21-21,20-1,-20 22,0-21,-1 21,1-22,0 22,-1 0,1-21,0 20,-1 1,1 0,0 0,-1 0,1 0,0-22,-1 22,-20 0,21 21,-1-21,1 0,0-1,-1 1,1 21,-22-21,22 0,0 21,-1-21,-20 21,21 0,-1-21,1 21,0 0,-1-22,22 22,-21 0,-1 0,1 0,21 0,-21 22,-1-22,22 0,-21 0,21 21,-22-21,1 0,21 0,-22 21,22-21,-21 0,21 21,0-21,-22 0,22 21,0-21,0 0,0 21,-1-21,1 22,0-22,0 21,0-21,0 0,-1 21,1-21,0 0,0 21,0-21,0 21,-1-21,1 0,21 21,-21-21,0 0,21 22,-21-22,0 0,-1 21,1-21,0 0,0 0,21 21,-21-21,0 0,-1 21,1-21,0 0,0 0,0 0,21 21,-21-21,-1 0,1 21,0-21,0 0,0 0,0 22,-1-22,1 0,0 0,21 21,-21-21,0 0,0 21,-1-21,1 0,0 0,21 21,-21-21,0 0,0 0,-1 0,1 0,42 0</inkml:trace>
  <inkml:trace contextRef="#ctx0" brushRef="#br0" timeOffset="527802.3616">8678 7493,'22'-21,"-22"42,0 0,0 0,-22 1,22 20,0 0,0 22,0-1,0 1,0-22,0 22,0-1,0 1,0-22,22 21,-22-20,0-1,0 0,0 1,0-1,0 0,0 1,0-1,0-21,0 22,0-22,0 21,0-21,0 22,0-22,-22 21,22-21,0 0,0 22,0-22,0 0,0 21,0-20,0-1,22 0,-22 21,0-21,0 1,0-1,0 0,0 0,0 0,0 0,0 1,21-1,-21 0,0 0,0 0,-21 0,21 1,0-1,0 0,0 0,0 0,0 0,0 1,0-1,0 0,0 0,0 0,21 0,-42 1,21-1,0 0,0 0,0 0,0 0,0 1,0-1,0 0,0 0,0 0,0 0,0 1,0-1,0 0,0 0,0 0,0 0,0 1,0-1,0 0,0 0,21-21,-42 21,42-21,-21 21,0 1,0-1,0 0,0 0,0 0,0 0,0-42,-21 0,21 0,-22 0,22 0,-21-1,0 1,0 0,0 0,0 0,-1 0,22-1,-21 22,0-21,0 0,42 21,0 0,0 0,1 0,-1 21,21-21,-21 0,22 0,-22 0,0 21,0-21,0 0,0 0,-21 22,22-22,-22 21,-22 0,22 0,-21 21,0-20,21-1,-21 0,21 0,-21 0,21 0,-21-21,42 0</inkml:trace>
  <inkml:trace contextRef="#ctx0" brushRef="#br0" timeOffset="528908.0584">12615 12002,'-21'-22,"0"22,0 0,42 0,21 0,-20 0,41 0,-21 0,22 0,-1 0,1 0,-1 0,-20 0,-22 22,21-22,-21 0</inkml:trace>
  <inkml:trace contextRef="#ctx0" brushRef="#br0" timeOffset="529189.2718">12615 11790,'0'0,"-42"0,21 0,21-21,21 21,21 0,1 0,20 0,22 0,-22 21,1-21,21 0,-22 0</inkml:trace>
  <inkml:trace contextRef="#ctx0" brushRef="#br0" timeOffset="530986.5868">13928 10605,'0'0,"0"-22,21 22,-21 22,0-1,0 21,-21 43,21-1,0 1,-21 42,-1-21,1 21,0 0,0-21,0 21,21-21,-21-1,21-20,-22 0</inkml:trace>
  <inkml:trace contextRef="#ctx0" brushRef="#br0" timeOffset="531536.0077">14118 11430,'0'0,"21"0,-21 42,0 1,0-1,-21 22,21-1,0 1,-21-1,21 1,-21-22,21 0,0-21,-21-21,42 0,-21-42,21 0,0-22,22 22,-22-22,21 22,-21 0,22-1,-22 22,21 0,-21 21,0 0,1 21,-1 0,-21 22,21 20,-21-20,-21 20,21 1,0-1,-21 1,21-22,-22 21,22-20,-21-22</inkml:trace>
  <inkml:trace contextRef="#ctx0" brushRef="#br0" timeOffset="532470.575">14880 11197,'0'-21,"21"21,-21 21,0 22,22-1,-44 43,22-1,0 22,-21 21,21 0,-21 0,21-21,-21 21,21-21,-21 0,21-22,21-20,-21-1,0-20,0-22,0 0,21-21,-21-21,0 0,0-1,0 1,0 0,21 21</inkml:trace>
  <inkml:trace contextRef="#ctx0" brushRef="#br0" timeOffset="544311.5013">7895 12467,'0'0,"0"-21,-21 21,21-21,21 21,0 0,1 0,-1 0,0 0,0 0,21 0,-20 0,20 0,0 21,-21-21,22 0,-22 0,0 21</inkml:trace>
  <inkml:trace contextRef="#ctx0" brushRef="#br0" timeOffset="544657.8339">8128 12319,'0'-21,"0"0,0 42,-21 0,0 0,0 22,21-1,-22 0,22 22,0-22,0 0</inkml:trace>
  <inkml:trace contextRef="#ctx0" brushRef="#br0" timeOffset="545475.6304">8424 12340,'-21'0,"21"-21,0 0,21 21,1-21,-1 21,0-21,0 21,0 0,0 0,1 0,-22 21,21 0,-21 0,0 0,-21 0,21 1,0-1,-22 0,44-21,-1 0,0 0,21 21,-21-21,1 0,20 21,-42 0,21 1,-21-1,0 21,-21-21,0 22,0-22,-1 0,-20 0,21 0,0-21,-22 21,22-21,0-21</inkml:trace>
  <inkml:trace contextRef="#ctx0" brushRef="#br0" timeOffset="546648.5346">15219 11642,'0'-21,"21"21,0 21,0 0,22 0,-22 0,21 22,1-22,-1 21,0 0,1 1,-1-1,0-21,-21 22,1-22,-1 21,0-21</inkml:trace>
  <inkml:trace contextRef="#ctx0" brushRef="#br0" timeOffset="546980.0277">15769 11642,'0'-21,"-21"21,0 21,0 0,-22 21,1 1,0-1,-22 0,22 1,0-1,-22 0,22 1,21-1,-1-21,1 0,0 0</inkml:trace>
  <inkml:trace contextRef="#ctx0" brushRef="#br0" timeOffset="547310.7699">16150 11853,'21'-21,"1"21,-1 0,21-21,0 21,22 0,-1 21,22-21,-43 0,22 0,-22 0</inkml:trace>
  <inkml:trace contextRef="#ctx0" brushRef="#br0" timeOffset="547577.1688">16489 11684,'-21'0,"21"-21,-21 42,-1-21,1 42,21-20,-21 20,0 21,0-20,21-1,-21 0,21 1</inkml:trace>
  <inkml:trace contextRef="#ctx0" brushRef="#br0" timeOffset="548063.0192">16891 11642,'0'0,"0"-21,21-1,-21 1,43 21,-22-21,0 21,0 0,0 0,0 21,-21 0,0 1,-21 20,0-21,0 21,0-20,0 20,-1-21,22 0,22 0,20-21,-21 0,21 0,1 0,-1 22,0-22,-20 21,-1 0,-21 0,-21 21,-1-20,-20 20,21 0,-21-21,20 1,-20-1,21-21</inkml:trace>
  <inkml:trace contextRef="#ctx0" brushRef="#br0" timeOffset="548344.7822">17653 11409,'0'0,"21"-21,0 0,-21-1,22 44,-22-1,0 0,0 21,0 43,-22-22,1 43,21-21,-21 21,0 0,0-22,0 1,-1-22,1 22,21-43,-21-20</inkml:trace>
  <inkml:trace contextRef="#ctx0" brushRef="#br0" timeOffset="548669.6513">18267 11896,'0'0,"-21"-21,42 21,-21-22,21 22,21-21,1 21,20-21,1 42,-1-21,22 0,-22 21,1-21,-1 22,-20-22,-22 21,0-21</inkml:trace>
  <inkml:trace contextRef="#ctx0" brushRef="#br0" timeOffset="548921.3838">18669 11621,'0'0,"-21"21,0 21,21-21,-21 43,-1-1,1 1,0-1,0 1,21-1,-21 1,21-22</inkml:trace>
  <inkml:trace contextRef="#ctx0" brushRef="#br0" timeOffset="549281.8324">19558 11917,'0'0,"21"-42,-21 20,21 1,-21 0,-21 0,0 42,-21-21,-1 42,1 1,0 20,21 1,-1-1,65 22,-1-22,64-20,21-1,21-21,21-21,22 0,-22-21</inkml:trace>
  <inkml:trace contextRef="#ctx0" brushRef="#br0" timeOffset="549717.2762">17844 14499,'0'0,"0"21,84 1,86-22,105-43,85 1,126-43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9:07.2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 172,'0'0,"0"0,0-25,-25 25,25 0,25 0,-25 0,25 0,0 0,0 0,-1 25,26-25,-26 0,25 0,1 24,-25-24,0 0,-1 0</inkml:trace>
  <inkml:trace contextRef="#ctx0" brushRef="#br0" timeOffset="328">25 25,'0'0,"0"0,0 0,0-25,25 25,-25 0,25 0,24 0,-24 0,24 0,-24 0,24 0,1 0,-25 0,24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9:08.39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49 970,'0'0,"0"0,0-25,0 0,25 0,-25 0,0 1,0-1,25 0,-25 25,0-25,0 25,0 0,0 0,0 25,0 0,-25 24,25-24,0 25,0-1,0 26,0-26,0 1</inkml:trace>
  <inkml:trace contextRef="#ctx0" brushRef="#br0" timeOffset="344">0 1367,'0'-25,"25"25,0 0,0 0,24-25,1 25,-25 0,49 0,-24-25,-1 25</inkml:trace>
  <inkml:trace contextRef="#ctx0" brushRef="#br0" timeOffset="750">124 1589,'0'0,"0"0,0 0,25-25,-25 25,25-24,0 24,0 0,-1 0,1 24,-25 1,0 0,0-1,-25 1,1 0,24 25,-25-50,0 24,25 1,-25-25,25 0,25 25,-25-25,25 0,0 0,24 0,-24 0,25 25,-26 0,-24-25,0 24,0 26,-24-25,-1 0,0-1,0 1,0 0,1 0,-26-25,25 0,0 0,25 0</inkml:trace>
  <inkml:trace contextRef="#ctx0" brushRef="#br0" timeOffset="2000">670 1044,'0'0,"0"0,0 0,0 0,25 0,-25 0,25 25,-1-25,1-25,0 25,1 0,-26 0,25 0,-1-25,1 25,0 0,-25-25,0 1,25 24,-25-25,-25 0,25 0,0 0,-25 25,0-24,25 24,-24-25,-1 25,-1 0,-24 25,26-25,-1 24,0 1,0 25,0-25,1 24,-1 1,25-1,0 1,0 0,25-26,24 1,-24 0,25 0,-1-25,27-25,-27 25,26-25</inkml:trace>
  <inkml:trace contextRef="#ctx0" brushRef="#br0" timeOffset="3063">794 177,'0'0,"-25"0,25 0,0 0,0 0,0 0,-25 0,25 0,0 0,0-25,0 25,0-25,0 25,0-25,25 25,-25-24,25-1,-25 25,26-25,-1 25,-25-25,24 25,-24 0,0 0,25 0,-25 0,0 25,25-25,-25 25,0-25,0 25,0-1,-25 1,25 0,-25 0,1 24,-1-24,-1 0,1 25,0-25,1-1,-1 1,25 0,0-25,0 25,25-25,-1 0,1 0,0 0,1 0,-1-25</inkml:trace>
  <inkml:trace contextRef="#ctx0" brushRef="#br0" timeOffset="3688">1142 78,'0'0,"0"0,0 0,0 24,0-24,25 25,-25 0,25 0,0 0,0-1,-1 1,-24 0,25 0,0 0,0 0</inkml:trace>
  <inkml:trace contextRef="#ctx0" brushRef="#br0" timeOffset="4094">1366 127,'0'0,"0"0,0 0,0 0,0 0,-25 25,25-25,-25 25,0-25,0 25,-24-1,24 1,0 25,0-25,1 0,-1-1,25 1</inkml:trace>
  <inkml:trace contextRef="#ctx0" brushRef="#br0" timeOffset="5219">1490 1094,'24'0,"-24"0,0 0,0 0,0-25,25 25,-25 0,0-25,25 25,-25-25,0 0,0 1,-25-1,25 0,-25 25,1-25,-1 0,0 25,-25 0,26 0,-1 25,0-25,0 0,25 25,0 0,0 0,25-25,0 24,0 1,-1-25,1 25,0-25,25 25,-26-25,1 25,-25-25,25 24,-25 1,0 0,0 0,0 0,-25-1,25-24,-25 25,1 0,24-25,-25 0,0 0,0-25</inkml:trace>
  <inkml:trace contextRef="#ctx0" brushRef="#br0" timeOffset="5766">1713 920,'0'0,"0"25,25-25,-25 25,0 24,0-24,0 25,0-1,0 1,-25-1,25 1,0-25,0 0,-25 0</inkml:trace>
  <inkml:trace contextRef="#ctx0" brushRef="#br0" timeOffset="5969">1837 697,'0'-50,"25"1,-25 24,0 0,0 25,0 25,0 0</inkml:trace>
  <inkml:trace contextRef="#ctx0" brushRef="#br0" timeOffset="6156">1886 970,'0'0,"0"0,25 24,-25-24,0 25,0 25,-25-25,25 24,0-24,0 25,0-26,-24 1,24 0,0-25,0 0,0 0,24-25,-24-24,0 24,25-25,0 25,0-24,0 24,0 0,24 0,-24 25,0 0,-25 0,25 25,-25 25,0-25,-25 24,0 1,25 24,-25-24,25 0,-25-1</inkml:trace>
  <inkml:trace contextRef="#ctx0" brushRef="#br0" timeOffset="6625">2433 994,'0'0,"-26"0,26-24,0 24,0 0,26 0,-26 0,25-25,0 25,0 25,-25-25,24 0,-24 24,0-24,0 50,-24-25,-1 0,0-1,0-24,-1 25,26-25,-24 25,48-25,-24 0,26 0,-1 0,0 25,0-25,24 0,-24 0,-25 25,25-1,-25 1,-25 0,0 0,0 0,1 24,-1-24,-25 0,24-25,2 25,-1-50</inkml:trace>
  <inkml:trace contextRef="#ctx0" brushRef="#br0" timeOffset="7141">2780 1019,'0'0,"25"0,-25-25,0 25,25 0,-25 25,25-25,0 25,-1 0,1 0,0-1,0 1,0 0,24 25,-24-26,0 1,0 0,0 0,-25 0,24 0,-24-25,0 24</inkml:trace>
  <inkml:trace contextRef="#ctx0" brushRef="#br0" timeOffset="7531">3227 994,'0'-24,"0"24,0 0,0 0,-25 0,25 0,-25 24,1 1,-26 0,25 25,-25-26,1 26,24 0,-25-1,26 1,-26-25,25 24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9:18.51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 198,'0'0,"0"0,0 0,0 0,0 0,-25 0,25 0,0 0,0 0,0 0,0 0,0 0,0 0,0 0,0 0,0 0,25 0,-25 0,25-25,0 50,-1-25,0 0,1 0,0 0,25 0,-26 0,0 0,1 0,-25 0,25 0,-25 0,0 0,0 0,0 0</inkml:trace>
  <inkml:trace contextRef="#ctx0" brushRef="#br0" timeOffset="578">173 0,'0'0,"0"0,0 0,0 0,0 0,0 25,0-1,0 1,-25 0,25 0,0 24,-25-24,25 0,0 0,0 24,0-24,0 0,0 0,0-25,0 25,0-25,25 25,-25-25,0 0,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9:2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2 204,'0'0,"0"0,0 0,-25 0,25 0,0 0,0 0,0 0,-25 0,25 0,0 0,0-26,0 26,0-25,0 25,25-24,-25-2,25 1,0 0,-1 25,1-26,0 2,0 24,0 0,-1-25,-24 50,25-25,-25 0,0 24,0-24,-25 26,25-1,-24 26,-26-27,25 1,0 26,-24-25,24-2,0 1,0 1,25-1,-23 0,46 0,-23-25,25 25,0-25,0 25,0-25,24 0,1 0,-25 0,24 0,-25 0,1 0,-25 0</inkml:trace>
  <inkml:trace contextRef="#ctx0" brushRef="#br0" timeOffset="625">0 681,'0'0,"0"0,0 0,24 0,26-24,-25 24,23 0,-23 0,25 0,-1 0,1 0,24 0,-25 0,1-25,-1 25,-24 0</inkml:trace>
  <inkml:trace contextRef="#ctx0" brushRef="#br0" timeOffset="1093">321 1109,'0'0,"0"0,0 0,-25-25,25 25,0 0,0-25,-25 25,1 0,24 0,-25 0,-25 0,25 25,2 0,-2-25,0 26,0-1,0-1,1 2,24-1,0 0,24-25,-24 26,25-26,0 0,0-26,0 1,-2 25,2-25,0-1,0 2,0-1,-25-1,0 1,24 25,-24 0,0-25,0 50,0-25,0 25,0 1,0 23,0 2,0-26,0 25,0 1,0 0,0-2,0 2,0-26,0 0,0 0,0-25,0 0,0 0,25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9:23.57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5 1022,'-25'0,"25"0,0 0,0 0,-25 0,50 0,-25 25,25-25,-25 0,24 0,1 0,0 0,0 0,0 0,-1-25,1 25,0-25,0 0,-25 25,0-25,25 1,-25-2,0 26,0-25,0 25,0-25,0 25,0-25,-25 25,25 0,0-24,0 24,-25 0,25 0,0 0,-25-25,0 25,1 0,-1 25,0-25,0 0,0 0,1 24,-26 1,25-25,0 25,1 0,-1 25,25-25,-25 0,25 25,0-26,0 26,25-25,0 0,-1 0,1 25,0-25,25 0,-1-25,1 25,24-25,-24-25,-1 0,2 0</inkml:trace>
  <inkml:trace contextRef="#ctx0" brushRef="#br0" timeOffset="1203">175 226,'0'0,"0"0,0 0,-25 0,25-25,0 25,0 0,0 0,-25 0,25-25,0 25,25-24,-25 24,0 0,0-26,0 1,0 25,25-25,-25 25,24-25,-24 25,25-24,0 24,0 0,-25-25,25 50,-1-25,-24 0,0 24,25-24,-25 25,0 0,-25 0,1 1,24-2,-50 1,25 0,0 25,1-25,-1-1,0 1,0 0,25-25,0 26,25-26,0 25,0-25,-1 24,26-24,-25 0,24 0</inkml:trace>
  <inkml:trace contextRef="#ctx0" brushRef="#br0" timeOffset="1812">498 126,'0'0,"0"0,0 0,0 26,0-26,25 24,0 1,-25-25,25 25,-1 25,1-25,0-1,0 1,0 0,-25-25,24 26</inkml:trace>
  <inkml:trace contextRef="#ctx0" brushRef="#br0" timeOffset="2140">721 101,'-24'0,"24"0,-25 0,0 25,25-25,-50 26,26 23,-1-24,0 25,0-25,0 24,25 2</inkml:trace>
  <inkml:trace contextRef="#ctx0" brushRef="#br0" timeOffset="2640">920 872,'0'0,"-25"-25,25 25,0-25,0 25,0-24,0 24,-25 0,25 0,-25 24,1-24,-1 50,0-25,0 25,0 0,25-25,-24 24,48-24,-24 0,25 0</inkml:trace>
  <inkml:trace contextRef="#ctx0" brushRef="#br0" timeOffset="4187">895 872,'0'0,"0"-25,0 25,0 0,0 0,-25 0,25 0,-25 0,1 25,-1 0,25 1,-25-2,0 26,0-25,25 24,0 1,0-25,0 25,0-25,25 0,0 0,0 0,24-25,-24 0,25 0,-1-25</inkml:trace>
  <inkml:trace contextRef="#ctx0" brushRef="#br0" timeOffset="4531">1267 872,'0'-25,"0"25,-25 0,25 0,-25 0,25 0,-24 25,-1 0,0 1,0-2,0 1,1 25,-1-25,25 24,0-24,0 25,0-25,25 0,-25 0,24-25,1 0,0 0,0 0,0-25,-1 25,1-50,0 25,0-25,0 1,-25-1,24 0,-24 26,-24-2,24 1,-25 25,0 0,-25 0,26 25,24 25,-25-25,25 0,0 25,25-26,-1 1</inkml:trace>
  <inkml:trace contextRef="#ctx0" brushRef="#br0" timeOffset="5047">1664 972,'0'-25,"0"1,0-27,-25 26,25 0,-25 25,1-24,-1 24,0 0,25 24,-25-24,25 25,-25 0,25 0,25 1,-25-2,25 1,0 0,0 0,-1 0,-24-1,0 1,0 0,0 0,-24 0,-1 0,0-25,0 25,0-25,25 0,-25-25,25 0</inkml:trace>
  <inkml:trace contextRef="#ctx0" brushRef="#br0" timeOffset="5562">1986 847,'0'0,"-24"0,48-25,-24 25,25 0,0-24,0 24,0 0,-25 24,24-24,-24 25,0 0,0 0,-24 1,-1-2,0 1,-25 0,50 0,-24-25,24 0,0 0,24 0,1 0,0 0,0 0,24 0,-24 0,0 25,-25-1,0 1,-25 0,0 0,1 0,-1 0,-25 25,25-50,1 25</inkml:trace>
  <inkml:trace contextRef="#ctx0" brushRef="#br0" timeOffset="6078">2384 847,'0'0,"0"0,0 0,0 0,0 0,25 25,0 0,0 1,24-2,-24 1,25 25,-25-25,24-1,-24 26,0-25,0 0,-1 0,-24 0</inkml:trace>
  <inkml:trace contextRef="#ctx0" brushRef="#br0" timeOffset="6437">2781 897,'0'0,"0"0,-25 0,1 0,-1 26,-25-26,1 24,24 26,-25-25,25 0,-24-1,24 26,25-25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9:36.78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47 183,'0'0,"0"0,0 0,0 0,0 0,0 0,0 0,0 0,0 0,0 0,0 0,0 0,0 0,-25 24,25-24,-25 0,25 0,-25 0,25 0,-24 0,-1 25,25-25,-25 0,25 0,-25 24,25-24,0 0,-25 25,25-25,0 0,-24 25,24-25,0 24,0 1,-25-25,25 25,0-25,0 25,0-1,0-24,0 25,0-1,0-24,0 25,25 0,-25 0,0 23,0-23,0 0,0 25,0-1,0-25,0 26,0-26,0 26,0-1,0-25,0 26,0-25,0 24,0-25,0 26,0-25,0-1,24 26,-24-26,0 1,0 24,0-24,0 0,25 24,-25-25,0 26,0 0,0-26,0 0,0 26,25-25,-25 24,0-25,-25 26,25-26,0 1,0 25,0-26,-25 0,25 1,-24-25,-1 25,0-25,0 0,-24 0,24 0,0 0,0 0,0-25,25 0,25 1</inkml:trace>
  <inkml:trace contextRef="#ctx0" brushRef="#br0" timeOffset="1375">893 1119,'0'0,"0"0,-25-24,25 24,0 0,0 0,0 0,0 24,25-24,-25 0,25 0,0 0,0 0,0 25,-1-25,1 0,0 0,0 0,-25 0,25-25,-1 25,-24 0,0-24,0 24,25-24,-50-1,25 25,0-25,0 0,-24 0,24 25,-25-24,25 0,-25 24,25-25,-25 25,0-25,1 25,24 0,-25 0,0 0,25 0,-25 0,0 25,0-25,25 25,-24-1,-1-24,0 24,25 1,-25 0,25 25,-25-26,25 0,0 1,0 25,0-26,0 1,25 24,-25-24,25-1,0 1,0 0,-1 0,1-25,0 25,0-25,0 0,0 0,-1 0,1 0,0 0,0 24,0-48,-1 24,-24 0,25 0,-25 0,25-25,-25 25,0 0,0-25</inkml:trace>
  <inkml:trace contextRef="#ctx0" brushRef="#br0" timeOffset="2656">1067 256,'0'0,"0"25,-25-25,25 0,0 0,0 0,-25 0,25 0,0 0,0 0,-24 0,24-25,0 25,0-24,0 24,0-25,0 1,0-1,0 0,24 0,1 25,-25-24,25 0,-25-1,25 25,0 0,-1-25,-24 25,25 0,-25 25,25-25,-25 25,0-1,0 0,0 1,0 0,-25 24,0-24,1 24,-1-24,0 24,0-24,0 0,1-1,24-24,0 25,-25-25,50 24,-25-24,24 0,1 0,0 0,0 25,24-25,-24 0</inkml:trace>
  <inkml:trace contextRef="#ctx0" brushRef="#br0" timeOffset="3312">1389 133,'0'0,"0"0,0 0,25 0,-25 25,25 0,0-1,0-24,-1 25,1 24,-25-24,25-1,0 1,0 0,-25-25,24 25</inkml:trace>
  <inkml:trace contextRef="#ctx0" brushRef="#br0" timeOffset="3625">1662 84,'-25'0,"25"0,0 0,-24 0,24 24,-25 1,-25 0,25 24,1 0,-1 1,0-1,0 1,0 23</inkml:trace>
  <inkml:trace contextRef="#ctx0" brushRef="#br0" timeOffset="4140">1687 1021,'0'-25,"0"0,0 25,-25-24,25 24,-25 24,1-24,-1 50,0-25,0 48,0-23,25-1,0 1,0-1,25-25,0 1,0 0,0-50,-1 0</inkml:trace>
  <inkml:trace contextRef="#ctx0" brushRef="#br0" timeOffset="4375">1885 996,'25'-25,"-25"1,0 24,-25-24,25 48,0-24,0 24,-24 1,24 25,0-1,0-25,-25 26,25-25,25 24,-25-24,0-1,0 1,24-25,1 0,0-25,0 25,0-49,0 24,-1-24,1-1,-25-23,0 23,0 25,-25-23,1 48,-1 0,0 0,-25 24,25 0,25 26,0-25,0 24,0-25,25 1</inkml:trace>
  <inkml:trace contextRef="#ctx0" brushRef="#br0" timeOffset="4844">2332 1021,'0'-25,"0"0,0 1,0 0,0-1,0 0,0 0,-25 1,0 24,1 0,-1 0,0 24,0-24,25 25,0 0,0 0,0-1,25 0,0 1,0 0,-1 0,1 0,-25-1,25 0,0 1,-25-25,0 25,0 0,0-1,-25 1,25 0,-25-1,0-24,1 25,-1-25,25 0,-25 0,25-25,0 25</inkml:trace>
  <inkml:trace contextRef="#ctx0" brushRef="#br0" timeOffset="5359">2630 923,'-25'-25,"25"25,0 0,0-25,0 25,25-25,-1 25,1-24,0 24,0 0,0 0,-1 0,-24 24,0 1,0 25,-24-26,-1 0,25 1,-25 0,0 0,25 0,0-25,0 0,0 0,25-25,0 25,0-25,24 25,1-25,-25 25,24 0,1 25,-25-25,-1 25,-24 0,0-1,-24 25,24-24,-50 24,25-24,0 0,1-1,-1 1,0-25,25 0,-25 0</inkml:trace>
  <inkml:trace contextRef="#ctx0" brushRef="#br0" timeOffset="5890">3126 873,'0'0,"25"-25,-25 25,0 25,24-25,-24 0,25 25,0 0,-25-1,25 0,0 26,-25-25,24 24,1-25,-25 26,25-1,-25-24,25 0,-25 24,25-25,-25 1,0-25,0 25</inkml:trace>
  <inkml:trace contextRef="#ctx0" brushRef="#br0" timeOffset="6328">3597 923,'0'0,"0"-25,-25 50,25-25,-25 24,1-24,-1 24,-25 1,25 0,-24 25,-1-26,25 25,-24-24,-1 24,25-24,1 0,-26-1,50-24,0 25</inkml:trace>
  <inkml:trace contextRef="#ctx0" brushRef="#br0" timeOffset="7000">3919 799,'0'0,"0"-25,0 25,-24-24,24 48,-25-24,0 25,0 0,-24-1,24 26,0-1,0 25,0-24,1-2,24-23,0 25,0-26,0 1,24 0,1-25,0-25,0 25,24-49,-24 24,0-25,0 2,24-27,-24-23,0 24,0-25,0 0,-25 26,24 23,-24-24,25 25,-25 24,0 0,-25 1,25 24,0 24,-24 1,24 25,-25-1,25 25,-25-1,25 27,0-2,0-24,25 24,-25-23,25-2,-1-23,1-1,0-24</inkml:trace>
  <inkml:trace contextRef="#ctx0" brushRef="#br0" timeOffset="7594">4242 873,'0'0,"0"-25,0 25,0 0,0 0,0 0,25 25,0 0,-1 0,26 23,-25-23,0 25,-1-1,1-25,25 26,-25-1,-1-24,1 0</inkml:trace>
  <inkml:trace contextRef="#ctx0" brushRef="#br0" timeOffset="7953">4664 898,'-25'0,"0"0,0 0,0 25,1-1,-26 0,0 26,1-25,24 24,0 0,0 1,1-26,-1 26,25-1,-25-25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9:45.3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 197,'-25'0,"25"0,0 0,0 0,0 0,0 0,0 0,0 0,0 0,25 0,0 0,-1 0,2 0,-1 0,25-24,-26 24,1 0,0 0,0 0,0 0,-1 0,-24 0</inkml:trace>
  <inkml:trace contextRef="#ctx0" brushRef="#br0" timeOffset="343">50 52,'-25'0,"25"0,25 0,-25-23,24 23,2 0,24 0,-25 0,24-24,1 24,-1 0,1 0,-24 0,23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29:49.96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24 822,'-24'0,"24"0,0-25,0 25,0-25,-25 25,25 0,-25 0,0 0,25 0,-25 0,1 25,-1-25,0 25,0-1,0 26,1-25,24 24,-25-24,25 25,0-25,0-1,0 1,0 0,0-25,25 0,-25 0,24 0,-24 0,25-25,0 0,-25 25,25-24,0-1,-1 0,-24 0,25 0,0 1,-25-1,25 0,-25 0,25 0,-25 1,0 24,24-25,-24 25,0-25,0 25,0 0,0 0,0 0,0 0,0 25,0 0,0-1,-24 1,24 25,0-25,0 24,0 1,0-1,0-24,0 25,0-25,0 24,0-23,0-1,0 0,0-25,0 24,0-24,-25 0,25 25</inkml:trace>
  <inkml:trace contextRef="#ctx0" brushRef="#br0" timeOffset="860">28 1641,'-25'0,"25"0,0 0,0 0,0-25,25 25,-1 0,1 0,0-24,0 24,24 0,26 24,-26-24,1 0,0 0,-1-24,1 24,-25 0,-1 0</inkml:trace>
  <inkml:trace contextRef="#ctx0" brushRef="#br0" timeOffset="1313">152 1939,'0'0,"0"-25,0 25,0 25,0-25,0 25,0 24,0 1,-25-25,25 49,0-24,0-1,-25 1,25-1,0 1,0 0,0-50</inkml:trace>
  <inkml:trace contextRef="#ctx0" brushRef="#br0" timeOffset="1641">325 1988,'0'0,"0"0,25 0,-25-24,25 24,0 0,-1-25,1 25,0 25,-25-25,25 24,-25-24,0 25,-25 25,25-25,-25-1,0 1,1 0,24-25,0 25,0-25,0 0,24 0,1 0,25 0,-25 0,24 0,-24 25,0-25,0 24,-25 1,0 0,-25 25,0-26,0 26,0-25,25 0,-24-1,-1-24,0 25,25-25</inkml:trace>
  <inkml:trace contextRef="#ctx0" brushRef="#br0" timeOffset="2610">921 1443,'0'0,"0"0,24-25,-24 25,0 0,0 0,0 0,0 0,-24 0,24 25,0-25,-25 24,25-24,-25 0,25 25,0-25,0 0,0-25</inkml:trace>
  <inkml:trace contextRef="#ctx0" brushRef="#br0" timeOffset="3125">1417 1094,'0'0,"0"0,0 0,-25 0,25-24,25 24,-25-25,0 0,0 0,0-24,24 24,-24-25,25 25,-25 25,0-24,0 24,0 0,0 0,0 24,0 1,0 25,-25-1,25 1,0 0,0 24,0-24,0 25,0-25,0-1</inkml:trace>
  <inkml:trace contextRef="#ctx0" brushRef="#br0" timeOffset="3516">1193 1592,'0'0,"0"-25,25 25,25 0,-1-25,1 25,0-25,-1 25,1 0,-1 0,1 0,0 0,-1 0</inkml:trace>
  <inkml:trace contextRef="#ctx0" brushRef="#br0" timeOffset="3828">1491 1914,'0'0,"-25"0,25-25,0 25,0 0,25-25,-25 25,25-24,0 24,-1 0,1 0,0 0,-25 0,0 24,-25 1,25 0,-25 0,25 0,-24-1,-1 1,25-25,0 25,0-25,0 25,25-25,-25 0,49 0,-24 25,25-25,-1 0,1 24,-25 1,-1 0,-24 0,0 0,-24 24,-1-24,-25 25,1-26,24 1,-25-25,25 0,1 0,-1 0,25-25</inkml:trace>
  <inkml:trace contextRef="#ctx0" brushRef="#br0" timeOffset="5172">2260 1243,'0'0,"0"26,0-26,0 0,25 0,-25 0,25 0,-1 0,-24 0,25 0,0 0,0-26,-1 26,-24-25,24 25,1-24,-25-1,0 0,0 0,0 0,0 1,0-1,-25 0,25 0,-24 0,0 25,-1 0,0 0,0 0,1 25,-1 0,0 0,0 24,0-24,1 25,-1-1,25 2,0-1,0-1,0 1,25-1,-1-24,1 0,25 0,-25-25,24 0,1 0,-2 0,2-25,0 0,24 0</inkml:trace>
  <inkml:trace contextRef="#ctx0" brushRef="#br0" timeOffset="6578">2235 276,'0'0,"-25"0,25 0,0-25,0 25,0 0,0-25,0 0,0 25,25-24,-25-1,0 0,25 0,0 0,-25 1,25 24,-1-25,1 25,-25-25,25 25,0 0,-25 25,0-25,24 25,-48-1,24 1,0 25,0-25,-25-1,0 26,0 0,1-26,-1 26,0-25,0 0,0-1,25 1,0 0,0-25,0 0,25 25,0-25,0-25,0 25,-1 0,26 0,-25 0</inkml:trace>
  <inkml:trace contextRef="#ctx0" brushRef="#br0" timeOffset="7125">2631 152,'0'-25,"0"25,0 0,0 0,0 25,0-25,25 25,-25-1,25 1,-1 25,1-25,0 24,0-24,0 0,-1 0,1-1,-25 1</inkml:trace>
  <inkml:trace contextRef="#ctx0" brushRef="#br0" timeOffset="7469">2904 152,'0'0,"0"0,0-25,-25 25,25 25,-25-25,0 25,-24-1,24 1,-25 25,1-25,24 24,-25-24,26 25,24-26,-25 1</inkml:trace>
  <inkml:trace contextRef="#ctx0" brushRef="#br0" timeOffset="8110">3078 1169,'0'0,"24"0,-24 0,0 0,0 25,0-25,0 0,25-25,-25 25,0 0,0-25,0 25,0-25,0 0,-25 1,1-1,-1 25,0-25,0 25,0-25,-24 25,24 25,0-25,25 0,-25 0,25 25,0-25,25 25,-25-1,25-24,0 25,24-25,-24 25,25-25,-1 25,-24-25,0 25,0-1,0-24,-1 25,-24 1,0-1,-24 0,-1 24,25-24,-25 0,0-25,0 25,1-25,24 24,-25-24,0 0,0 0</inkml:trace>
  <inkml:trace contextRef="#ctx0" brushRef="#br0" timeOffset="8672">3301 1070,'25'0,"-25"0,0-25,0 25,0 25,0-25,0 24,0 1,0 25,-25-25,25 24,0 2,0-2,0 1,-25 0,25-26,0 1,-25 0</inkml:trace>
  <inkml:trace contextRef="#ctx0" brushRef="#br0" timeOffset="8907">3400 797,'0'-50,"25"25,-25 25,0-24,0 48,0 1</inkml:trace>
  <inkml:trace contextRef="#ctx0" brushRef="#br0" timeOffset="9094">3499 1218,'0'0,"0"25,0-25,0 51,-25-26,25-1,0 26,0 0,-24-26,24 26,0-25,0 0,-25-25,25 0,0-25,25 0,-25 0,0-24,24-1,1 0,0 26,0-26,24 24,-24 26,0-25,0 50,-25-25,0 51,0-26,-25 24,25 26,-25-26,0 26,1-26,24 1,0-25</inkml:trace>
  <inkml:trace contextRef="#ctx0" brushRef="#br0" timeOffset="9547">3871 1294,'0'0,"0"-25,0 25,0-26,0 26,0-25,25 25,-25 0,25-24,0 24,-1 0,-24 0,25 0,-25 0,0 24,0 1,-25 1,1-1,24 0,-25-1,0 1,25 0,-25-25,25 25,0-25,0 0,0 0,25 0,0 0,24 0,-24 25,25-25,-25 0,24 24,-24-24,-25 25,0 0,-25 25,1-25,-1 24,0-24,0 0,-25 0,26-25,24 24,-25-24,25-24,0 24</inkml:trace>
  <inkml:trace contextRef="#ctx0" brushRef="#br0" timeOffset="10078">4367 1269,'25'0,"-25"0,0 0,25 0,-25 0,25 25,-25-25,25 25,-1-1,1 1,0 0,0 0,0 24,-1-24,1 0,0 0,-25 0,25 0,0-1,-25 1,24-25,-24 0</inkml:trace>
  <inkml:trace contextRef="#ctx0" brushRef="#br0" timeOffset="10438">4863 1269,'0'-26,"0"26,-24 0,24 0,-25 0,25 26,-25-1,0 0,-24-1,24 1,0 25,-25-1,1 1,-1 0,25-1,-24 1,24-25,-25 24,50-24,-24-25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0:01.03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 175,'0'-25,"0"25,-25 0,25 0,0-25,0 25,0 0,25 0,0 0,0 25,24-25,-24 0,25 0,-1 25,1-25,0 0,-1 25,-24-25</inkml:trace>
  <inkml:trace contextRef="#ctx0" brushRef="#br0" timeOffset="406">298 0,'-25'0,"25"0,0 0,0 0,-25 25,25-25,0 50,0-25,0 25,-24 0,24 0,0-1,0 27,-25-27,25-24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0:02.6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72 99,'0'0,"0"0,0 0,0 0,-25-25,25 25,-25 0,25 0,-24 0,-1 0,0 25,-25-25,26 25,-1 0,0 24,0-24,25 0,-25 24,25-25,0 1,0-25,25 25,0-25,0 0,0 0,-1-25,1 0,25 1,-25-25,-1 24,1-25,0 26,0-26,0 25,-25 0,24 1,-24-1,0 25,0 25,0-1,-24 1,24 25,-25-1,25 1,-25 0,25 23,0-23,-25-1,25 1,0-1,0-24</inkml:trace>
  <inkml:trace contextRef="#ctx0" brushRef="#br0" timeOffset="593">0 842,'0'0,"25"0,0 0,-1 0,26 0,24-25,-24 25,24 0,1-24,-26 24,1 0,0 0,-1-25</inkml:trace>
  <inkml:trace contextRef="#ctx0" brushRef="#br0" timeOffset="906">174 1089,'24'-25,"-24"25,0 0,25 0,-25 25,-25-25,25 50,0-25,0 24,-24 1,24-1,0 1,0 0,0-1,-25 1</inkml:trace>
  <inkml:trace contextRef="#ctx0" brushRef="#br0" timeOffset="1187">397 1164,'25'0,"-25"-25,24 0,1 25,0 0,0 0,-25 0,25 0,-25 25,0 0,-25-1,25 1,-25 0,0 25,0-26,1 1,-1-25,0 25,25-25,0 0,25 0,0 0,-1 0,26 0,-25 25,24-25,-24 0,0 25,0-1,-25 1,-25 0,0 25,0-2,-24-23,24 0,-25 0,50-25,-24 0</inkml:trace>
  <inkml:trace contextRef="#ctx0" brushRef="#br0" timeOffset="1875">1016 693,'0'0,"0"0,25 0,-25 0,0 0,0-24,0 24,0 24,0-24,0 0,-25 25,25-25,-25 25,25-25,0 0,0 0,0 0,0 0,0-25</inkml:trace>
  <inkml:trace contextRef="#ctx0" brushRef="#br0" timeOffset="2953">1388 273,'0'-25,"0"25,0-25,0 0,0 25,0-25,0 1,25-1,0 0,-1 25,1-25,0 0,0 25,0 0,-1 0,-24 0,0 25,0 0,-24 0,-1 0,-25 24,25 1,-24-25,24 23,-25 2,26-25,24 24,0-24,0 0,24 0,1-25,0 24,25-24,-26 0,26 25,0-50,-26 25,1 0</inkml:trace>
  <inkml:trace contextRef="#ctx0" brushRef="#br0" timeOffset="3437">1140 892,'0'0,"0"25,25-25,0 0,-1 0,26 0,0 0,-1 0,1 0,24 0,-24-25,-1 25,26 0,-26 0,-24-25,25 25</inkml:trace>
  <inkml:trace contextRef="#ctx0" brushRef="#br0" timeOffset="3812">1661 1288,'0'0,"0"0,0-25,0 25,0 0,0-25,-25 25,25 0,-25-25,0 25,1 0,-1 25,0-25,-25 25,26-25,-1 25,0-1,25 1,0 0,0 0,0 0,25-25,0 24,-1-24,1 25,0-25,0-25,0 25,-1-24,1-1,0 0,0 0,0 0,-25 25,0-24,24 24,-24 0,0 0,0 24,-24 1,24 0,0 0,0 24,-25 1,25 24,0-25,0 1,-25-1,25 1,0 0,25-26,-25 1,0-25,0 25,0-2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3-24T13:00:44.6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56 6329,'0'0,"0"-42,0-1,0 1,0 0,0-22,0 22,21-1,-21 22,0 0,21 63,1 1,-22 20,21 1,0 20,0-20,0 21,0-22,1 1,-1-22,0-21,-21 0,21-42,-21-42,21-1,-21-42,21 0,-42 1,21-1,0 0,-21 21,0 22,-21 20,-1 43,1 0,-22 43,1 20,21 22,-1 0,22 20,21-20,0 0,21-22,22 1</inkml:trace>
  <inkml:trace contextRef="#ctx0" brushRef="#br0" timeOffset="379.815">4128 5884,'42'-42,"-84"84,105-105,-21 21,-20 20,20 22,-21 0,0 22,0 20,1 21,-22 1,0-1,0 22,-22-21,1-1,0 1,-21-43,-22 21,22-42,-22-42,22-22,0-20,21-1,-1-21,44 0,-1 22,21-22,22 42,-1 1,1 20</inkml:trace>
  <inkml:trace contextRef="#ctx0" brushRef="#br0" timeOffset="942.2751">4657 5821,'0'-21,"-21"21,21 21,-22 0,1 21,0 1,21-1,-21 0,0 1,21 20,0-20,0-1,0 0,21-21,0 1,0-1,22-21,-1 0,0-21,1-1,-1-20,0 0,1-22,-1 1,0-1,-21 1,1-1,-1 1,-21 20,0 1,-21 21,21-21,0 20,-22 44,22-1,0 0,0 21,22 1,-22 20,0 1,21 20,-21-20,0 20,0-20,0-1,0 1</inkml:trace>
  <inkml:trace contextRef="#ctx0" brushRef="#br0" timeOffset="1161.0057">5080 6096,'0'0,"42"-63,-20 20,20 1,21 0,-20 20,20 1,-20 42,-1 1,0-1,-21 42,-21 22,0 21,-42 0,0 21,-1-22,1 1,0-21</inkml:trace>
  <inkml:trace contextRef="#ctx0" brushRef="#br0" timeOffset="1815.5275">5990 5969,'0'0,"21"-21,1 0,-22 0,21 21,0 21,-21 0,0 21,-21 22,0-1,-22 1,1-1,21 1,-22-22,1-21,0 0,21-21,-1-21,1-21,42 0,-21-22,22 1,-1-1,21 1,0 20,22 1,-1 21,-20 0,20-1,-20 22,-1 22,0 20,-21 21,-21 1,0 21,-21-1,0 1,-21 0,21-1,-22-41,22-1,0-21</inkml:trace>
  <inkml:trace contextRef="#ctx0" brushRef="#br0" timeOffset="2003.0983">6329 5313,'42'-64,"1"22,-22 0,0 63,-21 42,0 22,0 0,-21 42,-22 0</inkml:trace>
  <inkml:trace contextRef="#ctx0" brushRef="#br0" timeOffset="2214.0121">6456 6096,'0'0,"42"-42,1 21,-1-1,-21 1,21 42,1-21,-22 43,-21 20,21 1,-42 42,0-1,-22 1,22 21,-21-21</inkml:trace>
  <inkml:trace contextRef="#ctx0" brushRef="#br0" timeOffset="3375.3476">8424 5122,'0'0,"22"0,-44-21,1 21,0 0,0 0,0 21,0-21,-22 22,22 20,0-21,-21 43,20-22,22 21,-21 22,21-21,0 20,21 1,1 21,-1-22,0 22,0 0,21 0,-20 21,-1-21,0 21,0-21,0 21,-21-22,21 1,-42 21,21-42,0 21,-21-22,-21-20,21-1,-22-20,1-1,-22-42,43 21,-21-42,42 0</inkml:trace>
  <inkml:trace contextRef="#ctx0" brushRef="#br0" timeOffset="13445.4634">9144 6371,'0'-21,"21"21,-21-21,21 21,1 0,-1-21,0 21,0 0,0 0,0 0,1 0,-1 0,0 0,0 0,0 0,0 0,1 0,-1 0,21 0,-21 21,0-21,1 0,-1 0,0 21,0-21,0 0,0 0,1 0,-1 0,0 0,0 0,0 0,0 0,1 0,20 0,-21 0,0 0,0 0,1 0,-1 0,0 0,0 0,0 0,0 0,22 0,-22 0,0 0,0 0,0 0,1 0,-1 0,0 0,0 0,0 0,0 0,1 0,-1 0,0 0,0 0,0 0,0 0,1 0,-1 0,0 0,0 0,0 0,0-21,1 21,-1 0,21 0,-21 0,0 0,1 0,20 0,-21 0,0 0,22 0,-1 0,-21 0,21 0,-20 0,-1 0,21 0,-21 0,22 0,-22 0,21 0,0 0,-20 0,20 0,0 0,-21 0,22 0,-1 0,0 0,-20 0,20 0,0 0,1 0,-22 0,21 0,0 0,-20 0,20 0,-21 0,21 0,-20 0,20-21,-21 21,21 0,1 0,-1 0,0-21,-20 21,20 0,0 0,1 0,-22 0,21 0,-21 0,0 0,1 0,-1 21,0-21,0 0,-21-21,-21 21</inkml:trace>
  <inkml:trace contextRef="#ctx0" brushRef="#br0" timeOffset="15966.5595">9652 7133,'0'0,"-21"0,0 0,0 0,-1 0,22-21,22 42,20-21,-21 21,43 1,-22 20,21-21,1 21,-22-20,22 20,-22 0,0-21,1 22,-22-22,0 0,0 0,0 0,-21 1</inkml:trace>
  <inkml:trace contextRef="#ctx0" brushRef="#br0" timeOffset="16862.6544">10139 7133,'21'0,"-21"-21,0 0,21 21,-21-21,-21 21,21 21,-21 21,-21 1,-1-1,1 0,0 22,-1-22,1 22,21-22,-22 0,22-21,0 1,0 20,0-21,0 0,21 0,-22-21,22 22,0-44,22 22,-22-21,21 21</inkml:trace>
  <inkml:trace contextRef="#ctx0" brushRef="#br0" timeOffset="19760.9819">10097 6689,'-22'0,"22"-21,0-1,22 1,-1 21,0-21,0 21,0-21,0 21,1 0,-1-21,0 21,0 21,0-21,-21 21,0 0,-21 0,0 1,0-1,0 0,-22 21,22-21,-21 1,21-1,-1 0,1 0,21 0,21-21,22 0,-22 0,0-21,21 21,-20-21,20 21,-21 0,0-21</inkml:trace>
  <inkml:trace contextRef="#ctx0" brushRef="#br0" timeOffset="20299.6224">10710 7154,'22'0,"-1"0,42 0,-20 0,20 0,1 0,-1 0,1 0,-1 22,-42-22,22 0</inkml:trace>
  <inkml:trace contextRef="#ctx0" brushRef="#br0" timeOffset="20583.4136">10964 7027,'-21'0,"0"22,21 20,0 0,-21 1,21-1,-21 21,21-20,-21-1,21 22</inkml:trace>
  <inkml:trace contextRef="#ctx0" brushRef="#br0" timeOffset="23949.5231">11726 7070,'0'0,"0"-21,0-1,22 1,-1 0,0-21,0 21,21 21,-42-22,22 1,-44 42,22 1,-42 20,0 0,-1 1,-20 20,21-21,-1 1,22-1,0 0,42-20,0-1,22 0,20 0,22-21,-22 0,22 0,-22 0,1 0,-22 0,-21 0,1 0</inkml:trace>
  <inkml:trace contextRef="#ctx0" brushRef="#br0" timeOffset="24184.0044">12044 6985,'0'0,"-21"21,21 22,-21 20,21 1,0-1,0 1,0-1,0 1,0-22,-22 21</inkml:trace>
  <inkml:trace contextRef="#ctx0" brushRef="#br0" timeOffset="27385.3088">10097 5334,'0'0,"0"-21,-22 0,1 0,21-1,0 1,21 42,1-21,-1 22,21 20,0 0,1 1,20-1,-20 21,-1-20,0-1,1 0,-1 1,0-1,-21 0,1-20</inkml:trace>
  <inkml:trace contextRef="#ctx0" brushRef="#br0" timeOffset="27731.0258">10541 5271,'0'0,"0"-22,21 1,-42 21,0 21,0 22,-22-1,1 22,-21-1,20 1,1-1,21 1,0-22,-1 0,1-21,42 1</inkml:trace>
  <inkml:trace contextRef="#ctx0" brushRef="#br0" timeOffset="28576.1419">11134 5249,'0'-21,"0"42,0-84,-21 63,21-21,-22 21,1 0,-21 42,0 0,-1 22,1-1,0 1,20 21,1-22,21-21,0 22,21-43,-21 21,43-42,-22 0,0 0,21-21,22-21,-22-22,1-20,20-1,-21-21,1 22,-1-22,-21 0,0 21,1 1,-1-1,-21 43,0-1,0 1,0 21,-21 21,21 21,-22 21,1 1,-21 41,21 1,0 0,-1 20,22 22,-21-21,42 0,1 0,-1-21,0-22,0 1,0-22,22 0,-22-42</inkml:trace>
  <inkml:trace contextRef="#ctx0" brushRef="#br0" timeOffset="28857.489">11409 5313,'0'0,"-21"0,42 0,0 42,21-21,1 22,20 20,1-20,-22-1,22 21,-22-20,0-1,1 0,-22 1,0-22</inkml:trace>
  <inkml:trace contextRef="#ctx0" brushRef="#br0" timeOffset="29139.4787">11875 5313,'0'0,"-22"0,1 21,-21 0,0 22,-22 20,1 1,-1-1,1 1,20-1,1-21,21 1,0-1,-1-21,44-21</inkml:trace>
  <inkml:trace contextRef="#ctx0" brushRef="#br0" timeOffset="73074.3999">2328 8700,'0'21,"0"0,0 0,0 0,22-21,-1 0,0-21,0 0,21 0,-20-22,20 1,-21-21,-21-1,0-21,0 22,-21 21,-43-1,1 43,-22 0,1 21,-22 43,21-1,0 22,43-21,0 20,21-20,42-1,0-20,21-22,43 0,-22-21</inkml:trace>
  <inkml:trace contextRef="#ctx0" brushRef="#br0" timeOffset="73293.1349">2604 8340,'0'0,"0"-106,0 21,-22 1,-20 20,-43 1,1 41,-22 1,0 21,21 21,22 1,21-1,-1 0,43 0,43 21,41-20,1-1,42-21,0 21</inkml:trace>
  <inkml:trace contextRef="#ctx0" brushRef="#br0" timeOffset="74049.0958">2752 8255,'0'0,"21"-21,0 21,0-21,0 21,1 0,-44 21,22 21,-42 1,0 20,-1-21,-20 22,-1-1,1-20,21-1,-1 0,1-20,21-22,21 21,0-42,21 21,21-22,1 1,20 0,1 0,-1 0,1 0,-1-1,1 22,-22-21,0 21,1 0,-22 0,0 0,0-21,-21 0,0 0,0 0,-21-1,0-20,0 21,-22-21,22 20,-21 1,21 0,-1 0,-20 0,21 21,21-21,-21 42,42 0,21-21,-21 0,22-21,-1 0,0-1,1-20,-22-21,-21-22,0 0,-21 1,0 20,-1-21,-20 43,21 0,21-1,-21 22,21 0,0 0,21 0,0 21,21 0,-20 0,20 0,-21 0</inkml:trace>
  <inkml:trace contextRef="#ctx0" brushRef="#br0" timeOffset="74610.216">3196 8382,'0'0,"0"-42,21 21,-21-22,22 1,-22 21,21 0,0-1,0 44,-21-1,0 21,0 0,-21 1,21-1,0 0,0-20,-21-1,42-21,-21-21,21-1,21 1,-20-21,-1 0,21-1,-21 22,0 0,1 0,-1 21,-21 21,21 0,-21 0,0 22,0-22,0 0,21 0,-21 0,21 0,0 1,1-22,-1 21,0-21,0 21,0 0,0-21,-21 21,0 0</inkml:trace>
  <inkml:trace contextRef="#ctx0" brushRef="#br0" timeOffset="74766.4705">3768 8043,'0'0,"21"-21,-21 0,21 21,-21 21,0 0,-21 1,0 20</inkml:trace>
  <inkml:trace contextRef="#ctx0" brushRef="#br0" timeOffset="74954.0593">2731 8954,'0'0,"-22"42,22-21,43-21,20 0,22 0,21-21,21 0,21 21,0-21,0-1</inkml:trace>
  <inkml:trace contextRef="#ctx0" brushRef="#br0" timeOffset="80718.3554">4170 10181,'0'0,"21"0,-21 21,0 22,-21-1,21 0,-21 1,21-1,-21 0,21-20,0-1,0-42,21-1,-21-20,21-21,21-1,-21 1,1-22,20 21,-21 1,0 21,0-1,-21 1,22 0,-22 20,0 1,21 21,-21-21,0 0,21 21,-21-21,21 21,-21-21,0-1,0-20,0 0,0-1,-21-20,0 21,0-22,-22 22,-20 21,-22-1,0 44,1-1,-1 21,22 22,-1 20,22 1,-1 21,22-22,21 22,21-21,1-22,20 1,21-22,1-21,21-21,-1-21,1-21,0-22,-22 1</inkml:trace>
  <inkml:trace contextRef="#ctx0" brushRef="#br0" timeOffset="81406.2318">4847 9906,'0'0,"0"-21,0 0,21 0,-21-1,0 1,22 21,-22 21,0 1,-22 20,1 0,0 22,-21-1,21 1,-1-22,1 22,0-43,21 21,-21-21,42 0,0-21,0 0,1 0,-1 0,21-21,-21 0,22 0,-1 0,0-22,1 22,-1-21,0 0,1-1,-22 1,21 0,-21 20,0-20,-21 21,22-21,-22 20,-22 44,22-1,-21 0,21 42,-21-20,21 20,0 22,-21-22,21-20,-21-1</inkml:trace>
  <inkml:trace contextRef="#ctx0" brushRef="#br0" timeOffset="81546.92">5292 9673,'0'0,"21"-42,0 0,0 20,0 1,22 0,-1 0,0 0</inkml:trace>
  <inkml:trace contextRef="#ctx0" brushRef="#br0" timeOffset="82651.7919">6181 10202,'0'0,"0"22,-21-22,21 21,-22-21,44 0,-22-21,21-22,0 22,21-42,1 20,-1-20,21-1,-20 22,-1-22,0 22,1 0,-22 21,-21-1,-21 44,0-1,-22 21,22 0,-21 43,-1-21,22 20,0 1,0-22,42 1,-21-22,42-21,1-21,20-21,1 0,-1-42,22-22,0 21,-22-20,1 20,-1 1,-42 20,0 1,-42 63,-21 0,21 43,0-22,21 22,-22-1,44 22,-1-22,0 1,21-22,1-21</inkml:trace>
  <inkml:trace contextRef="#ctx0" brushRef="#br0" timeOffset="82964.3273">7726 10033,'21'0,"0"0,0 0,22-21,20 21,-20 0,20 0,-21 0,1 21,-1-21,0 0,-20 0,-22 21</inkml:trace>
  <inkml:trace contextRef="#ctx0" brushRef="#br0" timeOffset="83183.0631">7853 9906,'0'0,"-42"0,-1 0,22-21,0 21,42 0,0-21,43 21,-22 0,43 0,-22 0,1 0,-1 0,22-21</inkml:trace>
  <inkml:trace contextRef="#ctx0" brushRef="#br0" timeOffset="88743.3174">13801 6223,'-21'-21,"-1"21,1 0,21-21,21 42,22-21,20 0,1 0,-1 0,22 0,-22 0,1 0,-1 0,-20 0,-1 0,-21 21,0-21,1 0,-44 0,1 0,21-21</inkml:trace>
  <inkml:trace contextRef="#ctx0" brushRef="#br0" timeOffset="88950.0106">13885 6054,'0'0,"-21"0,0-21,0 21,42 0,0-22,0 22,43 0,-22 0,43 0,-22 0,43 0,-21-21,21 21</inkml:trace>
  <inkml:trace contextRef="#ctx0" brushRef="#br0" timeOffset="89993.6286">15600 5271,'-21'0,"0"0,-1 0,1 0,0 21,0-21,-21 0,20 21,1-21,0 21,0-21,0 21,21 0,-21 1,21 20,0-21,-22 21,22 1,22-1,-22 22,0-22,0 21,21 1,-21-1,21 1,0-1,-21 1,21 21,0-22,1 22,-1-22,21 22,-42-22,21 22,0-21,1-1,-22 22,0-22,0 22,0-22,-22 1,1-1,0 1,-21-1,-1-20,22-1,-42 0,20 1,1-22,21 0,-21-21,20-21,22 0</inkml:trace>
  <inkml:trace contextRef="#ctx0" brushRef="#br0" timeOffset="91584.9457">17230 5630,'0'0,"21"-21,-21 0,0 0,0 0,21 0,-21-1,21 1,-21 0,0 0,21 21,-21-21,0 42,0 0,0 0,0 22,0 20,0 1,-21 20,21 1,0 0,-21-1,21 1,-21-22,21 1,0-1,0-20,0-1,-21-21,21 0</inkml:trace>
  <inkml:trace contextRef="#ctx0" brushRef="#br0" timeOffset="93042.6223">16277 6435,'0'0,"-21"0,0 0,21 21,21-21,0 0,22 21,-22-21,0 0,21 0,1 0,-1 0,0 0,1-21,20 21,1 0,-1 0,1-21,-22 21,21 0,1 0,-1 0,1 0,-1 0,22 0,0 0,-22 0,22-21,0 21,-1 0,22-22,-21 22,-1-21,1 21,0-21,-1 21,-20-21,-1 21,1 0,-1 0,-20 0,-1 0,0 0,-20 0,-1 0,0 0,0 0,0 0,0 21,1-21,-1 0,0 0,-21-21,21 21,0 0,0 0,-21-21,22 21,-1 0,0 0,0 0,-42 0,0 21,0-21</inkml:trace>
  <inkml:trace contextRef="#ctx0" brushRef="#br0" timeOffset="94241.4855">16552 7112,'0'0,"-21"-21,0 21,42 21,0 21,22-20,-22 20,21 0,22 1,-22-1,0 0,1 1,-1-1,0 0,-20-21,20 22,-21-22,0-21,-21 21,21-21</inkml:trace>
  <inkml:trace contextRef="#ctx0" brushRef="#br0" timeOffset="94586.3461">17082 7091,'-22'0,"44"0,-65 0,22 0,0 21,0 21,-22 1,22-1,-21 22,-22-1,22 1,0-1,21 1,-1-22,1 0,0 1,21-22</inkml:trace>
  <inkml:trace contextRef="#ctx0" brushRef="#br0" timeOffset="95211.5967">17039 6752,'-21'0,"0"0,42-21,0 0,0 21,22-21,-1 21,-21 0,22 0,-22 0,-21 21,0 0,0 0,-21 22,-1-22,1 21,-21 0,42-20,-21-1,21 0,21 0,0-42,21 21,22 0,-22-21,22 21,-1-21</inkml:trace>
  <inkml:trace contextRef="#ctx0" brushRef="#br0" timeOffset="95525.4334">17632 7260,'0'0,"21"0,0 0,22-21,20 21,-21 0,22 0,-22 0,1 21,-1-21,0 0,-21 0</inkml:trace>
  <inkml:trace contextRef="#ctx0" brushRef="#br0" timeOffset="95809.8361">17949 6964,'0'0,"-21"-21,21 42,-21-21,0 0,21 42,-21-21,21 43,-21-22,21 22,0-22,-22 22,22-1,0-21</inkml:trace>
  <inkml:trace contextRef="#ctx0" brushRef="#br0" timeOffset="96184.3507">18436 7049,'0'0,"21"-43,1 22,-44 21,1 21,0 0,-42 22,20-1,1 22,21-22,0 0,-1 1,44-22,-1 21,21-42,22 21,-22-21,21 0,-20 0,-1-21,0 21</inkml:trace>
  <inkml:trace contextRef="#ctx0" brushRef="#br0" timeOffset="96434.3294">18711 7027,'0'0,"0"22,-21-1,21 21,-21 0,0 1,0 20,-22 1,22-1,0 1,-21-1,42 1,-21-43,21 0</inkml:trace>
  <inkml:trace contextRef="#ctx0" brushRef="#br0" timeOffset="97618.5899">19304 6223,'-21'-21,"21"0,21 21,-21-21,21 21,0-22,1 22,-1 0,-21 22,21-22,-42 21,21 0,-21-21,-1 21,1-21,0 21,0-21,21-21,0 0,21 0,0 0,0 21,1 0,-1 0,0 0,0 21,-42 0,21 0,-21-21,0 21,-1-21,1 0,42-21,1 0</inkml:trace>
  <inkml:trace contextRef="#ctx0" brushRef="#br0" timeOffset="99191.0901">20003 5800,'0'0,"-22"-21,1 21,21-22,-21 22,21-21,-21 0,42 42,0 0,0 1,22 20,-1 0,22 22,-22-1,21 1,1-1,-1-20,-20 20,-1-21,0 1,-20-22,-1 0</inkml:trace>
  <inkml:trace contextRef="#ctx0" brushRef="#br0" timeOffset="99506.3327">20616 5694,'0'0,"-21"0,0 0,-21 21,-22 0,1 22,-1-1,22 21,-22 1,22-1,0 22,-1-21,22-1,0-21,21-20</inkml:trace>
  <inkml:trace contextRef="#ctx0" brushRef="#br0" timeOffset="100186.4959">21188 5736,'0'0,"-21"-21,21 0,-21 21,-22 0,22 21,-21-21,-1 42,1 1,0-1,-1 0,1 22,21-1,-21 1,20-22,22 22,0-22,0-21,0 0,22-21,-1-21,21 0,0-21,22-1,-22-20,22-22,-1 1,22-22,-22 21,1-21,-22 0,1 22,-1-1,-21 22,0 20,-21 1,0 21,-21 0,0 42,0 0,-22 21,22 43,-21 0,0 20,20 1,1 21,21 0,0 0,0-21,21 0,22-21,-22-22,21-21</inkml:trace>
  <inkml:trace contextRef="#ctx0" brushRef="#br0" timeOffset="100475.1403">21632 5821,'0'0,"0"-21,22 42,20 21,0-21,1 43,-1-22,0 22,1-1,-1 1,0-1,-21-20,22-1</inkml:trace>
  <inkml:trace contextRef="#ctx0" brushRef="#br0" timeOffset="100917.3586">22140 5800,'-21'0,"0"0,0 0,0 21,-22 0,22 21,-21-20,-22 20,22 0,-21 22,-1-22,22 0,-1 1,1-1,0 0,21 1,-1-22,1 0,21 0,21 0,-21-42,22 21,-1 0</inkml:trace>
  <inkml:trace contextRef="#ctx0" brushRef="#br0" timeOffset="164093.5033">8932 9821,'0'0,"-21"-21,0 21,21-21,-21 21,21-21,0 42,21-21,0 21,0 22,22-22,-1 21,0-21,1 22,20-1,-20 0,20 1,-21-22,1 21,-1 0,0-20,1-1,-22 0,-21 0</inkml:trace>
  <inkml:trace contextRef="#ctx0" brushRef="#br0" timeOffset="164421.5799">9483 9821,'0'-21,"0"42,-21-42,21 42,-22 1,-20-1,0 21,-1 0,-20 22,21-1,-22-20,22 20,-1-20,22-1,0 0,0-21,42-21</inkml:trace>
  <inkml:trace contextRef="#ctx0" brushRef="#br0" timeOffset="164971.2322">9398 9229,'0'0,"-21"-21,0-1,21 1,0 0,0 0,21 0,0 0,21-1,1 1,-22 0,0 21,0 0,-21 21,0 22,-21 20,-21-21,21 22,-1-1,-20-20,42-1,-21 0,42 1,0-22,22-21,20 21,1-21,20 0,-20 0,20 21</inkml:trace>
  <inkml:trace contextRef="#ctx0" brushRef="#br0" timeOffset="165237.4275">10033 9821,'21'0,"-21"22,43-22,-1-22,0 22,22 0,-1 0,1 0,-1 0,1 0,-22 0</inkml:trace>
  <inkml:trace contextRef="#ctx0" brushRef="#br0" timeOffset="165537.7009">10351 9567,'0'0,"-22"22,1-1,21 21,0 0,-21 1,21 20,0 1,0-1,0 1,0-1,0-20</inkml:trace>
  <inkml:trace contextRef="#ctx0" brushRef="#br0" timeOffset="165933.6675">11028 9631,'0'0,"0"-21,21 21,-21-21,0 42,-21 0,0 0,0 21,-43-20,22 20,-1 0,1 1,21-1,0-21,0 21,42-20,0-1,21-21,22 0,-1 0,1 0,-1-21,1 21,-1 0,1 0,-1 0</inkml:trace>
  <inkml:trace contextRef="#ctx0" brushRef="#br0" timeOffset="166184.9019">11218 9716,'0'0,"-21"21,21 21,0-21,0 22,0 20,-21 1,21-1,0 1,-21 20</inkml:trace>
  <inkml:trace contextRef="#ctx0" brushRef="#br0" timeOffset="233747.8993">12234 10012,'22'-21,"-1"21,21 21,-21 0,22 21,-43 1,21-1,-42 22,-1-1,1 1,0-1,-21-21</inkml:trace>
  <inkml:trace contextRef="#ctx0" brushRef="#br0" timeOffset="234365.3613">13250 9631,'0'0,"-21"-21,0 21,-21 0,21 21,-22 0,22 21,0 22,-21-22,20 22,22-1,0 1,0-1,0-20,22-1,-1-21,0-21,21-21,-21 0,22-22,-1 1,0-43,1 1,-1-1,0-42,1 21,-1 0,0 1,1 20,-22 0,0 43,-21 0,-21 20,-21 65,20-1,-20 64,0 0,-22 21,22 21,21-21,0 21,21-42,0 0,21-22</inkml:trace>
  <inkml:trace contextRef="#ctx0" brushRef="#br0" timeOffset="234978.8733">13462 10202,'-21'0,"42"0,0-21,0-21,22 0,20-1,-20-20,-1-1,0 22,1-22,-22 1,0 21,0 20,-21 1,-21 0,0 42,0-21,-22 43,1-1,0 21,20 1,1-1,0 1,0-1,21 1,21-22,0 1,0-43,22 0,20-22,1-20,-22-21,22-1,-1 1,1-1,-22 1,0-1,-21 22,1-1,-1 22,-21 0,-21 42,-1 22,1-1,0 0,0 22,21 20,-21-20,21 21,0-22,21 1,0-22,0-21</inkml:trace>
  <inkml:trace contextRef="#ctx0" brushRef="#br0" timeOffset="235292.9662">14732 9885,'0'0,"21"0,0 0,22 0,-1 0,0 0,-20 0,20 0,0 0,1 0,-1 0,-21 0,0-21,-21 0</inkml:trace>
  <inkml:trace contextRef="#ctx0" brushRef="#br0" timeOffset="235480.4384">14796 9821,'0'0,"-43"0,64 0,22 0,20-21,1 21,-1-21,1 21,-1-21,-20 21,-1 0</inkml:trace>
  <inkml:trace contextRef="#ctx0" brushRef="#br0" timeOffset="236334.9801">16129 9821,'0'0,"0"-21,-21 21,21-21,-21 0,21 0,21-22,-21 22,42-21,-21 21,22 0,20-22,1 43,-22-21,0 42,1-21,-43 21,0 22,-21-1,-22 22,-20-22,-1 21,22-20,0 20,-1-20,22-1,21-21,0 21,21-20,22-1,-1 0,21 0,-20-21,20 0,1 0</inkml:trace>
  <inkml:trace contextRef="#ctx0" brushRef="#br0" timeOffset="236584.9607">16679 9716,'0'0,"22"-22,-1 44,21-22,0 21,1 0,20 0,-20 21,-1-20,21 20,-41 0,20-21,-21 22,0-22</inkml:trace>
  <inkml:trace contextRef="#ctx0" brushRef="#br0" timeOffset="236866.2303">17124 9673,'-21'0,"-22"0,1 21,0 1,-1-1,1 21,0 0,-1 22,22-22,0 22,21-22,0 0,21 1,0-1</inkml:trace>
  <inkml:trace contextRef="#ctx0" brushRef="#br0" timeOffset="237439.1722">17717 9673,'0'0,"-22"-21,22 0,-21 21,0 0,0 0,-21 21,-1 0,1 22,0-1,20 0,-20 22,21-22,0 22,21-22,0 0,21-21,-21 1,42-22,1 0,-1-22,0-20,1 0,20-22,-21 1,22-1,-22-20,1-1,-1-21,-21 21,21 1,-20 20,-22 1,21 20,-21 22,-21 21,-1 0,1 43,0-1,0 21,0 22,0 0,21-1,0 1,21 21,0-21,21-1,1 1,-1-22,21-20,-20-1,20-42</inkml:trace>
  <inkml:trace contextRef="#ctx0" brushRef="#br0" timeOffset="237696.021">18330 9737,'0'0,"0"-21,22 42,-1-21,21 21,0 21,22-21,-1 22,1-1,21 0,-22 1,1-1,-1 0,-21 1,-20-22</inkml:trace>
  <inkml:trace contextRef="#ctx0" brushRef="#br0" timeOffset="237977.2549">19029 9737,'-21'0,"42"0,-63 0,20 0,1 21,-21 0,0 21,-22 22,1-1,20 22,1-21,0 20,-1 1,22-22</inkml:trace>
  <inkml:trace contextRef="#ctx0" brushRef="#br0" timeOffset="321668.1456">20616 9673,'0'-21,"0"-21,22 42,-22 21,0 21,21 1,-21-1,0 0,21 1,-21-1,0 0,0 1,0-22,0 21,21-21,-21-42,0 0,21 0,0 0,-21-22,22-20,-1-1,-21 1,21-1,-42 1,21 20,-21 1,-22 21,1 42,0-21,-22 42,22 1,-1 20,22 1,21-1,0 1,21-22,22 0,-1-20</inkml:trace>
  <inkml:trace contextRef="#ctx0" brushRef="#br0" timeOffset="321902.4999">21019 9589,'-22'0,"44"0,-44 21,22 0,22 0,20-21,-21 0,0 0,0 0</inkml:trace>
  <inkml:trace contextRef="#ctx0" brushRef="#br0" timeOffset="322043.226">20976 9864,'0'0,"0"21,21-21,1 0,-22-21</inkml:trace>
  <inkml:trace contextRef="#ctx0" brushRef="#br0" timeOffset="322440.871">21124 10118,'-21'0,"42"-21,-21-22,22 1,20 0,-21-22,21-21,-20-20,20-22,0 0,1 0,-22 21,0 0,0 42,-21 1,0-1,-21 43,-21 0,20 21,-41 0,21 0,-22 21,1 0,20 22,1-22,0 0,20-21,1 21,42 0</inkml:trace>
  <inkml:trace contextRef="#ctx0" brushRef="#br0" timeOffset="322910.4012">21590 9758,'0'0,"21"0,0-21,1 0,-1 21,0 0,-42 42,0-21,-1 21,-41 1,21-22,-22 21,22-21,-1 1,22-22,0 0,21-22,21 1,0-21,1 0,41 20,-21-20,1 0,20 21,-20-1,20 22,-21 0,-20 22,20-1,-21 21,-21 0,0 22,0-22,-21 22,0-1,0 1,-1-22,1-21</inkml:trace>
  <inkml:trace contextRef="#ctx0" brushRef="#br0" timeOffset="323051.1386">22056 9906,'0'0,"63"-42,1 21,-1-22,1 22,-22 0,0 0,1 0,-1 21</inkml:trace>
  <inkml:trace contextRef="#ctx0" brushRef="#br0" timeOffset="325226.382">1545 11875,'21'0,"-42"0,0 0,0 0,0 21,0-21,-1 0,1 0,21 21,-21-21,0 21,21 0,-21-21,21 21,-21 1,21-1,0 0,0 0,0 21,0-20,0-1,0 0,0 0,0 21,0-20,0-1,0 0,21 21,-21-21,0 22,0-1,0-21,21 22,-21-22,0 21,0-21,0 22,0-1,0-21,0 21,21-20,-21-1,0 21,0-21,0 0,0 22,0-22,0 0,0 0,0 0,0 1,0-1,0 21,21-21,-21 0,0 1,0-1,0 21,0-21,-21 22,21-22,0 0,0 0,-21 0,21 0,-21 1,0-1,-1 0,-20 0,0-21,21 0,-22 21,1-21,21 0,0 0,-1 0,1-21</inkml:trace>
  <inkml:trace contextRef="#ctx0" brushRef="#br0" timeOffset="325963.1851">2434 12277,'0'-21,"21"21,-21-43,0 22,22 0,-1-21,-21 20,21-20,0 21,-21 0,0 42,0 0,0 0,0 22,0-1,0 21,0-20,-21 20,21 1,0-1,0-20,0 20</inkml:trace>
  <inkml:trace contextRef="#ctx0" brushRef="#br0" timeOffset="326503.6694">1969 12742,'21'0,"0"-21,0 21,0 0,0 0,1 0,20 0,0 0,1 0,20 0,1-21,-1 21,1 0,-1 0,1 0,-1-21,1 21,-1 0,-21 0,-20 0,-1 0,0 0,0 0,-21-21,21 42,0-21</inkml:trace>
  <inkml:trace contextRef="#ctx0" brushRef="#br0" timeOffset="327925.5114">2096 13250,'0'0,"0"22,-22-22,1 0,21 21,-21 0,21 0,21-21,-21-21,21 0,22 0,-22-22,21 1,1 0,-1-1,0 1,-21 0,22-1,-22 1,0 21,-21 0,0-1,0 44,-21-1,0 21,0 0,-1 22,-20-1,42 22,-21-21,21-1,0-21,0 1,21-1,0-42,0 21,22-42,-1 0,0 0,1-22,-1-20,0 21,1-22,-1 1,0-1,-20 1,20 20,-21 1,-21 21,21 0,-21 42,-21 0,21 21,-21 1,21 20,0 1,0-1,0 1,0-22,21 21,0-41,0 20</inkml:trace>
  <inkml:trace contextRef="#ctx0" brushRef="#br0" timeOffset="328520.7676">3154 12658,'0'0,"21"0,0-21,-21-1,21 22,1 0,-22 22,0-1,-22-21,22 21,-21-21,21 21,0-42</inkml:trace>
  <inkml:trace contextRef="#ctx0" brushRef="#br0" timeOffset="329401.1676">3810 12277,'0'0,"0"-21,-21 21,0 0,0 0,-1 21,1 0,-21 21,21 1,0-1,-1 0,1 22,0-22,21 22,0-22,0-21,0 21,21-42,0 22,1-22,-1-22,0 1,21-21,1-22,-22 1,21-22,0 1,1-1,-1-21,0 0,-20 0,20 22,-21-1,0 0,-21 43,0-21,0 41,-21 22,0 0,0 43,-22 20,1 22,21 21,-21 0,20 21,1 0,0 0,21 0,21-22,-21-20</inkml:trace>
  <inkml:trace contextRef="#ctx0" brushRef="#br0" timeOffset="330141.452">4001 12764,'0'0,"-22"0,22 21,22-42,-1 21,0-43,0 22,21-21,-20-1,20-20,-21 21,21-22,-20 1,-1 20,0 1,0 0,0 20,-21 1,-21 21,0 43,0-1,0 0,-1 22,1 20,0-20,0-1,21 1,21-22,-21 1,21-22,-21 0,21-21,22 0,-22-42,21 20,-21-20,22-21,-1-1,-21 1,22-22,-1 21,-21 1,21-1,-20 22,-1 21,-21 0,0 42,0 21,-21 1,-1 20,22 1,-21 20,21-20,0 20,0-20,0-1,0 1,21-22,1-21,-1 1</inkml:trace>
  <inkml:trace contextRef="#ctx0" brushRef="#br0" timeOffset="330868.6606">5546 12700,'0'0,"-21"-21,42 21,21 0,0 0,22 0,-1 0,-20 0,20 0,1 0,-22 0,0 0,1 21,-22-21</inkml:trace>
  <inkml:trace contextRef="#ctx0" brushRef="#br0" timeOffset="331173.9037">5736 12615,'0'0,"-42"-21,0 21,-1-21,1 21,21-21,0 21,-1-21,44 21,20 0,-21 0,21 21,1-21,-1 0,22 0,-1 0,1 0,-22 0,0-21,1 21,-1 0,-21 0,0 0</inkml:trace>
  <inkml:trace contextRef="#ctx0" brushRef="#br0" timeOffset="334461.1855">7493 11790,'0'0,"-21"0,0 0,0 0,21 21,-22-21,1 0,0 21,0 0,0-21,0 22,21-1,-22 0,22 0,-21 0,21 22,0-22,0 21,-21-21,21 22,0-22,0 21,21 0,-21-20,0 20,0-21,0 21,0 1,21-1,-21 0,0-20,0 20,22 0,-22 1,0-1,0 0,21-21,-21 22,0-1,0-21,21 22,-21-22,0 21,0-21,0 0,21 22,-21-22,0 21,0-21,0 1,0 20,0-21,0 21,0 1,-21-22,21 21,0-21,-21 22,21-22,-21 21,-1-21,-20 1,21-1,-21 0,-1-21,1 0,21 21,0-21,-1 0,1-21,42 21</inkml:trace>
  <inkml:trace contextRef="#ctx0" brushRef="#br0" timeOffset="335424.9632">8954 12129,'0'-22,"21"22,0-21,0-21,0 21,0-22,1 22,-1 0,-21-21,21 42,-21-21,21 21,-42 21,21 0,0 21,0 22,-21-22,21 22,0-1,0 1,0-1,0 1,0-1,0-21,0 1</inkml:trace>
  <inkml:trace contextRef="#ctx0" brushRef="#br0" timeOffset="336353.7398">8255 12742,'21'0,"0"0,1 0,-1 0,0 0,0 0,21 0,-20 0,20 0,21 0,-20 0,20 0,1-21,-1 21,22 0,-22 0,22 0,-21-21,-1 21,1 0,-1 0,-21 0,22 0,-22 0,22 0,-22 0,0-21,22 21,-22 0,1 0,20-21,-21 21,1 0,-1 0,-21 0,22 0,-22 0,21 0,-21 0,0-21,22 21,-22 0,0 0,0 0,0 0,1 0,-1 0,-21 21,0-42</inkml:trace>
  <inkml:trace contextRef="#ctx0" brushRef="#br0" timeOffset="337519.6908">8488 13250,'21'0,"-21"22,21-22,0 21,1 0,-1 21,21-21,-21 22,22-22,-1 21,0 1,1-22,-1 21,0-21,1 22,-22-22,21 0,-21 0,0 0,1 0</inkml:trace>
  <inkml:trace contextRef="#ctx0" brushRef="#br0" timeOffset="337915.5642">9081 13293,'-22'-21,"22"-1,-21 44,0-22,0 21,0 0,-22 21,1 1,0-1,-1 21,1 1,0-22,21 1,-22 20,22-42,0 22,0-22,21 0,0-42</inkml:trace>
  <inkml:trace contextRef="#ctx0" brushRef="#br0" timeOffset="338576.3116">9081 12996,'0'0,"0"-21,-22 21,1 0,21-21,0 0,21 0,1 21,-1-21,0 21,21-22,-21 22,1 0,-1 0,0 22,-21-1,0 0,-21 0,0 0,-1 22,1-22,0 0,21 21,-21-21,42-21,0 22,0-22,22 0,-1 0,0-22,1 22</inkml:trace>
  <inkml:trace contextRef="#ctx0" brushRef="#br0" timeOffset="338914.2732">9377 13399,'0'0,"21"0,0 0,22 0,-1 0,0 0,1 0,-1 0,21 0,-20 21,-22-21,21 0</inkml:trace>
  <inkml:trace contextRef="#ctx0" brushRef="#br0" timeOffset="339214.1455">9694 13208,'0'0,"-21"21,21 0,-21 1,21-1,-21 21,21 22,0-22,-21 0,21 1,0 20,0-21</inkml:trace>
  <inkml:trace contextRef="#ctx0" brushRef="#br0" timeOffset="339635.4673">10224 13187,'0'0,"21"-21,0 0,-42 21,0 42,-1-21,1 21,-21 1,21 20,-22-20,22-1,0-21,21 21,0-20,21-1,0 0,22-21,-22 0,42 0,-20 0,20 0,1-21,-1 21,-20 0,-1 0,0 21</inkml:trace>
  <inkml:trace contextRef="#ctx0" brushRef="#br0" timeOffset="339920.1984">10414 13229,'0'0,"0"-21,0 42,0 0,-21 22,21-1,-21 22,21-1,-21-21,21 22,-22-1,1 1,21-22,0 1</inkml:trace>
  <inkml:trace contextRef="#ctx0" brushRef="#br0" timeOffset="340807.5042">11007 12573,'0'0,"21"-21,0 21,0 0,-21 21,0 0,-21 0,21 1,-21-1,21 0,-21 0,0-21,-1 0,1 0,21-21,0 0,0 0,21-1,1 22,-1-21,0 21,0-21,0 42,-21 0,-21 1,0-1,0-21,0 21,21-42</inkml:trace>
  <inkml:trace contextRef="#ctx0" brushRef="#br0" timeOffset="342764.1603">16214 10541,'0'-21,"-21"21,21 21,0 0,21-21,0 21,0 1,0-22,0 0,1 0,-1 0,0 0,0 0,0 0,0-22,22 22,-22 0,21 0,22 0,-22 0,0 0,1 0,20 0,-20 0,-1 0,0 0,1 0,-1 0,-21 0,21 0,1 0,-1 0,-21 22,22-22,-1 0,0 0,1 0,-1 0,0 0,1 0,-1 0,0 0,1 0,-1 0,-21 0,21 0,-20 0,20 0,-21 0,21 0,1 0,-1 0,0 0,1 0,-22 21,21-21,-21 0,22 0,-22 0,21 0,-21 0,1 0,20 0,-21 0,21 0,-20 0,20 0,-21 0,21 0,-20-21,20 21,0 0,-21 0,1 0,20 0,-21 0,0 0,0 0,1 0,-1-22,0 22,0 0,0 0,0 0,1 0,-1 0,-21-21</inkml:trace>
  <inkml:trace contextRef="#ctx0" brushRef="#br0" timeOffset="344055.7446">11684 12277,'0'0,"-21"0,0 0,0 0,21-21,21-1,0 1,21 0,1-21,-1 21,0-1,1 1,-1 21,0-21,-21 21,1 21,-1 0,-42 1,21-1,-22 21,-20 0,0 1,-22 20,22 1,-22-22,22 22,0-22,-1 0,43-21,-21 22,42-22,1 0,20 0,0-21,1 21,-1-21,21 0,-20 0,20 0,-20 0,-1 0</inkml:trace>
  <inkml:trace contextRef="#ctx0" brushRef="#br0" timeOffset="344417.7664">12340 12298,'0'0,"0"-21,0 42,21 0,22 0,-1 0,0 22,1-1,20-21,-20 22,20-1,-21-21,1 21,-1-20,-21 20</inkml:trace>
  <inkml:trace contextRef="#ctx0" brushRef="#br0" timeOffset="344763.7872">12869 12256,'0'0,"-21"0,0 0,-21 0,21 21,-22 21,1 0,0 1,-1-1,1 22,0-22,20 21,1-20,0 20,21-42,-21 22</inkml:trace>
  <inkml:trace contextRef="#ctx0" brushRef="#br0" timeOffset="345500.5233">13377 12298,'0'0,"22"-21,-44 0,1-1,0 22,0 0,0 22,0-1,-22 0,1 21,21 1,-22 20,22 1,0-22,21 21,0-20,0-1,0-21,21 0,22-21,-22-21,21 0,-21-21,22-22,-1 1,21-1,-20-20,20-1,-20 0,20 1,-21-1,-20 0,-1 22,0-1,-21 22,0 21,0 0,-21 21,0 42,-22 0,22 22,0 20,-21 1,20 0,22 21,-21-22,42 22,-21-21,43-1,-1-20,22-1,-22-20,21-1,1-21,-22 0</inkml:trace>
  <inkml:trace contextRef="#ctx0" brushRef="#br0" timeOffset="345781.7456">13970 12383,'0'0,"21"-22,-21 1,21 21,1 21,20 1,-21 20,21-21,22 21,-1 22,1-22,21 1,-1-1,1 0,-22 1,-20-1,-1-21,-21 0</inkml:trace>
  <inkml:trace contextRef="#ctx0" brushRef="#br0" timeOffset="346162.576">14690 12383,'0'0,"-21"0,-22 21,1 0,0 21,-22 1,22 20,-22-21,22 22,0-1,-1-20,22-1,0 0,0 1,0-22,21 21,-22-21,22 1,0-1</inkml:trace>
  <inkml:trace contextRef="#ctx0" brushRef="#br0" timeOffset="352465.616">6668 12002,'21'21,"-42"21,21-21,0 22,0-1,0 21,0 1,0-1,0 1,0-1,-22 1,22-1,0 1,0-1,-21 1,21-1,0 1,-21-22,21 22,0-1,0-20,-21 20,21-21,-21 1,21 20,-21-20,21-1,-22 0,22 1,0-1,0 0,0 1,0-22,0 21,22-21,-22 22,0-22,0 0,21 0,-21 21,21-20,0-1,0 0,0 0,1 0,20 0,-21-21,21 22,1-1,20 0,-20 0,-1-21,21 21,1-21,-1 21,1-21,-1-21,22 21,-21 0,20 0,-20 0,20 0,1 0,21 0,-21-21,-1 21,1 0,0 21,-1-21,1 0,0 0,20 0,1 0,0 0,0 0,0 0,0 0,-22 0,22 0,0 21,0-21,0 0,-1 0,1 22,0-22,0 0,0 0,0 0,-22 0,22 21,-21-21,21 0,-22 21,22-21,-21 21,-1-21,1 0,-21 21,20-21,1 0,-22 0,22 0,0 21,-22-21,22 0,-22 0,1 0,-22 0,22 0,-22 0,0 22,1-22,-1 0,0 0,1 0,-1 0,0 0,22 0,-22 0,22 0,-22 0,43-22,-22 22,1 0,20-21,-20 21,-1 0,1 0,-1 0,1-21,-1 21,1 0,-1-21,1 21,-1-21,1 0,-1 21,1-22,-1 1,1 21,-1-21,1 0,-1 0,1 0,21 21,-22-22,1 1,-1 0,22 21,-22-21,1 21,-1-21,1 21,-1-21,-20-1,20 22,-21-21,22 21,-22-21,1 0,20 0,-21 0,-20-1,20 1,-21 0,0 0,0-21,1-1,-1 1,-21 0,21-1,0 1,-21 0,21-1,-21 1,21 0,1-1,-22 1,21 0,-21-1,21 1,-21 0,0-1,0 1,0 0,-21 20,21-20,0 0,-21-1,21 1,0 0,-22-1,22-20,0 21,0-1,0-20,22 20,-22 1,0 0,0 21,0-22,0 22,0-21,0 21,0-1,-22 1,22 0,0 0,-21 0,21 0,-21 21,0-22,-21 1,20 0,-20 0,0 0,-1 0,-20-1,-1 1,1 0,-1-21,1 21,-1-1,1 1,-1 0,1 0,-1 0,1 0,-1-1,22 1,-21 0,20 0,-20 0,20 0,-20-1,21 1,-22 0,22 0,-22 0,22 0,-22-1,22 1,-21 21,20-21,-20 0,20 0,-20 21,-1-21,22-1,-21 22,-1-21,1 21,-22-21,21 21,1-21,-1 21,1-21,-1 21,1 0,-1 0,1 0,-1-21,22 21,0 0,-22 0,22 0,0 0,-22 0,22 0,-22 0,1 21,-1-21,1 0,20 0,-20 21,-1-21,1 0,-1 21,1-21,-1 0,1 21,21-21,-43 0,21 21,1-21,-1 0,1 22,-1-22,-20 0,20 0,1 0,20 0,-20 0,-1 0,1 21,-1-21,22 0,-21 0,-1 0,22 0,-22 0,22 0,-22 0,1 0,21 21,-22-21,1 0,20 0,-20 0,-1 0,22 0,-22 0,1 21,-1-21,1 0,-1 0,-20 0,20 0,1 0,-1 0,1 0,20 0,-20 0,21 0,-22 0,22 0,-1 0,1 0,0 0,-1 0,1 0,21 0,-21 0,-1 0,22-21,0 21,0 0,-22 0,22 21,0-21,0 0,0 0,0 21,-1-21,1 0,0 21,0-21,-21 0,20 0,1 22,0-22,0 21,-21-21,20 0,1 21,0-21,0 21,0-21,0 0,-1 21,1-21,0 0,0 21,0-21,0 22,-1-22,1 0,0 0,0 21,0-21,0 0,-1 0,1 21,0-21,0 0,0 21,0-21,-1 0,1 21,0-21,0 0,0 21,0-21,-1 22,1-22,0 21,0-21,0 0,0 21,-1-21,1 21,0-21,0 21,0-21,0 0,21 21,-22-21,1 22,0-22,0 21,0-21,21 21,-21-21,21 21,-22-21,22 21,-21-21,21 21,-21-21,21 22,-21-1,21 0,-21-21,21 21,-21 0,21 0,0 1,0-1,21-21,-21 21,0 0</inkml:trace>
  <inkml:trace contextRef="#ctx0" brushRef="#br0" timeOffset="357856.2686">15875 4593,'0'0,"-21"0,0 21,0-21,-1 0,1 22,0-22,0 0,0 21,0 0,-22-21,22 21,0 0,-21 0,20 1,1 20,-21-21,21 0,0 0,21 22,-22-22,1 0,0 0,21 0,-21 1,0-1,0 0,21 0,-22 0,22 0,-21 1,0-1,21 0,-21 0,21 0,-21 0,0 1,21-1,0 0,-22 0,22 0,0 0,0 1,-21-1,21 0,0 0,0 0,-21 0,21 1,0-1,0 0,-21 21,21-21,0 1,-21-1,21 0,0 0,-21 0,21 0,0 22,-22-22,1 0,21 0,-21 0,21 22,-21-22,21 0,-21 21,0-20,21 20,-22 0,22 1,-21-22,21 21,-21 0,0 1,21-1,-21 0,0-20,21 20,-22 0,22 1,-21-22,21 21,0 0,-21 1,21-22,21 21,-21 1,0-1,0 0,0-21,21 22,-21-1,0-21,0 22,0-1,0 0,0-21,0 22,-21-1,21 0,0 1,0-1,0 0,0 1,0-22,21 21,-21 1,0-22,22 0,-1 21,-21-21,21 1,0 20,0-21,0 21,1-20,20 20,-21-21,0 21,22-20,-1-1,0 21,1-21,-1 0,21 1,1-1,21-21,-22 21,22 0,-1-21,1 21,21-21,-21 0,20 21,1-21,0 0,0 0,21 0,-21 0,21 0,-21 0,-1 0,1 22,21-22,-21 0,21-22,-21 22,0 0,0 0,-1 0,1-21,0 21,0 0,-21 0,20 0,1 0,0 0,-21-21,21 21,-22 0,22 0,-21 0,21 0,-22 0,1 0,0 0,-1 0,-20 21,20-21,-20 0,-1 0,1 0,21 0,-22 0,22 0,-22 0,22 0,-22 0,22 0,-21 0,-1 0,1 0,-1-21,1 21,-1 0,1 0,-1-21,22 21,-22-21,22 21,0-21,-22 21,22-22,-22 22,22-21,-22 0,1 0,-1 0,1 0,-1-1,-20 1,-1 0,22-21,-43 21,21-1,0-20,1 21,-1-21,22-1,-22 22,0-21,1 21,-1-1,21-20,-20 21,-22-21,21 20,1 1,-22-21,21 21,-21-22,22 1,-22 21,0-21,21-1,-21 1,1 0,-1-1,21 1,-21 0,0-1,1 1,20 0,-21-1,0 1,0 21,1-22,-22 1,21 0,0-1,-21 1,21 0,0-1,-21 1,0-21,21 20,-21-20,0 20,-21 1,21-21,0 20,-21 1,21 0,-21-1,0-20,21 42,-21-22,-1 1,1 0,-21-1,21 22,0-21,-22-1,22 22,0-21,0 0,0 20,-1-20,1 21,0-21,0 20,0 1,-22-21,22 21,0 0,0-1,-21-20,20 21,1 0,-21 0,0-1,-1 1,1 0,0-21,-1 21,1-1,0 1,-1 0,1 0,0 0,-1 21,1-21,0-1,-22 1,22 0,-1 0,1 21,-21-21,20 0,1 21,0-22,-1 1,-20 21,20-21,1 0,-21 21,20-21,1 21,0-21,-22 21,22 0,-1-22,-20 22,-1 0,22 0,-21-21,-1 21,1 0,-1 0,-21-21,22 21,-22 0,22 0,-22 0,22 0,-1 0,-21 0,22 0,-1 0,-20 0,20 0,1 0,-22 0,0 0,22 0,-22 0,22 0,-1 0,-20 0,20 0,1 0,-1 0,1 0,-1 0,1 0,-1 0,1 0,-22 21,21-21,1 0,21 0,-22 0,1 0,20 0,-20 0,20 0,1 0,0 0,-22 0,22 0,0 0,20 0,-20 0,0 0,21 0,-22 0,22 0,-21 0,21 0,-22 0,22 0,-21 0,21 0,-22 0,22 21,-21-21,21 0,-22 22,1-22,21 0,-22 0,22 21,-21-21,21 0,0 0,-1 0,-20 0,21 0,0 0,0 0,-22 0,22 0,0 0,0 0,-22 0,22 21,0-21,0-21,0 21,0 0,-1 0,1 0,-21 0,21 21,-22-21,22 0,0 0,0 0,0 0,0 0,-1 0,1 0,0 0,0 0,0 0,0 0,-1 0,1 0,0 21,0-21,0 0,0 0,-1 0,1 0,0 21,0-21,0 0,0 0,-1 0,1 0,0 0,0 0,0 0,0 0,-1 0,1 0,21 21,21-21</inkml:trace>
  <inkml:trace contextRef="#ctx0" brushRef="#br0" timeOffset="360510.8701">11832 13018,'0'-22,"0"1,21 21,-21 21,0 1,0-1,0 0,0 0,0 0,0 0,0 1,0-1,0 0,0 0,0 0,0 0,0 1,0-1,0 0,0 0,0 0,-21-21</inkml:trace>
  <inkml:trace contextRef="#ctx0" brushRef="#br0" timeOffset="361571.1606">11832 12996,'21'0,"-42"0,21 22,-21-22,21 21,-21-21,21 21,-21-21,21 21,-21 0,21 0,21-21,0-21,0 21,-21 21,21-21,0 0,1-21,-1 21,-21-21,21 21,-42-21,21 0,0 0,21 21,-21-22</inkml:trace>
  <inkml:trace contextRef="#ctx0" brushRef="#br0" timeOffset="362801.45">11917 13462,'0'-21,"0"42,0 0,-21 0,21 22,0-22,-21 21,21 1,0-22,-22 21,22-21,0 0</inkml:trace>
  <inkml:trace contextRef="#ctx0" brushRef="#br0" timeOffset="363426.3982">11980 13716,'22'0,"-22"-21,21 0,0 0,0 21,-21-22,21 1,0 21,-21-21,22 0,-22 0,0 0,-22 21,1 0,42 0,1-22,-1 22,0 22,0-22,0 0,0 21,-21 0,0 0,22 0,-44 22,22-22,0 21,-21-21,21 0</inkml:trace>
  <inkml:trace contextRef="#ctx0" brushRef="#br0" timeOffset="363842.717">12298 13462,'0'0,"-21"-21,21 0,-21 0,21-1,-43 1,22 0,0 0,-21 21,20-21,1 21,21-21,21 42,1-21,-1 21,21-21,-21 21,0 0,22 22,-22-22,0 0</inkml:trace>
  <inkml:trace contextRef="#ctx0" brushRef="#br0" timeOffset="364458.0606">12383 13568,'0'0,"0"-21,21 21,-21-21,21-1,-21 44,0-1,-21 0,21 0,0 0,21-21,-21 21,21-21,0 0,0 0,1 0,20 0,0 0,-21 0,22 0,-1 0,-21 0,0 22,1-1,-44 0,1 0,0-21,0 0,0 0,21-21,0 0,-21 0,21-1,0 1,0-21,21 21,0-22,-21 22,21 0,0 0</inkml:trace>
  <inkml:trace contextRef="#ctx0" brushRef="#br0" timeOffset="390019.7679">15981 12827,'21'0,"0"0,-21 21,21-21,22 0,-22 0,0 21,21-21,-20 0,-1 22,21-22,-21 0,0 21,1-21,-1 0,0 0,-42-21</inkml:trace>
  <inkml:trace contextRef="#ctx0" brushRef="#br0" timeOffset="390207.3637">16002 12742,'0'0,"-42"0,21-21,-1 21,1-21,42 21,1 0,20-21,0 21,1 0,20 0,1-21,-1 21,22 0</inkml:trace>
  <inkml:trace contextRef="#ctx0" brushRef="#br0" timeOffset="391845.4986">17399 11811,'0'-21,"-21"21,0-21,0 21,-1 0,1 21,0-21,0 0,21 21,-21-21,0 21,21 0,0 1,-22-1,22 0,0 0,-21 21,21-20,0 20,0-21,0 21,0 1,0-22,0 21,0 1,0-1,0 0,0 22,0-22,0 0,0 22,0-22,0 22,0-22,0 22,0-22,21 0,-21 22,0-22,0 0,0 22,0-22,-21 1,21 20,0-21,0 1,-21-1,21 0,0 1,-21-1,21 0,-21 1,0-1,-1 0,1 1,-21-1,21 0,-22-20,22 20,-21-21,21 0,-22 0,22-21,0 0,0 0,0 0,0-21</inkml:trace>
  <inkml:trace contextRef="#ctx0" brushRef="#br0" timeOffset="394021.6552">17971 12277,'0'-21,"21"21,-21-22,0 1,21 0,-21 0,21 0,-21 0,21-1,0 44,-21-1,0 0,0 21,0 1,0 20,0 1,0-22,-21 21,21-20,0-1,0 0,0-20</inkml:trace>
  <inkml:trace contextRef="#ctx0" brushRef="#br0" timeOffset="394318.5364">17632 12721,'0'0,"-21"0,21 21,42-21,0 22,1-22,41-22,1 22,0 0,-1-21,1 21,0 0,-22 0,-20 0,-1 0,0 0</inkml:trace>
  <inkml:trace contextRef="#ctx0" brushRef="#br0" timeOffset="394826.9526">17653 13187,'0'0,"-21"0,42 21,0 0,0 22,22-22,-22 0,21 21,-21 1,22-1,-22-21,21 21,-21-20,-21-1,22 0</inkml:trace>
  <inkml:trace contextRef="#ctx0" brushRef="#br0" timeOffset="395170.7827">17992 13208,'0'-21,"-21"21,-1 21,1 0,-21 22,21-1,-22 0,1 22,0-22,21 22,-22-22,22 0,0-21,21 1</inkml:trace>
  <inkml:trace contextRef="#ctx0" brushRef="#br0" timeOffset="395810.2229">18055 12933,'-21'0,"21"-21,0 0,21 21,0-22,1 22,-1 0,0 0,0 0,0 0,0 22,-21-1,-21 0,0 0,0 21,0-20,0 20,-1-21,1 0,0 0,42-21,-21 22,43-44,-22 22,21-21,0 21,1-21,-1 21</inkml:trace>
  <inkml:trace contextRef="#ctx0" brushRef="#br0" timeOffset="396124.5217">18288 13335,'0'0,"21"0,-21-21,43 21,-1 0,0 0,1 0,-1 0,0 21,-21-21,22 0,-22 0,0 0,0 0</inkml:trace>
  <inkml:trace contextRef="#ctx0" brushRef="#br0" timeOffset="396378.7274">18563 13166,'-21'21,"21"0,-21 0,21 22,-21-1,21 0,-21 1,21-1,0 0,-22 1,22-22</inkml:trace>
  <inkml:trace contextRef="#ctx0" brushRef="#br0" timeOffset="396693.4124">18987 13166,'0'0,"21"-21,-21-1,-21 22,-1 22,1-1,0 0,-21 21,21 1,-1-22,1 21,21 0,21-20,1-1,-1 0,21-21,22 21,-22-21,0 0,22 0,-22 0,-21 0</inkml:trace>
  <inkml:trace contextRef="#ctx0" brushRef="#br0" timeOffset="396943.4349">19198 13208,'0'0,"-21"0,21 21,-21-21,21 43,0-1,-21-21,21 43,-21-22,-1 0,1 1,21-1,-21 0,21-21</inkml:trace>
  <inkml:trace contextRef="#ctx0" brushRef="#br0" timeOffset="397656.5891">19643 12573,'0'-21,"21"21,0 21,-21 0,-21-21</inkml:trace>
  <inkml:trace contextRef="#ctx0" brushRef="#br0" timeOffset="398919.2044">20384 12192,'0'0,"-22"0,1 0,0 0,0 0,0 0,21-21,-21 21,21-21,21 0,21-1,-21 1,22 0,-1 21,21-21,-41 21,20 0,-21 0,-21 21,0 0,-21 0,0 22,-22-1,1 0,0 1,-22 20,22-20,21-1,0 0,21-21,0 22,21-22,21-21,0 21,22-21,-22 0,1 0,-1 0</inkml:trace>
  <inkml:trace contextRef="#ctx0" brushRef="#br0" timeOffset="399223.5119">20828 12213,'0'0,"-21"-21,42 21,-21 21,21-21,22 21,-22 1,21-1,0 0,22 0,-22 21,1-20,-1-1,0 0,-21 0,-21 0</inkml:trace>
  <inkml:trace contextRef="#ctx0" brushRef="#br0" timeOffset="399504.8562">21230 12192,'0'0,"0"-21,-21 21,0 21,0 0,-22 0,1 1,0 20,-1 21,22-20,-21 20,21-20,21-1,-21 0,42-21</inkml:trace>
  <inkml:trace contextRef="#ctx0" brushRef="#br0" timeOffset="400089.2437">21654 12192,'0'0,"0"-21,0 0,-22 21,1 0,0 21,0-21,-21 42,20-21,-20 22,21-1,0 0,0 22,-1-22,22 1,0-1,0-21,22 0,20-42,-21 0,21-21,1-1,-1-20,0-1,1 1,-1-22,0-21,1 22,-22-22,0 21,0 22,-21-1,0 22,0 21,-21 21,0 0,0 21,0 21,-1 0,1 22,21-1,-21 22,21-21,21 20,-21 1,0-22,21 22,1-43,-1 22,0-22</inkml:trace>
  <inkml:trace contextRef="#ctx0" brushRef="#br0" timeOffset="400387.4961">21992 12129,'-21'-22,"42"44,-42-22,42 21,0-21,1 42,20-21,-21 0,21 22,-20-1,20-21,0 22,-21-22,1 21,-1-21,0 0</inkml:trace>
  <inkml:trace contextRef="#ctx0" brushRef="#br0" timeOffset="400708.8516">22331 12107,'-21'0,"0"0,-1 22,1-1,0 21,0 0,-21 1,20-1,-20 0,21 22,-21-22,20 1,1-1,0 0,0 1,0-22</inkml:trace>
  <inkml:trace contextRef="#ctx0" brushRef="#br0" timeOffset="401459.3165">20489 12806,'0'0,"-21"0,0 0,0 0,0 0,0 0,42 0,21 0,-21 0,22 21,-1-21,21 0,22 0,21 21,0-21,21 0,0 0,0-21,0 21,-21 0,-1 0,-20 0,0-21,-43 21,0 0,1 0,-22 0</inkml:trace>
  <inkml:trace contextRef="#ctx0" brushRef="#br0" timeOffset="402090.6312">20955 13250,'-21'0,"21"-21,21 0,0 21,0-21,1 21,20 0,0-21,-21 42,1-21,20 0,-42 21,21-21,-21 21,-21 0,0 1,0-1,-22 21,1-21,0 22,-1-22,1 21,21-21,0 0,-1 1,44-1,-1 0,21-21,0 0,1 0,20 0,1 0,-22-21,22 0,-1 21</inkml:trace>
  <inkml:trace contextRef="#ctx0" brushRef="#br0" timeOffset="406808.3763">2963 16171,'0'0,"-21"0,42-21,22 21,-1 0,0 21,22-21,-1 0,1 0,-1 0,-20 0,-1 0,-21 22,0-22,-42 0</inkml:trace>
  <inkml:trace contextRef="#ctx0" brushRef="#br0" timeOffset="406995.8274">3112 16087,'0'0,"-22"-21,-20-1,21 22,42-21,0 21,22 0,20 21,-21-21,43 0,0-21,-1 21,1 0</inkml:trace>
  <inkml:trace contextRef="#ctx0" brushRef="#br0" timeOffset="410788.6066">4339 15536,'0'0,"0"-21,0 0,0 0,21 0,-21-22,22 22,-22 0,21 21,-21 21,0 22,0-1,0 0,0 1,0 20,-21-21,21 22,0-22,-22 1,22-1,0-21,-21 21,21-20</inkml:trace>
  <inkml:trace contextRef="#ctx0" brushRef="#br0" timeOffset="411132.4054">4064 16066,'0'0,"21"-22,22 22,-1 0,21-21,1 0,-1 21,22-21,-21 21,-1 0,1 0,-1 0,-42 0</inkml:trace>
  <inkml:trace contextRef="#ctx0" brushRef="#br0" timeOffset="411554.3616">4297 16298,'0'0,"-21"0,0 0,-1 0,1 0,42 0,22-21,-22 0,42 21,-20-21,-1 21,0 0,-20 0,-1 21,0 0,-42 0,21 22,-43-1,22 0,-21 1,0-1,-1 0,22-20,0 20,21-21,21 0,0-21,22 21,-1-21,0 0,22-21,-22 21,22 0,-22-21</inkml:trace>
  <inkml:trace contextRef="#ctx0" brushRef="#br0" timeOffset="412745.5352">5609 15092,'21'0,"-21"-21,-21 21,0 0,0 0,0 0,21 21,-21-21,-1 21,1 0,0 0,0 1,21 20,0-21,-21 0,42 22,-21-1,0 0,21 1,0-1,-21 0,21 22,1-22,-1 22,0-22,0 21,0 1,-21-1,21 1,1-22,-22 22,0-1,21 1,-21-1,0-20,-21 20,21 1,0-1,-22-21,1 22,0-22,0 1,0-22,0 21,-22-42,22 21,-21-21,21 0,-22-21</inkml:trace>
  <inkml:trace contextRef="#ctx0" brushRef="#br0" timeOffset="414863.0333">7303 15409,'0'-21,"0"0,21 0,-21 0,0 0,21-22,-21 22,21 0,0 0,-21 42,0 0,0 21,0 22,0-1,0 1,0-1,0 1,0-1,0 1,0-1,-21-20</inkml:trace>
  <inkml:trace contextRef="#ctx0" brushRef="#br0" timeOffset="415224.8226">6646 16023,'0'0,"-21"0,42 0,1 0,41 0,1-21,20 21,22 0,21 0,-21 0,21 0,0-21,0 21,0 0,-21 0,0 0,-22 0,-20 0,-22 0,-21 0,0 0</inkml:trace>
  <inkml:trace contextRef="#ctx0" brushRef="#br0" timeOffset="415781.1045">6668 16595,'0'0,"21"0,0 21,21 0,1 0,-1 0,21 22,1-22,-1 21,-20 1,20-22,-20 21,-22-21,0 0</inkml:trace>
  <inkml:trace contextRef="#ctx0" brushRef="#br0" timeOffset="416058.9655">7154 16552,'0'0,"-21"0,21-21,-21 42,0 1,-21-1,20 21,-20 22,0-22,-1 0,1 1,0-1,21 0,-1-21,22 1,0-1</inkml:trace>
  <inkml:trace contextRef="#ctx0" brushRef="#br0" timeOffset="416590.9618">7133 16277,'0'0,"0"-21,-21 21,21-21,21 0,-21 0,21 21,1-22,20 1,-21 21,0-21,0 42,1-21,-22 21,-22 1,22 20,-21 0,0 1,0-1,0 0,0 1,21-22,0 0,21 0,0-21,21-21,1 0,-1 21</inkml:trace>
  <inkml:trace contextRef="#ctx0" brushRef="#br0" timeOffset="416872.2055">7451 16743,'0'-21,"0"42,21-42,0 21,0-21,22 21,20-22,1 1,-1 21,1-21,-22 21,21 0,-41 0,20 0</inkml:trace>
  <inkml:trace contextRef="#ctx0" brushRef="#br0" timeOffset="417137.7976">7726 16510,'0'0,"0"-21,-21 21,21 21,0 0,0 22,0 20,0-21,0 22,0-1,0-20,0 20</inkml:trace>
  <inkml:trace contextRef="#ctx0" brushRef="#br0" timeOffset="417450.3416">8192 16489,'0'0,"0"-21,21 0,-21-1,0 1,-21 21,21 21,-22 1,22 20,-21 0,0-21,21 22,-21-1,42-21,0 22,0-43,1 21,20 0,0-21,22 0,-22 0,-21 0,0-21,1 21</inkml:trace>
  <inkml:trace contextRef="#ctx0" brushRef="#br0" timeOffset="417704.4483">8403 16531,'-21'-21,"42"42,-63-42,21 21,21 21,-21 0,21 22,0-1,0 0,-22 22,22-22,0 22,0-22,22 0,-22 1</inkml:trace>
  <inkml:trace contextRef="#ctx0" brushRef="#br0" timeOffset="419162.4633">9165 15727,'0'0,"0"-21,-21 21,21-21,0-1,0 1,21-21,0 21,1-22,20 22,0 0,-21 0,22 0,-22 21,0 0,0 0,-21 42,0-21,-21 22,0-1,-21 21,20-20,-20 20,21-20,0-1,0 0,-1 1,22-22,0 0,22 0,-1 0,0-21,21 0,1 0,-1-21,21 21</inkml:trace>
  <inkml:trace contextRef="#ctx0" brushRef="#br0" timeOffset="419428.0612">9631 15621,'0'0,"0"-21,21 21,21 21,-20 0,20 0,0 22,22-22,-22 21,0 1,-20-1,20-21,-21 21,0-20</inkml:trace>
  <inkml:trace contextRef="#ctx0" brushRef="#br0" timeOffset="419664.5566">10033 15600,'0'0,"-21"0,0 0,-22 21,22 21,-21 1,0-1,20 22,1-1,0-21,21 22,0-22</inkml:trace>
  <inkml:trace contextRef="#ctx0" brushRef="#br0" timeOffset="420260.9545">10499 15536,'0'0,"-21"-21,21 0,-22 21,1 0,0 21,0 0,0 1,-22 41,22-21,21 22,-21-1,21 1,-21-22,42 22,-21-43,0 21,21-21,0-42,1 0,-1-21,0-1,0-20,21-22,-20 1,-1-1,0-21,0 0,-21 22,21-1,-21 0,21 22,-21 20,-21 22,21 42,-21 1,21 41,-21 1,21 20,0 1,21 0,0 20,22-20,20 0,22-22,-1 1,1-22,21 0,-21-20</inkml:trace>
  <inkml:trace contextRef="#ctx0" brushRef="#br0" timeOffset="420559.8831">11028 15663,'0'-21,"0"42,21-21,-21 22,42-1,-20 0,20 21,0 1,1-1,-1 0,21 1,-20-1,-1 0,-21 1</inkml:trace>
  <inkml:trace contextRef="#ctx0" brushRef="#br0" timeOffset="420826.2623">11494 15663,'-43'0,"22"22,-21-1,21 0,-22 42,1-20,-22 41,22-20,21-1,0 1</inkml:trace>
  <inkml:trace contextRef="#ctx0" brushRef="#br0" timeOffset="467138.0097">12954 15960,'-21'0,"0"0,42 0,0 0,0 21,22-21,-1 0,0 21,22-21,-1 0,-20 21,-1-21,0 0,1 21,-22-21,0 0</inkml:trace>
  <inkml:trace contextRef="#ctx0" brushRef="#br0" timeOffset="467438.7822">12954 15854,'-42'0,"84"0,-105-21,41 21,44 0,20 0,-21 21,21-21,22 21,-22-21,22 21,-1 0,1-21,-1 0</inkml:trace>
  <inkml:trace contextRef="#ctx0" brushRef="#br0" timeOffset="467928.6898">14499 15515,'0'-21,"0"42,0-84,21 42,-21-22,22 22,-22 0,0 0,21 21,-21 21,0 0,0 21,0 22,0-1,0 1,0-1,0 1,0 21,0-22</inkml:trace>
  <inkml:trace contextRef="#ctx0" brushRef="#br0" timeOffset="468194.2953">14288 16108,'0'0,"21"0,0-21,0 21,21 0,1-21,20-1,1 22,-1-21,22 21,-22-21,1 21</inkml:trace>
  <inkml:trace contextRef="#ctx0" brushRef="#br0" timeOffset="468578.6555">14520 16341,'0'0,"-42"0,21 0,0 0,42-21,0 21,21-22,-20 22,20-21,0 21,-21 21,1-21,-1 22,-21-1,-21 21,-22 22,1-22,0 21,-1 1,1-22,21 22,0-22,21-21,21 0,21 1,22-22,-1 0,1-22,20 22,-20-42</inkml:trace>
  <inkml:trace contextRef="#ctx0" brushRef="#br0" timeOffset="469159.7055">15494 15134,'0'0,"21"-21,-21 0,0 0,0 42,-21 21,21 1,-21 41,21 1,-21 21,0 0,21 21,0-22,-22 22,22-42,-21 0,21-1</inkml:trace>
  <inkml:trace contextRef="#ctx0" brushRef="#br0" timeOffset="469597.1884">15663 15642,'0'0,"22"-21,-22 0,21 42,-21 21,-21 1,21 20,-22 1,22-1,0 1,-21-1,21-20,-21-22,42-21,0-43,22 1,-22-21,21-1,22 1,-22-1,22 1,-43 41,21 1,-21 21,0 21,-21 1,0 41,0 1,-21 20,21-20,-21 20,21-20</inkml:trace>
  <inkml:trace contextRef="#ctx0" brushRef="#br0" timeOffset="470109.3354">16510 15452,'0'0,"0"-43,0 22,21 21,-21-21,21 21,-21 42,0 1,22 20,-22 22,0 21,21-22,-42 43,21-21,0-21,0 21,-22-22,22 1,0 0,0-43,0 0,0 1,0-22</inkml:trace>
  <inkml:trace contextRef="#ctx0" brushRef="#br0" timeOffset="470865.7056">16976 15685,'0'0,"0"-22,0 1,0 0,0 0,21 21,0 21,0 0,22 0,-1 22,0-1,1 22,20-22,1 0,-1 22,-21-22,1 0,-1 1,-21-1</inkml:trace>
  <inkml:trace contextRef="#ctx0" brushRef="#br0" timeOffset="471162.5593">17505 15663,'0'0,"-21"-21,21 0,-21 42,-1 0,-20 22,0-1,-1 22,1-1,0 1,-1-1,1-21,21 22,0-43,0 0,21 0</inkml:trace>
  <inkml:trace contextRef="#ctx0" brushRef="#br0" timeOffset="471657.3065">17441 15071,'0'0,"0"-21,-21 21,0-22,21 1,-21 21,0-21,21 0,21 0,21 0,1-1,-1 22,-21-21,21 42,-20-21,-1 22,-21 20,-21 0,-1 1,-20 20,21-21,-21 1,42-1,-22 0,44-20,20-1,21 0,1-42,21 21,-1-21</inkml:trace>
  <inkml:trace contextRef="#ctx0" brushRef="#br0" timeOffset="472119.2095">17949 15769,'0'0,"0"-21,22 21,20-21,-21 21,43 0,-22 21,21-21,1 0,-1 21,-20 0,-1-21</inkml:trace>
  <inkml:trace contextRef="#ctx0" brushRef="#br0" timeOffset="472339.5394">18288 15558,'0'0,"-21"0,0 21,21 21,-21 0,21 22,-22-1,22 1,-21-1,21 1,0-1</inkml:trace>
  <inkml:trace contextRef="#ctx0" brushRef="#br0" timeOffset="472766.7831">18987 15515,'0'0,"21"-21,0 21,0 0,0-21,-21 42,-42 21,21-20,-22 20,1 0,0 1,21-1,21 0,-22 1,44-22,-1 0,21-21,0 21,22-21,-22 0,22-21,-1 21,-20 0</inkml:trace>
  <inkml:trace contextRef="#ctx0" brushRef="#br0" timeOffset="473016.7803">19198 15558,'-21'0,"42"0,-63 0,21 21,21 0,-21 0,21 43,-22-22,1 21,21 1,-21 21,0-22,21 1,0-22,-21 0,42 1</inkml:trace>
  <inkml:trace contextRef="#ctx0" brushRef="#br0" timeOffset="473257.8307">19579 15494,'0'0,"21"-42,1-1,-22 86,0-1,-22 22,1 20,0 1,21 21,-21 0,0-1,0 1,-1-21,1 21,0-43</inkml:trace>
  <inkml:trace contextRef="#ctx0" brushRef="#br0" timeOffset="474428.4254">20447 16002,'0'0,"-21"0,42 0,0 0,0-21,22 21,-1 0,22 0,-22 0,21-21,-20 21,-1 21,0-21,-20 0,-1 21,0-21,-21 21,-21-21</inkml:trace>
  <inkml:trace contextRef="#ctx0" brushRef="#br0" timeOffset="474694.02">20743 15790,'0'0,"-21"-21,21 42,0 1,0-1,0 21,0 22,-21-22,21 21,0 1,0-1,-21 1,21-22,0 22</inkml:trace>
  <inkml:trace contextRef="#ctx0" brushRef="#br0" timeOffset="475536.0612">21675 15875,'0'0,"0"-21,21-21,-21 20,0 1,0 0,0 0,-21 21,0 0,-22 21,22 0,-21 22,-1 20,22 1,0-22,21 21,0 1,42-22,22 1,-1-22,1-21,21-21,-1-1,-20 1,-1-21,1 0,-22 20,0 1,-42 0</inkml:trace>
  <inkml:trace contextRef="#ctx0" brushRef="#br0" timeOffset="475965.9005">21802 17822,'-21'22,"42"-44,-64 44,86-65,41 1,43-22,64 1,42-43,63-21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0:07.7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65 1090,'0'0,"0"0,0 0,0 0,0 0,0 0,25 25,-25-25,25 0,1 0,-1 0,1 0,-2 0,2-25,-1 25,1-24,-26-1,0 25,25-25,-25 0,-25 0,25 1,0-1,0 0,-26 25,1-25,-1 25,2 0,-27 25,0-25,26 25,0 0,-26-1,25 26,2-25,-2 24,26 1,-25 0,25-2,25 2,-25 0,26-1,24-24,1 0,-1 0,1-25,0 0,-1 0,1 0,-1-25</inkml:trace>
  <inkml:trace contextRef="#ctx0" brushRef="#br0" timeOffset="1047">342 200,'0'0,"0"0,-26 0,26 0,0-25,0 25,-24 0,48-25,-24 0,0 0,0 25,0-25,26 1,-26 24,25-25,1 25,-26-25,25 25,0 0,0 0,1 0,-26 0,25 0,-25 25,25-25,-25 25,0-25,26 24,-26 1,0 0,-26-25,26 25,0 0,0 0,-25-1,25 0,-25 1,-1 0,1 0,0-1,-26 1,26 0,-1 0,2 0,24-25,-26 24,26-24,0 25,26-25,-2-25,2 25,-1 0,1 0,24 0,-25 0,26 25,-26-25</inkml:trace>
  <inkml:trace contextRef="#ctx0" brushRef="#br0" timeOffset="1703">746 150,'0'-25,"0"25,26 0,-26 0,0 0,25 0,-25 25,26-25,-2 25,2 0,25-1,-26 25,0-24,26 0,-26-1,-25 1,26 0</inkml:trace>
  <inkml:trace contextRef="#ctx0" brushRef="#br0" timeOffset="2032">1151 75,'0'0,"0"0,0 0,-25 0,25 0,-26 0,-24 25,25 0,-26 25,26-25,-26 23,0 2,27-1,-2 1,1 0</inkml:trace>
  <inkml:trace contextRef="#ctx0" brushRef="#br0" timeOffset="2578">974 966,'0'0,"0"0,0-24,0 24,25 0,-25-25,0 25,0 0,26-25,-52 25,26 0,-25 0,25 25,-50 0,24 24,1 1,-1-1,-24 1,50 0,-25-2,25 2,0 0,0-26,25-24,1 0</inkml:trace>
  <inkml:trace contextRef="#ctx0" brushRef="#br0" timeOffset="2875">1202 1041,'25'-25,"-25"0,0 25,25-25,-25 25,-25 0,25 25,-25 0,25 0,-25 0,25 24,-26 1,26 0,0-27,0 27,0-25,26 0,-26-1,25-24,0 25,-25-50,51 25,-26-24,1-26,-2 25,2-23,-26-2,0 0,0 25,0-24,0 24,-26 0,26 0,-24 25,-2 0,1 25,-1 0,26 25,-25-1,25-24,0 25,0-2</inkml:trace>
  <inkml:trace contextRef="#ctx0" brushRef="#br0" timeOffset="3344">1682 1165,'26'-50,"-26"25,25-24,-50 24,25-25,-26 26,1-1,-1 25,2 0,-2 0,26 0,0 0,-25 25,50-1,-25 1,26 25,-26-25,24 24,2-24,-1 0,1 25,-26-27,0 27,0-25,-26 0,26-1,-25 1,-25 0,24 0,1-25,-26 25,26-25,0 0,0 0,25-25,0 25,0-25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0:11.59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48 99,'-24'-25,"-1"25,25-24,-25 24,25 0,25-25,-25 25,0-25,25 25,-1 0,1 0,-25 0,25 25,-25-25,0 25,0-1,-25 1,0 0,1 0,-1 1,0-26,0 24,0 1,25-25,0 25,25-25,0 0,25 25,-26-25,26 0,0 0,-26 25,1 0,-25-1,0 1,-25 0,1 0,-1 24,-25-23,1-1,24 0,-25 24,25-49,1 25,24-25,0 25</inkml:trace>
  <inkml:trace contextRef="#ctx0" brushRef="#br0" timeOffset="532">520 124,'0'-25,"0"25,0 0,24-25,1 25,-25 25,25-25,0 25,0 0,-1 1,1-2,0 1,25 25,-26-25,1 24,0-24,-25 25,25-25,0-1,-1 2,1-1,-25-25,25 0,-25 0,0 25,0-25</inkml:trace>
  <inkml:trace contextRef="#ctx0" brushRef="#br0" timeOffset="938">1040 124,'0'-25,"0"25,0 0,0 0,0 0,-24 0,-1 25,0 0,0 25,-24-25,-1 25,0 0,1-1,-1 1,-24-1,49-23,-25 24,26-25,0-25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0:14.79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7 318,'-25'-25,"25"25,0-25,0 25,0-25,25 25,24-25,0 25,25 0,-26 0,27 25,-27-25,2 0,-1 0,-25 25,-24-25,0 0</inkml:trace>
  <inkml:trace contextRef="#ctx0" brushRef="#br0" timeOffset="407">297 17,'0'-25,"0"25,0 0,0 0,0 0,-25 25,0 0,25 26,-23-2,23 27,0-26,-25 25,25 0,25-24,-25 23,0-23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0:15.60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96 115,'0'0,"0"-25,0 0,-25-1,25 26,0-24,-25 24,0-25,0 50,-25-1,25 2,-24-1,23 51,1-26,0 0,25 0,25 0,0 1,1-27,23 2,1-1,0-25,-25 0,25 0,-25 0,0 0,0 0,0 0,-25-25,0 25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0:17.10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 199,'0'0,"-25"-25,25 25,0 0,0 0,0 0,0 0,25-25,0 25,1 0,-2 0,26 0,0 0,0 25,-25-25,25 0,0 25,-25-25,0 0,0 25</inkml:trace>
  <inkml:trace contextRef="#ctx0" brushRef="#br0" timeOffset="312">125 50,'-25'-25,"25"25,0-25,0 25,0 0,0 0,25 0,-25 0,50 0,-25 0,25 0,0 0,0 0,25 0,0 25,-25-25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0:20.20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72 571,'0'0,"-24"0,24 0,0-24,-25 24,25 0,0 0,0 0,0 0,0 0,0-25,25 25,-25-25,49 25,-24-25,25 25,-26 0,1 25,0-25,0 25,0 24,-25-24,0 0,-25 0,0 0,0 24,0-49,1 25,-1 0,0-25,25 0,0 25,0-25,25 0,0 0,-1 0,1 0,25 0,-25 24,-1 1,-24 0,25 0,-25 0,0-1,0 1,-25 0,1 0,-1 0,0-25,0 25,-24-25,24 0,0 0,0 0,0 0,25 0,-24 0,24 0</inkml:trace>
  <inkml:trace contextRef="#ctx0" brushRef="#br0" timeOffset="718">49 1267,'-25'0,"25"0,-24 0,24 0,0 0,24 0,1 25,0-25,25 0,-1 0,1 0,24 0,1 0,-1 0,-24 0,24 0,-24 0,-26 0,1-25,-25 25</inkml:trace>
  <inkml:trace contextRef="#ctx0" brushRef="#br0" timeOffset="1093">198 1614,'0'0,"0"-25,0 25,0 0,0 25,0-25,0 25,-25 0,25 24,0 1,0-25,0 24,-25 1,25 0,0-1,0-24,0 25</inkml:trace>
  <inkml:trace contextRef="#ctx0" brushRef="#br0" timeOffset="1390">372 1713,'24'-24,"-24"-1,25 0,-25 25,25-25,0 25,-25 0,25 0,-1 25,-24 0,25 0,-25-1,0 1,-25 0,1 0,24 0,-25-1,25-24,0 25,0-25,0 0,25 0,-25 0,24 0,26-25,-25 25,24 0,-24 25,25-25,-25 0,-1 25,-24 0,25 0,-25-1,0-24,-25 25,25 0,-24 0,-1 0,0-1,0-24,-24 25,24-25,0 0,0 0,0 0,1 0</inkml:trace>
  <inkml:trace contextRef="#ctx0" brushRef="#br0" timeOffset="2312">1141 1093,'0'-25,"-25"25,25 0,0 0,0 0,25 0,-25-25,24 25,-24 25,25-25,0 0,0 0,0 0,24 0,-24-25,0 25,-25 0,25 0,-1-25,-24 25,0-25,25 25,-25-25,-25 0,25 25,0-24,-24-1,24 25,-25-25,25 25,-25 0,0 0,0 0,1 0,-26 25,25-25,0 25,-24-1,24 1,0 25,0-25,1 0,24 25,0-25,0 24,24-24,1 25,25-25,-25 0,24-1,1 1,-25 0,24 0,1-25,-25 0,24 0,-24-25,0 0</inkml:trace>
  <inkml:trace contextRef="#ctx0" brushRef="#br0" timeOffset="3640">1413 224,'0'0,"0"0,0 0,0 0,0 0,0 0,-24 0,24 0,0 0,0 0,0 0,-25-25,25 25,0-25,0 1,25-1,-25 25,0-25,0 0,24 0,1 25,-25-24,25 24,0-25,-25 25,25 0,-1 0,-24 0,25 0,-25 25,0-25,25 24,-25 1,0 0,-25 0,25 0,0-1,0 1,-25 0,1 0,-1 0,0 0,0-1,0 1,1 0,24 0,-25 0,25-25,0 24,0-24,0 0,25 25,-25-25,24 0,1 0,0 0,0 0,0 0,24 0,-24 0</inkml:trace>
  <inkml:trace contextRef="#ctx0" brushRef="#br0" timeOffset="4297">1736 150,'0'-25,"0"25,0 25,25-25,-25 0,24 24,1-24,0 25,25 0,-25 0,24 0,-24 0,0-1,24 1,-49 0,25 0,1 0,-26-25</inkml:trace>
  <inkml:trace contextRef="#ctx0" brushRef="#br0" timeOffset="4640">2159 150,'0'-25,"0"25,0-25,-25 25,0 25,-1 0,-23-1,-1 26,0-25,-24 25,49-1,-25 1,26-1,-1 1,25 0</inkml:trace>
  <inkml:trace contextRef="#ctx0" brushRef="#br0" timeOffset="5140">2283 1043,'24'0,"-24"0,0 0,0 0,0 0,0-25,0 25,0-25,0 25,0-25,-24 0,-1 25,0 0,-25-24,26 48,-26-24,24 0,1 0,1 0,-1 25,25-25,0 0,25 25,-1-25,1 25,1-25,24 25,-1 0,-24-25,0 25,24-25,-24 25,0 0,-25-25,0 25,0-1,0 1,0 0,-25 0,0 0,1-25,-1 25,0-25,0 24,0-24,1 0,-1-24,0 24,25-25</inkml:trace>
  <inkml:trace contextRef="#ctx0" brushRef="#br0" timeOffset="5672">2531 943,'0'0,"0"0,24 0,-24 0,0 25,0 0,0 0,0 25,0 0,-24-25,24 24,0 1,0 0,-25-25,25-1</inkml:trace>
  <inkml:trace contextRef="#ctx0" brushRef="#br0" timeOffset="5890">2605 695,'0'-74,"25"49,-25-24,0 24,0 25,25 0,-25 0</inkml:trace>
  <inkml:trace contextRef="#ctx0" brushRef="#br0" timeOffset="6093">2754 993,'0'0,"0"25,0-25,0 50,-25-25,25 25,0-25,-25 24,25-24,-25 0,25-25,0 25,0-50,0 0,25 0,0-24,0 24,0-25,-1 25,26-25,-25 25,24 25,-24-25,0 25,0 25,-25 0,0 25,-25 0,0 0,0 24,1-24,-1 24,25-24,0-25</inkml:trace>
  <inkml:trace contextRef="#ctx0" brushRef="#br0" timeOffset="6531">3250 968,'0'0,"0"0,0-25,25 25,-25 0,25-24,-1 24,1 0,0 0,0 0,0 24,-1-24,-24 25,-24 0,24 0,-50 0,25 0,0 0,-24 0,24 0,0 0,25-25,-25 0,50 0,-25 0,50 0,-25 0,-1 0,26 24,-25-24,0 0,-1 25,-24-25,25 25,-50 0,25 0,-24 24,-1-24,-25 25,25-1,1-24,-26 0,50 0,-25-25</inkml:trace>
  <inkml:trace contextRef="#ctx0" brushRef="#br0" timeOffset="7031">3672 1018,'0'0,"24"0,-24-25,25 25,-25 0,25 0,0 0,-25 25,25-25,-1 25,-24 0,25 0,0 25,-25-25,25-1,0 26,-1-25,1 25,-25-26,25 1,-25 0,25 0,-25-25,0 0,0 0</inkml:trace>
  <inkml:trace contextRef="#ctx0" brushRef="#br0" timeOffset="7406">4193 993,'0'0,"-25"-25,25 50,0-25,-25 0,0 25,0 25,1-25,-26 0,25 25,-25-1,26 1,-26 0,25-1,0 1,1-25,-1-1,0 1,0 0,25-25,0 25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0:28.48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4 1142,'0'-25,"0"25,-24 0,48 0,-24-24,25 24,0 0,0 0,24-25,1 25,0 25,-26-25,26 0,-25 0,24 24</inkml:trace>
  <inkml:trace contextRef="#ctx0" brushRef="#br0" timeOffset="344">248 945,'0'-25,"0"25,0 0,0 0,-25 0,25 25,0-25,0 49,-25-25,25 26,0-25,0 49,-25-24,25-1,0 1,0 0</inkml:trace>
  <inkml:trace contextRef="#ctx0" brushRef="#br0" timeOffset="1047">694 746,'0'0,"-25"-24,25 24,0 0,-25-25,25 25,0 0,0-25,25 25,0-25,0 0,24 2,-24 23,25-25,-25 25,-1 0,1 0,0 25,-50-25,25 23,-25 27,1-25,-26 24,25-24,-24 0,24 25,0-26,0 1,25 0,0-25,25 25,0-25,24 0,1 0,0-25,-26 25,26 0,-25 0,0 0</inkml:trace>
  <inkml:trace contextRef="#ctx0" brushRef="#br0" timeOffset="1516">595 1167,'-25'25,"25"-25,25 0,-25 25,49-25,1 0,0-25,24 25,-24 0,24-25,-24 25,-1 0,1 0,-25-25,0 25,-25 0</inkml:trace>
  <inkml:trace contextRef="#ctx0" brushRef="#br0" timeOffset="1922">868 1489,'0'0,"0"0,0 0,0 24,0-24,0 50,0-25,0 24,0-24,0 25,0-1,-25-24,25 24,0-24</inkml:trace>
  <inkml:trace contextRef="#ctx0" brushRef="#br0" timeOffset="2156">1041 1588,'25'-50,"0"25,0 1,24 24,-49 0,26 0,-26 0,0 24,0 1,-26 0,2 25,-1-26,0 1,25 0,-25 0,25-25,0 25,0-25,0 0,25 24,0-48,0 24,-1 0,27 24,-26-24,24 0,-24 25,-25-25,25 24,-25 1,-25 0,25-1,-25 1,1 0,-1 0,0 0,0-25,-1 24,2-24,24 0</inkml:trace>
  <inkml:trace contextRef="#ctx0" brushRef="#br0" timeOffset="3141">1712 1018,'25'0,"-25"0,25 25,-25-25,24 0,1 0,0-25,0 25,0 0,-1 0,-24 0,25-24,-25 24,25-24,-25 24,0-25,0 0,0 25,0-25,0 0,-25 25,25 0,-25-24,25 24,-24 0,-1 0,0 0,-25 24,26 1,-26 0,25 0,-24 0,24-1,0 25,25 1,-25-26,50 26,0 0,0-25,-1 24,26-24,0 0,-26 0,26-25,0 24,-1-48,1 24</inkml:trace>
  <inkml:trace contextRef="#ctx0" brushRef="#br0" timeOffset="4094">1910 202,'0'0,"0"-24,-24 24,24 0,0 0,0 0,0 0,0-25,0 25,24-25,-24 0,25 25,-25-24,25-1,0 25,-25-25,25 25,-1-25,-24 25,25 0,0 0,-25 25,0-25,25 25,-50-25,25 25,0-1,-25 1,0 25,1-26,-1 1,0 24,0-24,0 0,1 0,24-1,0 1,0 0,0-25,24 25,1-25,0 0,0 0,0 0,-1 0,1 0</inkml:trace>
  <inkml:trace contextRef="#ctx0" brushRef="#br0" timeOffset="4656">2233 103,'0'0,"0"0,25 25,-25-25,25 25,-1 0,1-1,0 1,0 24,0-24,-1 25,1-26,0 1,0 0,-25 0,0 0</inkml:trace>
  <inkml:trace contextRef="#ctx0" brushRef="#br0" timeOffset="5016">2555 153,'0'0,"-24"0,24 0,0 0,0 0,-25 0,0 25,0-1,0 1,-24-1,24 26,-25-25,26 24,-26-24,25 25,0-1,1-24</inkml:trace>
  <inkml:trace contextRef="#ctx0" brushRef="#br0" timeOffset="5984">2729 970,'0'-25,"0"25,0-25,0 25,0-25,0 25,-25 0,25 0,-25 0,1 25,-1 25,-25-2,25 2,1 24,24-24,0 0,0-1,0 1,24-50,1 25,-25-25</inkml:trace>
  <inkml:trace contextRef="#ctx0" brushRef="#br0" timeOffset="6234">2878 994,'25'-24,"-25"-1,0 0,0 25,0 0,0 0,0 25,-25 24,0-25,25 26,-25-1,25 1,0 0,0-25,0 24,0-24,25-25,-25 25,25-50,0 25,-25-25,24 0,1-24,0 24,0-25,-25 1,0-1,0 25,0 1,-25 0,25 24,-25 0,0 24,25 0,-24 1,24 0,0 0,0 24</inkml:trace>
  <inkml:trace contextRef="#ctx0" brushRef="#br0" timeOffset="6672">3324 1093,'25'-25,"0"0,-25 0,0 1,0-25,0 24,-25 0,25 25,-25-25,1 25,-1-24,0 48,25-24,-25 25,25-25,0 25,0 0,25 24,0-25,0 1,-1 0,26 0,-25 24,0-24,-25 0,0 0,0 0,-25-1,0 1,0 0,-24 0,-1 0,0-25,1 0,24 24,0-24,0 0,0-24,50 24</inkml:trace>
  <inkml:trace contextRef="#ctx0" brushRef="#br0" timeOffset="7250">3747 970,'0'-25,"0"25,-25 0,25-25,0 25,25-25,-25 25,25-25,0 25,24 0,-24 25,0-25,0 25,-1 0,-24-25,-24 49,-1-25,0 1,0 0,0 0,1-1,-1-24,25 25,-25-25,50 0,-25-25,49 25,-24 0,25 0,-1 0,1 0,0 0,-26 25,1 0,0 0,-25 0,0 24,-25 1,0-25,-24 24,-1 0,25-24,-24 0,24-1,0-24,25 0,0 0</inkml:trace>
  <inkml:trace contextRef="#ctx0" brushRef="#br0" timeOffset="7781">4342 1043,'0'0,"0"0,0 0,0 0,0 0,25 0,0 25,0 0,0-1,24 1,-24 0,0 25,0-25,24-1,-24 1,0 25,0-25,-25-25,24 24,-24-24,0 24</inkml:trace>
  <inkml:trace contextRef="#ctx0" brushRef="#br0" timeOffset="8156">4739 1018,'0'-24,"0"24,0 0,-25 0,25 0,0 24,-24 1,-1 0,0 0,0 24,0-24,1 25,-1-1,0 1,-25 0,26-2,-1-23,0 25,-25-26,26 1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0:37.29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223,'0'-24,"0"24,0 0,0-25,50 25,-25 0,24 0,1 25,-26-25,25 0,-24 24,0-24,0 0,0 25</inkml:trace>
  <inkml:trace contextRef="#ctx0" brushRef="#br0" timeOffset="329">272 0,'0'0,"0"0,0 25,-25-25,25 25,-24 24,24 1,0 0,-25 24,25-22,0 22,0 0,0-24,25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0:38.03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39 100,'0'0,"0"-25,0 0,0 0,-25 0,25 25,-25 0,25 25,-26-25,1 50,-1 0,2-1,24 2,24-2,-24 1,51-25,0 0,25-25,-1 0,27-25,-1-25,-25 25,0-24,0 24,-25-1,-51 1,24 25,-48-24,24 48,-26-24,1 25,-1 1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0:39.1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8 74,'0'0,"-24"25,24-25,-25 0,25 25,-25 0,25 1,0-26,-25 24,50 1,-25-25,25 25,-25-50,25 25,-1-25,1 1,-25-2,25 1,-25 0,0-24,25 24,-25 25,-25-25,25 25,-25 25,0 0,1-25,24 24,-25 1,25 0,0 0,25 1</inkml:trace>
  <inkml:trace contextRef="#ctx0" brushRef="#br0" timeOffset="328">337 74,'0'-24,"0"24,0 0,0 0,0 0,-24 0,24 24,-25 1,25 0,-25 0,25 1,25-2,-25 1,25-25,-25 25,24-25,-24 0,25 0,0-25,-25 25,0-25,0 1,0-2,0 1,-25 0,25 25,-25 0,25 0,-24 25,24-25</inkml:trace>
  <inkml:trace contextRef="#ctx0" brushRef="#br0" timeOffset="656">610 175,'101'-26,"23"26,0 0,0-25,25 25,0 25,0-25,1 0,24 0,-1 0,2 0,23 0,-23 0,-2 26,26-26,-24 24,-2-24,2 25,-26 0,-1-25,2 25,-26-25,-24 25</inkml:trace>
  <inkml:trace contextRef="#ctx0" brushRef="#br0" timeOffset="984">4314 99,'0'0,"-25"0,1 25,-1 0,25 1,-25-2,25 1,0 0,0 0,25 0,-25-25,25 0,-25 0,24-25,1 0,-25 0,26 0,-26-25,0 25,-26 0,26 25,-25 0,1 0,-1 0,25 25,0 0,0 1,25-2</inkml:trace>
  <inkml:trace contextRef="#ctx0" brushRef="#br0" timeOffset="1281">4538 149,'0'-25,"0"25,-24 0,-1 0,0 0,25 25,-25-25,25 26,0-2,25 1,-25 0,25 0,-25-25,25 0,-1 0,-24 0,25-2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3-24T13:09:59.0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91 6371,'0'0,"0"-42,21 21,-21-22,0 22,0 0,0 0,21 42,-21 0,0 0,-21 22,21 20,0 1,-21-1,0-20,21 20,-21-21,0 1,21-22,0 0,-22-42,22 0,22 0,-22-43,21 1,-21-1,21 1,0-1,0 1,0-1,1 22,-1-1,0 22,0 0,0 21,22 0,-22 21,0 22,0-1,0 21,0 1,1-1,-22 22,21-21,-21 20,21-41,-21 20,0-21,21-20,-21-1,21-42,-21-22,0-20,21-22,-21-21,0 0,-21-21,0 22,0 20,-21 0,-1 22,1 20,-22 22,1 0,-1 42,22-21,0 21,42 22,0-22,42 0,22 0,41-42,1 0,21-43,21 1,-21-1,22 1,-44-22,1 22</inkml:trace>
  <inkml:trace contextRef="#ctx0" brushRef="#br0" timeOffset="2649.8861">5482 6265,'0'0,"-21"0,0-21,0 0,0 21,-1 0,1 0,-21 0,21 0,0 0,-1 21,1 0,0 1,0 20,0 21,0-20,21-1,0 22,-22-22,44 0,-22-21,21 1,0-1,21-21,-21-21,22-22,-1-20,0-22,-20-21,-1 22,0-22,-21 21,-21 0,0 43,-1 0,-41 21,-1 21,1 21,-22 21,22 22,20-1,-20 22,42-1,0 1,21 0,0-22,21 1,21-22</inkml:trace>
  <inkml:trace contextRef="#ctx0" brushRef="#br0" timeOffset="3185.7219">5630 6096,'0'0,"22"-21,-22 0,0 0,21-1,0 1,0 0,-21 42,0 22,-21 20,-21 1,-1-1,1 1,0-1,-1-21,1 1,42-22,-21 0,42 0,0 0,21-21,1 22,-1-22,22 21,-22-21,21 0,-20 21,-1-21,0 0,1-21,-22 21,0-43,0 1,-21-21,0-1,0-21,21 22,-21-1,0 1,22 21,-22 20,21 22,0-21</inkml:trace>
  <inkml:trace contextRef="#ctx0" brushRef="#br0" timeOffset="3865.5817">6414 6096,'0'0,"21"0,-21-21,21 21,0-21,0 21,-42 0,21 21,-42 0,21 0,-43 22,1-22,20 21,1-21,0 22,42-22,0 0,42 0,0 0,1 22,20-22,-21 0,1 21,-22-21,0 1,0-22,0 21,1-21,-22 21,0-42,21 21,-21-21,21-22,0 1,0 0,0-22,1-21,20 1,-21-22,0 0,22 0,-43 0,21 1,-21 20,0 0,0 43,-21 0,-1 42,1 0,0 42,0 21,21 22,-21 0,0 21,21 21</inkml:trace>
  <inkml:trace contextRef="#ctx0" brushRef="#br0" timeOffset="4303.0305">7027 6138,'0'0,"0"-42,-21 42,0 0,21 21,-21 22,0-1,0 21,-1 1,22-1,0 1,22-1,-1-20,0-1,0-21,0 0,22-42,-1 21,0-42,-21 0,22-22,-22 1,0-1,-21-21,-21 22,-21 21,-1-1,1 22,-22 0,1 42,21 0,-22 43,22-22,21 22,-1 20,44-20,-1-1,42-20</inkml:trace>
  <inkml:trace contextRef="#ctx0" brushRef="#br0" timeOffset="4686.2672">7557 6075,'-22'0,"22"-21,-21 0,0-1,0 44,0-22,0 21,-22 21,22-21,0 43,0-1,21-20,0 20,21 1,0-1,0-21,22 22,-22-43,21 21,-21-42,0 0,-21-21,0 0</inkml:trace>
  <inkml:trace contextRef="#ctx0" brushRef="#br0" timeOffset="4811.3007">7472 6477,'-21'-42,"42"84,-42-105,0 41,21 1,21 21,42-21,-20 0,41 21,1-21,0 21,-1 0</inkml:trace>
  <inkml:trace contextRef="#ctx0" brushRef="#br0" timeOffset="5421.0782">8043 6096,'0'0,"22"-21,-22 0,0 0,21-1,0 1,0 21,0 21,0 1,-21 20,0 0,0 22,-21 20,-21-20,21-22,0 22,-1-43,1 0,21-42,21-21,1-1,20 1,0-22,22 22,-1 0,-20 21,20 21,1 0,-22 21,-21 21,0 22,-21 20,0-20,-21 20,21-20,-21-1,0-20</inkml:trace>
  <inkml:trace contextRef="#ctx0" brushRef="#br0" timeOffset="5874.1666">8551 5863,'0'0,"0"-42,-21 21,-21-22,0 1,-1 0,1-22,0 22,20 0,1 20,0 1,21 0,21 42,0 0,22 22,-1-1,0 0,1 1,-22-1,21 0,-21-20,-21-1,22-21,-22-21,0-22,-22-41,22-1,0-21</inkml:trace>
  <inkml:trace contextRef="#ctx0" brushRef="#br0" timeOffset="5983.5425">8551 5165,'0'-64,"0"128,0-191,22 84,-22 22,0 0,21 42,-21 22,21-1,-21 21,21 43</inkml:trace>
  <inkml:trace contextRef="#ctx0" brushRef="#br0" timeOffset="6787.0942">9081 6117,'0'-21,"0"42,21-84,-21 42,21-22,0 22,0 0,-21 0,0 0,21 21,-21 21,22 0,-22 21,0 22,0-1,21 1,-21 20,0-20,0 21,0-22,0-21,0 22,0-22,-21-21,21 22,0-22,-22-21,1 21,0-21,0 0,0 0,21-21,21 21,-21-21,21 21,0 0,22 0,-22-21,0 21</inkml:trace>
  <inkml:trace contextRef="#ctx0" brushRef="#br0" timeOffset="7357.8443">10054 6117,'0'-21,"0"42,21-63,-21 21,22 0,-1-1,21 22,-21 0,0 0,1 22,20 20,-21 21,-21-20,21 20,-21 1,0-22,0 22,0-43,-21 21,21-21,-21-21,21-21,-21 0,21-21,-21-1,21 1,0-22,21 1,-21-1,21 1,-21-22,21 22</inkml:trace>
  <inkml:trace contextRef="#ctx0" brushRef="#br0" timeOffset="7508.1676">10266 5694,'0'-21,"21"21,0 0,0 0,22-21,-22 21,21 21,22-21,-22 0</inkml:trace>
  <inkml:trace contextRef="#ctx0" brushRef="#br0" timeOffset="7930.1322">10668 5990,'0'0,"-21"0,0 0,-22 21,43 1,-21-1,0 42,0-20,0 20,0-21,21 22,-22-1,22-20,0-1,22 0,-22-20,21-1,0-21,0-21,21-22,1 1,-1-22,0-20,-20-1,-1 0,-21 22,-21-1,-1 22,-20 21,21 0,-21 42,-1 0,1 21,21 22,21-1,0 1,0-1,21 22</inkml:trace>
  <inkml:trace contextRef="#ctx0" brushRef="#br0" timeOffset="8340.5815">11303 5927,'0'0,"-21"-21,21-1,0 1,21 0,0 0,0 0,22 21,20 0,-20 0,-1 0,-21 42,0-21,-42 43,-21 20,-22 1,-20 0,20-1,1 1,41-21,1-1,42-21,43-20,21-22,20 0,22-22,0 1,-42 21</inkml:trace>
  <inkml:trace contextRef="#ctx0" brushRef="#br0" timeOffset="9765.0222">1439 8573,'0'-22,"22"1,-22-21,0 21,21 0,0 21,0 42,0 0,0 1,1 20,-1 22,0-22,0 1,0-1,0 1,-21-22,22-21,-1 0,0-42,-21 0,21-42,-21-1,0 1,0-43,0 21,0 0,-21 1,0-1,0 43,-22-1,1 22,0 42,-1 1,1 20,21 21,0 1,-1 21,44-22,-1 22,21-22</inkml:trace>
  <inkml:trace contextRef="#ctx0" brushRef="#br0" timeOffset="10096.3047">2074 8509,'0'0,"43"-42,-22 21,0-1,21 1,-20 21,-1 21,0 22,0-1,-21 0,-21 22,0-1,-22 1,1-1,0-20,-1-22,1 0,0-42,21-21,-1-43,1 0,42 1,1-22,20 21,21-21,1 43,-1-1</inkml:trace>
  <inkml:trace contextRef="#ctx0" brushRef="#br0" timeOffset="10596.3115">2477 8446,'0'21,"0"-42,-22 63,22 0,0-21,-21 1,21 20,0 0,-21 1,21-22,21 21,-21 0,0 1,21-22,1 0,-1 0,0-21,0 0,0-21,22 0,-1 0,-21-22,21-20,-20 21,-1-22,0 1,0-1,-21 22,0-22,0 22,-21 21,0 0,0-1,-1 22,1 22,21-1,0 21,0 0,0 22,21-1,-21 22,22 0,-1-22,0 22,-21-22,21-20,-21-1</inkml:trace>
  <inkml:trace contextRef="#ctx0" brushRef="#br0" timeOffset="10771.3254">2900 8700,'0'0,"21"-64,21 1,-20 20,20 1,21 0,-20 42,-1 0,0 21,1 21,-22 0,-21 43,0 0,-21 21,0-1,-22 1,22 0</inkml:trace>
  <inkml:trace contextRef="#ctx0" brushRef="#br0" timeOffset="11563.187">3852 8509,'0'0,"0"-21,22 42,-44 21,22 1,-21-1,0 22,0-1,-21-21,20 22,1-22,0-21,0 1,0-22,21-22,0 1,0-21,0 0,21-1,0-20,0 20,0-20,22 21,-22-1,21 22,-21 0,22 0,-22 42,0 0,0 0,0 22,1 20,-22 22,0-22,0 22,-22 0,1-22,0 1,0-22</inkml:trace>
  <inkml:trace contextRef="#ctx0" brushRef="#br0" timeOffset="11737.2936">4001 8043,'0'0,"21"-21,0 21,0 0,-21 43,21-1,-21 43,0-1,0 1</inkml:trace>
  <inkml:trace contextRef="#ctx0" brushRef="#br0" timeOffset="11928.4527">4233 8657,'0'0,"43"-42,-1 42,0-21,-20 42,-1 0,0 0,-21 43,0-1,0 22,-21 0,0 20,-22 1</inkml:trace>
  <inkml:trace contextRef="#ctx0" brushRef="#br0" timeOffset="13853.5672">6138 8001,'0'0,"0"-21,22 21,-22-21,-22 42,1-21,-21 0,21 21,0 0,-22-21,22 21,0 1,0-1,21 0,-21 21,21-21,0 22,21 20,-21-20,0 20,21 1,0 20,-21-20,21 20,0 1,-21 0,22-1,-22-20,21 21,-21-1,21 1,-21 0,21-1,-21 1,-21 0,21-1,-21-20,0-1,-22 22,1-43,21 22,-22-22,1-21,0 0,21 1,-22-22,22 0</inkml:trace>
  <inkml:trace contextRef="#ctx0" brushRef="#br0" timeOffset="15101.7355">7684 8573,'-22'0,"22"-22,22 1,-22-21,21 21,-21-22,21 22,-21-21,21 21,0 0,-21 42,0 0,21 21,-21 1,0 41,0-20,0 20,22 1,-22 0,0-22,0 22,0-22</inkml:trace>
  <inkml:trace contextRef="#ctx0" brushRef="#br0" timeOffset="15456.5101">6900 9208,'0'0,"-21"0,0 0,0 0,42 21,43-42,20 21,43 0,21-22,43 1,-1 21,1 0,-1-21,1 21,-43 21,0-21,-42 0,-21 21,-43-21,0 22</inkml:trace>
  <inkml:trace contextRef="#ctx0" brushRef="#br0" timeOffset="16213.2098">6922 10012,'0'0,"-22"-21,44 21,-22 21,42 21,-21 1,43-1,-22 21,21 1,-20-1,20 1,1-1,-22-20,0 20,-20 1,-1-22</inkml:trace>
  <inkml:trace contextRef="#ctx0" brushRef="#br0" timeOffset="16558.8981">7451 10012,'-21'-21,"-1"42,1 0,-21 0,0 22,-1 20,-20 1,-1 20,22-20,-22 20,22-20,21-1,0 1,0-43,21 0</inkml:trace>
  <inkml:trace contextRef="#ctx0" brushRef="#br0" timeOffset="17090.1059">7366 9504,'21'0,"-42"0,42-21,-21 0,21 21,-42 21,21 0,0 21,0-21,-21 22,21-1,-21-21,21 0,-21 1,42-44,0 1,0-21,0 21,1-22,20 22,-21-21,21 42,-20 0,-1 21,0 0,-21 22,0 20,-21-21,21 22,-21 21,-1-22</inkml:trace>
  <inkml:trace contextRef="#ctx0" brushRef="#br0" timeOffset="17573.9609">8022 10224,'0'-22,"-21"22,42 0,-21-21,21 21,1 0,20 0,0-21,22 21,-22 0,22 21,-22-21,0 0,-21 21,1-21</inkml:trace>
  <inkml:trace contextRef="#ctx0" brushRef="#br0" timeOffset="17855.0699">8255 9991,'0'0,"-21"0,21 21,0 0,0 21,-21 22,21-22,0 22,0-1,-21 1,21-1</inkml:trace>
  <inkml:trace contextRef="#ctx0" brushRef="#br0" timeOffset="18713.8861">8869 9970,'0'0,"0"-22,0 1,21 0,-21 0,0 0,21 0,-21 42,0 42,0 1,0 20,-21 1,21 21,21-21,-21 20,21-20</inkml:trace>
  <inkml:trace contextRef="#ctx0" brushRef="#br0" timeOffset="19645.4145">9377 8932,'0'-21,"21"42,-21 1,0-1,-21-21,21 21,-21 0,0 0,21-42,0 0</inkml:trace>
  <inkml:trace contextRef="#ctx0" brushRef="#br0" timeOffset="21233.1961">9927 8340,'0'0,"0"-21,0 42,21-21,1 21,-1 21,21 1,0-1,22 0,-1 22,-20-22,20 22,-20-1,-1 1,-21-1,0-21,0 1</inkml:trace>
  <inkml:trace contextRef="#ctx0" brushRef="#br0" timeOffset="21580.9059">10435 8361,'0'0,"-21"0,0 21,0 0,-22 22,1-1,0 21,-1 1,1-1,0 22,21-21,-22-1,22 1,0-1,0-21,0-20</inkml:trace>
  <inkml:trace contextRef="#ctx0" brushRef="#br0" timeOffset="33761.5626">10393 7789,'0'-21,"0"0,0 0,21 21,-42 21,21 0,0 0,-21 22,21-1,-21 0,-1-20,1-1,21 21,-21-42,21 21,0-42,0 0,21 0,0-22,1 1,-1 21,0-21,0 20,0 1,0 21,-21-21,22 21,-1 21,0 0,-21 1,21 20,-42 0,21-21,0 22,-21-1,21 0,-21 1,21-22,-22 0</inkml:trace>
  <inkml:trace contextRef="#ctx0" brushRef="#br0" timeOffset="34216.1873">10689 7916,'0'-21,"21"21,1 0,-1 0,21 0,-21 0,22 0,-1 0,-21 0,0 0,0 0</inkml:trace>
  <inkml:trace contextRef="#ctx0" brushRef="#br0" timeOffset="34736.3751">11155 7684,'21'-22,"-21"44,0-1,0 0,0 21,0 1,0-22,0 21,0 0,0 1</inkml:trace>
  <inkml:trace contextRef="#ctx0" brushRef="#br0" timeOffset="35651.613">11472 8297,'-21'0,"0"0,0 22,0-1,-22 21,22 0,-21 1,21 20,0 1,-1-1,1-20,21 20,0-42,21 22,1-22,-1-21,21 0,0-21,-20-22,20 1,21-22,-20 1,-1-22,0 1,-20-22,20 0,-21 0,0 21,-21 1,21 20,-42 22,21 0,-21 42,0 0,0 42,0 0,-1 22,1 20,21 1,0 21,0 21,21-21,1 0,-1-1,0-20,0 0</inkml:trace>
  <inkml:trace contextRef="#ctx0" brushRef="#br0" timeOffset="35948.4365">12023 8319,'0'0,"-21"0,42 21,-21 0,21 21,0-21,21 22,-20 20,20-20,-21-1,21 0,-20 1,20-1,-21-21,0 0</inkml:trace>
  <inkml:trace contextRef="#ctx0" brushRef="#br0" timeOffset="36203.1879">12425 8276,'0'0,"-21"0,0 21,-1 1,-20-1,0 21,-22 22,22-1,-22 1,22 20,0-20,-1-1,1 1</inkml:trace>
  <inkml:trace contextRef="#ctx0" brushRef="#br0" timeOffset="37225.7189">2879 12954,'0'0,"21"-21,0 21,0 21,-42 21,21 22,-21-1,0 1,0-1,-22 1,22-22,0 1,0-22,0 0,21-42,0-22,21 1,21-21,0-1,1 1,20-1,1 1,-22 20,22 1,-22 21,0 42,-21 0,1 0,-1 43,-21-1,0 1,-21 20,-1 1,1-21,0-1,21-21,-21 1</inkml:trace>
  <inkml:trace contextRef="#ctx0" brushRef="#br0" timeOffset="37835.5948">3704 13208,'0'0,"0"-21,21 21,1-21,-1 21,21 0,0 21,1-21,20 0,1 0,-1 21,1-21,-22 0,0 0,1 0,-22 0,0 0,0 0,0 0,-21-21,22 21,-22-21,0 0,-22 21,1 0</inkml:trace>
  <inkml:trace contextRef="#ctx0" brushRef="#br0" timeOffset="38148.1843">3895 13102,'0'0,"-21"-21,-1 21,1 0,0-21,0 21,0-21,21 42,21-21,0 21,64-21,-43 0,0 21,22-21,-1 0,-20 21,-1-21,0 0,1 22,-22-22,0 0,-21-22</inkml:trace>
  <inkml:trace contextRef="#ctx0" brushRef="#br0" timeOffset="38960.5581">4784 13187,'0'0,"0"21,0 0,21 0,-21 1,21-22,0 0,0 0,1 0,-1-22,0 1,0 0,0-21,0 21,1-22,-22 1,0 0,-22-1,1 1,-21 0,21 20,-22 1,22 0,0 0,0 21,0-21,42 42,21-21,1 0,20 0,1 0,20 0,-20 0,-1 21</inkml:trace>
  <inkml:trace contextRef="#ctx0" brushRef="#br0" timeOffset="39462.2518">5334 12806,'0'0,"0"-21,0 42,0 0,-21 0,21 22,-21-1,21 0,-21 22,-1-22,22 0,0 1,-21-1,42-21,-21 0,22-21,-1 0,0 0,0 0,21-42,-20 21,20 0,0 0,-21-22,22 22,-22-21,0 21,-21-22,21 22,-21 0,21 0,-21 0,22-1,-44 22,22 22,0 20,0-21,0 21,0 22,0-22,-21 1,21-1,0 0,-21-21</inkml:trace>
  <inkml:trace contextRef="#ctx0" brushRef="#br0" timeOffset="39618.6061">5715 12658,'0'0,"21"-43,0 1,1 21,-22 0,21 0,0 21,0 0,-21 21</inkml:trace>
  <inkml:trace contextRef="#ctx0" brushRef="#br0" timeOffset="40337.1768">5906 12933,'0'0,"0"-21,21 21,0 21,-21 0,-21 21,21 1,-21-1,-1 0,1-20,0 20,0-21,0 0,0-42,42 0,-21 0,21 0,-21-22,21 22,0 0,0-21,22 20,-22 22,0-21,0 21,0 21,1-21,-1 22,-21-1,21 0,-21 0,0 0,21 0,-21 1,0-1,0 0,0 0,0-42,21 0,-21 0,0-22,0 1,-21 0,21-1,0 1,-21-22,21 22,-42 21,20-21,-20 42,21-22,-21 44,20-22,44 21,-1-21,21 21,0-21,22 0,21-21,-1 0,43-22,21-20</inkml:trace>
  <inkml:trace contextRef="#ctx0" brushRef="#br0" timeOffset="41150.8685">6943 12891,'-21'0,"42"0,-42-22,-1 22,22-21,22 21,-22-21,21 0,0 21,0-21,0 21,22-21,-22-1,21 22,-21 0,22 0,-22 0,21 22,-42-1,21 0,-42 21,21 1,-42-1,-1 21,1-20,21 20,-21-20,20-1,1 0,21-21,21 1,22-1,20-42,1-1,20 1,1 0,0-21</inkml:trace>
  <inkml:trace contextRef="#ctx0" brushRef="#br0" timeOffset="41859.7308">7832 12848,'21'0,"-42"0,63 0,-42 21,0 1,0 20,-21-21,21 21,-21 1,21-1,-21-21,-1 0,1-21,21-42,21 21,-21-43,22 22,-1-21,21 20,-21 1,0 0,1 20,-1 1,0 42,-21 1,0 20,-21-21,21 0,0 0,0 1,21-22,0 0,0-22,0 1,22 0,-22 0,21 0,-21 0,22 21,-22 0,0 21,0 21,-21-21,21 43,-21-22,0 22,-21-22,21 0,0-21,-21 1</inkml:trace>
  <inkml:trace contextRef="#ctx0" brushRef="#br0" timeOffset="42020.4373">8255 12594,'0'0,"21"-63,0 42,-21-22,22 22,20 21,-21 0,21 0,1 21,-1 0,0 22</inkml:trace>
  <inkml:trace contextRef="#ctx0" brushRef="#br0" timeOffset="42332.786">8594 13060,'0'0,"-21"21,42-21,-21-21,0 0,21 0,-21-22,21 1,-42 0,21-1,-21 1,-22 0,22 42,-21 0,0 21,-1 0,1 42,0 22,20-21,1 20,42 1,1 0,41-22</inkml:trace>
  <inkml:trace contextRef="#ctx0" brushRef="#br0" timeOffset="43421.3785">8975 12954,'0'0,"21"0,-21-21,-21 42,0 0,-22 22,22-22,-21 21,-1-21,22 0,0-21,0 0,21-21,21-21,0 21,0-22,22 22,-1 0,0 0,-20 0,20 21,0 0,-21 21,1 0,-1 21,0 1,0-1,0 0,-21 1,0-22,0 21,21-21,-21 1,0-1,0 0,0-42,22 0,-22-1,0-20,21 21,-21-21,0 20,21 1,-21 0,0 0,0 0,21 21,-21-21,21 21,0 0,1-22,-1 1,-21 0,21 0,-21-21,0 20,0-20,-21 0,0-1,-22 1,1 21,0 21,-22-21,22 42,-22-21,22 21,21 0,0 0,21 1,0-1,21 0,21-42,0 21,22-21,-1-22,22 1,-21 0,20-1,-20 1,-1 0,1 20,-43 22</inkml:trace>
  <inkml:trace contextRef="#ctx0" brushRef="#br0" timeOffset="43561.9978">9440 12954,'0'0,"-63"148,-1-21,1 0,-1 0,22-21,0 0,-1-21,22-1,0-41,0 20,21-42</inkml:trace>
  <inkml:trace contextRef="#ctx0" brushRef="#br0" timeOffset="43999.5666">9694 12912,'0'0,"22"-43,-22 22,21 0,0 0,0 42,-21 0,0 0,-21 22,21-1,-42 22,20-22,-20 21,0-20,-1-22,22 0,-21-21,21-42,21-22,21 1,21-1,1 1,20-1,-21 22,22 0,-1 42,-41 0,20 21,-42 21,0 22,-21-1,-22 43,1-21,0 20,-1-20</inkml:trace>
  <inkml:trace contextRef="#ctx0" brushRef="#br0" timeOffset="44743.964">10160 12869,'21'-21,"-21"0,21 21,1 0,-22 21,21 22,-21-22,-21 21,21-21,0 22,-22-1,1-21,21 0,-21 0,42-42,-21-21,43 0,-22-1,21 1,0 0,1-1,-1 22,0 0,1 21,-22 0,0 0,0 21,-21 21,0-20,-21 20,0 0,21 1,-21-1,0-21,-1-21,22 21,0-42,22 0,-22-21,42-1,-21 22,21-21,-20 21,20-1,0 1,1 42,-22-21,-21 22,21 20,-42 21,21-20,-21 20,-22 1,22-22,0 0,0-20</inkml:trace>
  <inkml:trace contextRef="#ctx0" brushRef="#br0" timeOffset="44900.2528">10668 12467,'0'0,"21"-21,22 0,-22 0,42 21,-20 0,20 0,1 21</inkml:trace>
  <inkml:trace contextRef="#ctx0" brushRef="#br0" timeOffset="45259.9571">11218 12806,'0'0,"0"-21,-21 21,0 0,0 0,-21 21,-1 0,1 21,0-20,20 20,1 21,21-20,0 20,21-20,22 20,-1-21,22-20,-22 20,0-21,1-21,-1 0,-21 0,0 0,0-21</inkml:trace>
  <inkml:trace contextRef="#ctx0" brushRef="#br0" timeOffset="45416.1835">11176 13187,'0'0,"-21"-21,0 21,0 0,42 0,0-21,21 21,22-22,-1 22,1-21,-1 0,1 21,-1-21</inkml:trace>
  <inkml:trace contextRef="#ctx0" brushRef="#br0" timeOffset="47263.0208">15304 2985,'0'0,"0"42,-22 0,1 22,0-1,-21 22,21 0,-1-1,1 1,21-22</inkml:trace>
  <inkml:trace contextRef="#ctx0" brushRef="#br0" timeOffset="47887.9687">15473 3027,'0'0,"21"-21,0 0,0 21,1 0,-1 21,-21 21,21-21,-42 43,0-22,-1 22,-20-22,21 21,-21-20,-1-1,1 0,21-20,0-1,21 0,-22-21,44 0,-1-21,0 21,21-21,1 21,-22-22,21 1,0 21,-20 0,-1 0,0-21,0 21,0 0,0 0,-21-21,22 0,-1-22,-21 22,0-21,0 0,-21-1,-1 1,1 0,0-1,21 22,-21 0,0 21,21-21,21 0,0-22,0-20,0 20,1-41,-22 20</inkml:trace>
  <inkml:trace contextRef="#ctx0" brushRef="#br0" timeOffset="47981.7106">15748 2392,'0'0,"21"-42,-42 84,21 21,-21 1,21 42,-21-22,0 43</inkml:trace>
  <inkml:trace contextRef="#ctx0" brushRef="#br0" timeOffset="48403.5783">15875 3196,'0'0,"21"-42,-21 21,21 0,-21-1,0 1,0 42,-21-21,21 22,0 20,-21-21,21 0,21 22,0-22,22 0,-1 0,0 0,1 0,-1 1,0-1,-20 0,-22 0,0 0,-22 0,1-21,0-21,0 0,21-21,0-22,0 1,21-22,21 0,1 22,-1-1,22 22,-22 21,21 21</inkml:trace>
  <inkml:trace contextRef="#ctx0" brushRef="#br0" timeOffset="48939.1228">17103 3302,'0'0,"-21"21,-1 0,1 1,21-1,0 0,21 0,1 0,-1-21,0 21,21-21,1-21,-22 0,21 0,0-21,1-22,-22 22,-21-43,0 22,0-1,-42 1,20 20,-20 1,0 21,-1 0,22-1,0 22,42 0,22 22,20-1,1-21,20 21,1 0,-22 0</inkml:trace>
  <inkml:trace contextRef="#ctx0" brushRef="#br0" timeOffset="49475.5772">17717 2985,'0'-22,"-22"44,22-1,-21 0,21 21,-21 1,-21 20,21-21,-1 22,1-22,0 1,0-22,0 21,21-21,21 0,0 1,0-44,0 22,22-21,-1 0,-21-21,22 21,-1-22,0 1,-21 21,22-22,-22 1,0 0,0-1,0 1,-21 21,22 0,-22 0,0 42,-22-21,22 42,0 0,-21 1,21-1,-21 22,0-1,0 1,21-22,-21 21,-1-41,22-1</inkml:trace>
  <inkml:trace contextRef="#ctx0" brushRef="#br0" timeOffset="49894.606">18034 2794,'21'0,"-42"0,63-21,22 21,-1-21,1 21,21 0</inkml:trace>
  <inkml:trace contextRef="#ctx0" brushRef="#br0" timeOffset="50641.4806">18542 3302,'0'0,"21"-21,0 0,1 0,-22-1,0 44,-22-1,-20 0,0 21,-1-21,1 22,0-22,-1 0,1 0,21-21,0-21,21 0,0 0,21-22,0 1,21 0,-20-1,20 1,-21 21,0 21,0-21,1 21,-1 21,0 0,0 0,0 22,0-1,-21 0,22 1,-22-1,0 0,0-21,0 1,0-44,0-20,0-21,0-1,0-21,-22 1,-20 20,21-20,-21 41,-1 1,1 21,21 0,0 21,63 21,21-21,22 21,42-21,21 0,43 0,-1-21,22 21</inkml:trace>
  <inkml:trace contextRef="#ctx0" brushRef="#br0" timeOffset="51063.3203">20257 3048,'0'-21,"0"42,21-63,-21 21,-21 42,-1 21,-20 0,0 22,21-22,-1 22,22-22,22 0,20 1,21-1,1-21,21 0,-22 1,1-22,-22 0,-21 21</inkml:trace>
  <inkml:trace contextRef="#ctx0" brushRef="#br0" timeOffset="51275.2241">20532 3006,'0'0,"-21"0,-22 0,22 42,0 0,0 22,-22-1,22 22,0 0,0-1,21 1,0-21,21-1</inkml:trace>
  <inkml:trace contextRef="#ctx0" brushRef="#br0" timeOffset="51760.2832">21061 3175,'0'0,"0"-42,0-1,-21 1,0 0,-1-1,-41 22,21 0,-22 0,22 21,-1 21,22 0,21 0,21 22,1-1,41 0,-21 22,22-22,-22 22,1-22,-22 0,-42 22,21-22,-43-21,22 22,-21-22,-1-21,1 0,0-21,42 0,0-22,21-20,21-22,1 0,41 1,1 20,21 1,-43-1,22 43</inkml:trace>
  <inkml:trace contextRef="#ctx0" brushRef="#br0" timeOffset="53185.6883">15685 5313,'-22'-21,"1"21,21-21,-21 21,0 0,0 0,-22 0,22 21,-21-21,21 21,-22 0,22 21,0-20,0 20,21 0,0 1,0-1,0 0,0 22,0-22,21 22,-21-1,21 1,-21-1,21 22,1-1,-22-20,0 42,21-22,-21 1,0 0,0-22,0 22,0 0,-21-22,-1 1,1-22,0 0,-21 1,-1-22,1-21,0 0,21-21</inkml:trace>
  <inkml:trace contextRef="#ctx0" brushRef="#br0" timeOffset="53926.9777">17124 5673,'0'0,"0"-43,21 22,0-21,0 0,1-1,-1 22,-21 0,21 0,-21 42,0 21,0 22,-21-1,21 1,-21 20,21 1,-22 0,22-22,-21 22,21 0,-21-22</inkml:trace>
  <inkml:trace contextRef="#ctx0" brushRef="#br0" timeOffset="54145.7012">16489 6329,'21'0,"43"-21,20 21,43-21,43-1,-1 22,0-21,22 21,-22-21,-21 21,-21 0,-42 0</inkml:trace>
  <inkml:trace contextRef="#ctx0" brushRef="#br0" timeOffset="54770.0084">16320 7176,'21'21,"0"0,21 21,22-21,-22 22,22-1,-1 0,-21 1,1 20,-1-20,-21-1,0 0,-21-21</inkml:trace>
  <inkml:trace contextRef="#ctx0" brushRef="#br0" timeOffset="55051.2355">16976 7218,'0'0,"-21"-21,-1 21,1 0,-21 21,-22 21,1-21,-1 43,1-22,-1 22,1-22,-1 22,22-22,21 0,0 1,0-22</inkml:trace>
  <inkml:trace contextRef="#ctx0" brushRef="#br0" timeOffset="55561.5962">16828 6689,'-22'0,"1"21,0 0,-21 0,21 0,-1 1,1-1,0 0,42 0,0 0,1 0,-1-21,21 22,0-22,1 0,-1 0,-21 0,22 0,-22 0</inkml:trace>
  <inkml:trace contextRef="#ctx0" brushRef="#br0" timeOffset="55770.3402">16997 6710,'-21'-21,"21"42,-21 0,21 0,-22 22,1-1,21 0,-21 1,21-1,0 0,-21 1</inkml:trace>
  <inkml:trace contextRef="#ctx0" brushRef="#br0" timeOffset="56306.1521">17209 6752,'0'0,"21"-21,-21 0,0 0,0 0,-21-1,-1 1,1 21,0 0,21 21,0 1,21-1,-21 0,0 0,21 0,-21 0,22 1,-1-1,0 0,-21 0,21 0,-21 0,21 1,-21-1,-21 0,21 0,-21 0,0-21,0 0,-1 0,22-21,-21 0,21 0,0-22,21 1,1 0,-1 21,21-22,0 1,1 21,20 0,-20-1,-1 22</inkml:trace>
  <inkml:trace contextRef="#ctx0" brushRef="#br0" timeOffset="56685.2453">17378 7451,'0'0,"21"0,0 0,22-21,-1 21,0 0,22 0,-1 0,-20 21,-1-21,0 0,-21 0,1 0</inkml:trace>
  <inkml:trace contextRef="#ctx0" brushRef="#br0" timeOffset="56956.1116">17653 7218,'0'21,"-21"0,21 22,-21-1,0 21,21 1,-22 21,22-22,-21 1</inkml:trace>
  <inkml:trace contextRef="#ctx0" brushRef="#br0" timeOffset="57388.2649">18225 7218,'0'-21,"0"42,0-21,0 42,0 22,0-1,0 22,21 0,-21-1,0 22</inkml:trace>
  <inkml:trace contextRef="#ctx0" brushRef="#br0" timeOffset="58170.3537">18902 6181,'0'0,"0"-21,0-1</inkml:trace>
  <inkml:trace contextRef="#ctx0" brushRef="#br0" timeOffset="59331.7767">19241 5673,'-22'-21,"22"-1,22 44,-1-1,0 0,21 21,22 1,-22 20,22 1,-22-1,21 1,-20-22,-1 21,-21-20</inkml:trace>
  <inkml:trace contextRef="#ctx0" brushRef="#br0" timeOffset="59644.2271">19706 5652,'0'-22,"0"44,-21-44,-21 65,-1-1,-20 0,-22 22,22-1,-22 22,22-21,20 20,1-20,0-22,42 0</inkml:trace>
  <inkml:trace contextRef="#ctx0" brushRef="#br0" timeOffset="60357.479">19643 4657,'0'0,"0"-21,21 21,-21-22,21 22,-42 22,0-1,-22 21,1 0,0 1,21-22,-22 21,22 1,21-22,0 0,42 0,-20 0,41-21,-21 21,22-21,-22 0,22-21</inkml:trace>
  <inkml:trace contextRef="#ctx0" brushRef="#br0" timeOffset="60582.586">19749 4699,'0'0,"-22"21,1 0,21 22,-21-1,0 22,0-1,21-21,-21 22,21-1,-22-20,22-1</inkml:trace>
  <inkml:trace contextRef="#ctx0" brushRef="#br0" timeOffset="61133.728">20003 4890,'-22'0,"22"-22,-21 1,21 0,0 0,-21 0,21 0,-21-1,21 1,-21 0,0 0,42 0,-21 42,21-21,0 0,21 21,1-21,-1 21,0 0,1-21,-22 22,0-1,0-21,0 21,-21 0,-21 0,21 0,-42 22,21-1,0-21,-22 22,1-1,21 0,0 1,-1-22</inkml:trace>
  <inkml:trace contextRef="#ctx0" brushRef="#br0" timeOffset="61321.3346">19918 5038,'0'0,"21"0,0-21,0 21,22 0,-1 0,22 0,-22 0,21 0,-20 0</inkml:trace>
  <inkml:trace contextRef="#ctx0" brushRef="#br0" timeOffset="62198.3432">20574 5652,'0'0,"-21"0,0 0,-22 0,22 21,-42 21,20 0,-20 1,21 20,-1 22,1-22,42 1,-21-22,21 22,21-43,21 0,1-42,20 0,-21-22,22 1,-1-43,1 1,-22-22,22-21,-22 21,0-21,-20 21,20 0,-21 22,-21 20,0 1,0 20,0 22,-21 42,-21 43,20 21,-20-1,0 43,21 21,21 1,0-1,0 0,42-21,-21 0,21-21,1-43</inkml:trace>
  <inkml:trace contextRef="#ctx0" brushRef="#br0" timeOffset="62470.9932">20997 5800,'0'0,"22"0,-1 42,42-21,-20 22,20-1,1 0,-1 1,1-22,-22 21,0-21,1 0,-22 1</inkml:trace>
  <inkml:trace contextRef="#ctx0" brushRef="#br0" timeOffset="62689.7055">21505 5821,'0'0,"-42"21,-21 0,-1 22,1 20,-1 1,-21 20,22 22,-22-21,22 21,-1-1,22-20</inkml:trace>
  <inkml:trace contextRef="#ctx0" brushRef="#br0" timeOffset="115537.8682">14351 11282,'0'0,"0"-21,21 0,0 42,-21 0,-21 21,21 1,-21-1,21 21,-21-20,0-1,0 22,-1-22,1-21,21 0,-21-21,0-42,42 0,-21-1,0-20,21 20,0-20,1-1,-1 22,0 0,21-1,-21 22,1 0,-1 21,0 0,0 21,0 22,0-1,1 0,-22 1,21 20,-21-21,21 22,-21-22,21 1,-21-22,0 21,21-21,-21 0,21-42,1 21,-22-21,0 0,0 0,0 0,21-1,-21 1,0 0,0 0,0 0,0 0,21-1,-21 1,0 0,21 0,-21 0,0 0,0-1,21 1,-21 0,0 0,-21 21,21-21,0 0,0-1,-21 1,21 0,-21 0,0 0,-1 0,-20-1,0 1,-1 21,1-21,-21 21,20 0,1 0,0 0,20 21,1-21,21 21,21-21,1 0,20-21,21 0,1-21,21-1,-22 1,1-21,-22-22</inkml:trace>
  <inkml:trace contextRef="#ctx0" brushRef="#br0" timeOffset="115709.603">14669 9927,'0'0,"21"21,-21 43,0-22,0 43,0 21,0-22,-21 22,21 21</inkml:trace>
  <inkml:trace contextRef="#ctx0" brushRef="#br0" timeOffset="115993.8474">14838 11070,'21'-21,"-42"42,84-84,-20 63,-1-21,0 21,1 0,-1 21,-21 21,-21 0,21 22,-42-1,0 22,-21-21,-22 20,1 1,20-22,-20 1,21-1</inkml:trace>
  <inkml:trace contextRef="#ctx0" brushRef="#br0" timeOffset="116713.8795">16129 11113,'0'-22,"0"44,0-86,0 43,21-21,-21 20,21 1,-21 42,22 22,-44-1,22 22,0 20,-21 1,21 21,-21 0,21-22,-21 22,21-42</inkml:trace>
  <inkml:trace contextRef="#ctx0" brushRef="#br0" timeOffset="117854.9304">16468 11218,'0'-21,"0"0,21 0,0 0,-21 0,21-1,-21 1,21 21,-42 0,0 21,0 1,0-1,0 21,-22-21,22 0,0 1,21-1,0 0,0 0,21-21,21 0,1 0,-1 0,0 0,1 0,-1 0,0 0,-20 21,-1-21,0 21,0 1,-21-1,0 0,-21 0,21 21,-21-20,-22-1,22 21,-21-21,0 22,-1-22,1 0,21-21,-22 21,22-42,0 21,21-42,-21 20</inkml:trace>
  <inkml:trace contextRef="#ctx0" brushRef="#br0" timeOffset="118027.1701">16552 11134,'0'0,"22"-21,20-1,-21 1,43 0,-22 0,21 0,-20 21,20 0,-20 21,-1 0</inkml:trace>
  <inkml:trace contextRef="#ctx0" brushRef="#br0" timeOffset="118377.5158">17082 11472,'21'-21,"-42"42,63-63,-21 42,21-21,-20 21,-1 0,0 21,-42 0,21 0,-21 1,-1-1,1-21,0 0,0 0,21-21,21 21,0-22</inkml:trace>
  <inkml:trace contextRef="#ctx0" brushRef="#br0" timeOffset="121871.1539">18775 11324,'0'0,"0"-21,0 0,0-21,21 20,-21 1,21-21,-21 21,0 42,-21 21,0 1,0 20,0-21,-1 22,22-22,-21-21,42 22,-21-22,22-21,-1 0,0 0,21-21,1 21,-1-21,0-1,1 22,-1 0,-21 0,21 22,-20-1,-22 0,21 0,-42 0,21 0,-22 1,1-1,0-42,0-1,0 1,0-42,21-1,21-20,-21 20,42-21,-21 22,22 21,-22-1,21 43</inkml:trace>
  <inkml:trace contextRef="#ctx0" brushRef="#br0" timeOffset="122105.6276">19346 11642,'0'0,"22"0,-22-21,21 21,-42 0</inkml:trace>
  <inkml:trace contextRef="#ctx0" brushRef="#br0" timeOffset="123028.5987">15939 12425,'0'0,"-64"0,1 0,41 21,44-42,62 21,22 0,42 0,22-21,41 0,1 21,42-22,-21 22,0 0,-22 0,1-21,-22 42,-20-21,-22 0,-63 22,-1-22,-63 21,-42-21,-21 21,-64 0,-21 0,-21 0,-43 22,-20-1,-1 22,-21-22,22 21,20 1,22-22,63 1,64-22,42 0,84-21,64 0,43-21,63 0,42-22,22 22,-1-21,22 21</inkml:trace>
  <inkml:trace contextRef="#ctx0" brushRef="#br0" timeOffset="149153.7665">17653 11155,'0'0,"0"-21,0 0,0-1,-21 22,21 22,-21-22,0 21,-1 0,22 0,-21-21,21 21,-21 0,21 1,0-1,0 0,0 0,0 0,21 0,-21 1,0-1,21-21,-21 21,22 0,-1 0,0 0,0-21,0 0,0 0,1 0,-1 0,0-21,0 21,-21-21,21 21,0-21,-21 0,22 0,-22-1,21 1,-21-21,0 21,21 0,-21-22,0 22,-21-21,0 21,-1-22,1 22,-21 21,0 0,-1 0,22 21,-21 0,21 1,-1-1,22 21,22-21,-22 0</inkml:trace>
  <inkml:trace contextRef="#ctx0" brushRef="#br0" timeOffset="150369.3938">18119 11176,'21'-21,"-21"0,21 0,-21-1,0 1,21 0,-21 0,-21 21,0 21,21 0,-21 0,0 1,-1-1,22 0,0 0,-21-21,21 21,21-21,1 0,-1 0,0 0,21 0,-21 0,22 0,-22 0,21 0,-21 21,1 1,-22-1,21 0,-42 0,21 0,-22 0,1 1,21-1,-42 0,21 0,0-21,-1 21,1-21,0 21,0-21,0 22,0-22,-1 0,1 0,0-22,42 1</inkml:trace>
  <inkml:trace contextRef="#ctx0" brushRef="#br0" timeOffset="150807.8733">18203 11007,'22'0,"-1"-21,0 21,21 0,1 0,-22 0,21-22,0 22,1-21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3:38.0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6 669,'0'-25,"0"0,0 2,0 23,0-25,0 25,0-25,0 25,0 0,0 0,0 0,0 0,-25 25,25 0,0 23,0-23,0 25,0-1,0 1,0-1,0 26,0-50,25 24,-25 1,0-25,26-1,-26 1,25-25,-25 0,24 0,-24-25,0 1,0-1,0-25,0 25,0 1,-24-1,24 25,0 0,-25 0,25 25,0-1,0-24,0 25</inkml:trace>
  <inkml:trace contextRef="#ctx0" brushRef="#br0" timeOffset="532">352 793,'0'0,"0"0,0 0,0 25,0 0,0-1,0 26,-25-25,25 0,0-1,-25 1,25 0,0-25,-25-25,25 0,0-24,25 24,-25-25,0 1,25 24,-25-25,25 26,-25 24,25 0,-25 0,25 0,1 24,-1 26,-25-25,24 0,1 24,-25-24,26 0,-26 0,25-1,-25-24,0 25,0-25,0 0,25 0,-25-25,0 1,0-26,0 0,0 26,-25-51,25 26,-25-1,-1 25,1 0,1 2,-27 23,26 0,-25 23,25 2,0 25,0-1,25-24,0 25,0-1,0-24,25 0,0 0,25-25</inkml:trace>
  <inkml:trace contextRef="#ctx0" brushRef="#br0" timeOffset="1157">553 347,'-25'-74,"-26"0,27 24,-27 0,26 26,0-1,0 0,25 0,0 25,0 25,0 0,25 0,0 24,0 1,26 24,-27-24,27 24,-26-49,0 25,-1-25,2-1,-1 1,-1-25,-24-25,25 1,-25-1,25-25,-25 0,25-24,-25 24,0 1,0-1,0 1,0 24,0 0,0 25,-25 25,25 24</inkml:trace>
  <inkml:trace contextRef="#ctx0" brushRef="#br0" timeOffset="1532">602 347,'0'-24,"0"-26,0 0,-24 1,24-1,0 25,0 1,0-1,0 25,0 25,24-1</inkml:trace>
  <inkml:trace contextRef="#ctx0" brushRef="#br0" timeOffset="1813">828 818,'0'-25,"-25"25,25-25,0 25,-26 0,26 0,0 0,-25 0,25 25,0 0,-25 24,25-24,0 25,0-1,25-24,-25 25,0-25,25-1,-25-24,26-24,-1 24,-1-50,-24 0,25 1,-25-1,0-24,0 24,-25 1,1-1,-1 25,-1 25,1 0,0 25,0 25,0-26,25 26,25 0,-25-1</inkml:trace>
  <inkml:trace contextRef="#ctx0" brushRef="#br0" timeOffset="2344">1028 1041,'0'0,"-25"0,25 0,0 25,0-25,0 0,0 0,0 0,0-25,0 25,25-25,-25 0,25 1,1-1,-26-25,25 25,-1-24,-24 24,0 0,0 0,0 1,0 24,-24-25,24 25,24 0,-24-25,25 25,1 0,-1 25,0-25,-1 25,2 24,-1 1,-25 24,25 1,-50-1,25 0,0 1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3:41.20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2 496,'0'0,"0"24,0 0,0-24,-24 25,24-25,0 0,24 0,-24 0,0-25,26 1,-26-25,26 24,-1-23,1-2,-2-1,-24 3,26-2,0 25,-26 2,0-2,0 25,0-25,0 50,-26 0,26-2,-26 27,26 0,-24 24,24-24,0-2,0 2,0-2,24-23,-24 0,26-25,0 0,-1-25,1 0,24-23,-24-2,-1-23,27-3,-28 3,2 23,-1-23,1 48,-26-23,26 23,-26 25,-26 0,26 25,0 23,-26 2,26 23,0-23,0 23,0 3,0-3,26 0,0-23,-2-1,2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3:43.28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9 224,'0'0,"0"-25,0 25,0 0,-24 0,24 0,0 0,0 0,0 0,0 0,0 0,24 0,-24-25,25 25,-25 0,25 0,0-24,0 24,0 0,-1 0,1 0,0-25,0 25,-25 0,25 0,-25 0,0 0,0 0,0 0,0 0,0 0,0 0,0 0,0 0,0 0,0 0</inkml:trace>
  <inkml:trace contextRef="#ctx0" brushRef="#br0" timeOffset="484">25 51,'0'-24,"-25"24,25 0,0 0,0 0,25 0,-25 0,24 0,1-25,0 25,0 0,25 0,-26 0,1 0,0 25,0-25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3:44.7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17 976,'-25'26,"25"-26,0 0,25 0,-25 0,0 0,25 0,0 25,-25-25,25 0,0 0,0 0,-25 0,25 0,-25 0,26 0,-26 0,0-25,0 25,24-26,-24 1,0 25,0-24,0 24,0-25,0-1,-24 26,24-25,0 25,0-25,-26 25,26 0,-25-24,0 24,25 0,-25 0,0 0,0 24,25-24,-25 25,0-25,0 25,-1 1,26-1,-24 24,24 2,-25-2,25 2,0-1,25 0,-25 0,24-25,-24 25,51-50,-26 25,25-50,-25 25,25-25,1-25,-27 25</inkml:trace>
  <inkml:trace contextRef="#ctx0" brushRef="#br0" timeOffset="953">92 200,'-25'0,"25"0,0 0,0 0,0 0,-26-25,26 25,0 0,0 0,0 0,0-25,0 25,0-25,0 25,0-25,0 25,26-25,-26-1,25 26,-25-24,25 24,0-25,-25 25,25 0,-25 0,25 0,-25 0,0 25,0-25,25 24,-25-24,0 26,0-26,0 25,0 0,0 0,-25 0,25 0,-25 0,25 26,-25-27,0 1,0 0,25 1,-25-1,25-1,-26-24,26 0,26 0,-26 0,25 0,-25 0,25 0,0 0,0 0,0 25,25-25</inkml:trace>
  <inkml:trace contextRef="#ctx0" brushRef="#br0" timeOffset="1657">342 75,'0'0,"0"0,0 0,0 0,0 25,0-25,25 0,1 25,-1 0,-1-25,1 25,1 0,-1 0,0-25,-1 25,2 1,-1-26,0 24,-25 1</inkml:trace>
  <inkml:trace contextRef="#ctx0" brushRef="#br0" timeOffset="2016">643 75,'0'-26,"0"26,-25 0,25 0,-25 0,-1 26,2-1,-1 0,0 25,-26-25,27 25,-1-24,-1 23,1-24,25 26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3:47.39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0 50,'-25'-25,"25"25,0 0,0 0,0 0,0 25,-25 0,25 24,0 1,0 0,0-1,0 26,0-26,0 1,25-1,-25-24</inkml:trace>
  <inkml:trace contextRef="#ctx0" brushRef="#br0" timeOffset="203">149 100,'25'-50,"-25"25,0 0,0 25,0 25,0-25,0 50,0-1,0 26,-25-26,25 26,0-1,0 1,0-1</inkml:trace>
  <inkml:trace contextRef="#ctx0" brushRef="#br0" timeOffset="453">324 174,'24'-50,"1"1,0-1,0 25,-25 25,25 0,-25 0,-25 50,25-25,-25 24,0 26,0-1,1-24,-26-1,25-24,0 0,25 0,-24-50,24 0,0 0,24-24,1-1,0 25,0-24,0 24,-1 25,1 0,0 0,0 25,0 24,-1-24,-24 25,25-1,-25-24,25 25,-25-50,0 25,0-25,25 0,-25-25,0 0,0-25,0 1,0-26,-25 26,25-26,-25 26,0 24,-24 0,24 25,-25 0,1 25,-1 0,25 24,1-24,-2 25,26-1,0-24</inkml:trace>
  <inkml:trace contextRef="#ctx0" brushRef="#br0" timeOffset="1078">721 124,'0'0,"25"0,-25 0,0-24,25 24,-25 0,0 24</inkml:trace>
  <inkml:trace contextRef="#ctx0" brushRef="#br0" timeOffset="1188">721 372,'0'25,"0"-25,0 25,0-25,25 0,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3:49.07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13 446,'0'0,"-25"0,1 0,-2 0,-24 25,24 0,2 26,-27-2,26 26,0-26,0 26,25-26,0 1,-25-1,50 1,-25-25,25-25,-25 0,25 0,26-25,-26-25,25 1,-25-26,26-24,-2 25,-23-50,-1 24,25 0,-25 26,0-25,-25 49,0 0,0 26,0-1,0 50,-25-1,25 26,-25 49,0-24,25 24,0 0,0 1,0 0,25-1,0-25,-25-24,25-1,1-49</inkml:trace>
  <inkml:trace contextRef="#ctx0" brushRef="#br0" timeOffset="484">690 496,'0'-50,"0"26,0 24,0-25,0 25,0 0,0 25,26-25,-26 49,0-24,0 26,0-2,0 1,25-1,-25 1,0 0,0-26,0 26,26-25,-26 0,0-1,0 1,24-25,-24 0,0 0,0 25,25-50,-25 25,0 0,0 0,0-25,26 25,-26-24,0-1,25 0,-25 0,0 0,25-24,-25 24,26-25,-26 1,0-26,0 26,24-2,-48 2,24 24,0-25,0 25,0 25,0-24,0 24,-26 24,52-24,-26 25,0 0,24 0,1 0,26-25,-26 24,25 1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3:50.40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 175,'-25'0,"25"-25,25 25,-25 0,0 0,24-25,1 25,0 0,25 0,-26 0,1 0,0 0,25 25,-26-25,-24 0,25 0,-25 25</inkml:trace>
  <inkml:trace contextRef="#ctx0" brushRef="#br0" timeOffset="281">74 0,'-25'0,"25"0,0 0,0 0,25 0,0 0,0 0,0 0,-1 0,26 0,-25 0,24 0,1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3:52.17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0 471,'0'0,"-25"-24,25 24,-25 0,1 0,0 0,-1 24,0 26,0-1,0 0,1 26,24-1,0-24,0-1,24 1,1-1,0-49,0 0</inkml:trace>
  <inkml:trace contextRef="#ctx0" brushRef="#br0" timeOffset="235">403 521,'0'-25,"0"0,0 25,-24-24,24 48,-25 1,25 0,0 24,-25-25,25 26,0 0,0-1,25 1,-25-1,25-24,-1 0,1-25,0 0,0 0,-1-50,1 26,-1-26,1 0,0 1,-25-1,25 1,-50 0,25 24,-25 0,0 25,1 0,-1 25,1 0,24-1,-25 1,25-1,25 26,-25-25,24 0</inkml:trace>
  <inkml:trace contextRef="#ctx0" brushRef="#br0" timeOffset="688">922 471,'-24'-24,"24"-1,-50 0,26 25,-1 0,1-25,24 50,-25-25,25 25,0-25,25 25,-1 24,1-24,24-1,-24 25,-1 1,-24-25,0 49,-24-24,24-1,-50-24,26 25,-1-25,-24-1,24-24,0 0,0 0,25-24</inkml:trace>
  <inkml:trace contextRef="#ctx0" brushRef="#br0" timeOffset="1079">1096 521,'0'0,"0"-25,0 25,0 0,0 0,25 0,0 0,-2 0,-23 0,25 0,0 25,-25-25,25 24,-50 1,25-1,-25 1,25 0,-25 0,25-25,-23 0,23 25,23-25,-23-25,25 25,0 0,25 0,-26 0,26 0,-25 0,0 25,-1-25,1 24,-25 26,0-25,-25 24,1 1,-1-25,-25 24,25 1,-24-25,24-25,0 25,0-25,25 0,0-25</inkml:trace>
  <inkml:trace contextRef="#ctx0" brushRef="#br0" timeOffset="1829">1615 521,'0'0,"0"0,-25 0,25 0,0 0,0 0,0 0,0 0,0 0,0 0,25 24,-25-24,25 25,0-1,-1-24,1 50,0-25,25 0,-26-1,0 1,1 0,25 0,-26 0,1-1,-25-24,25 25,0-25,-25 25,0-25,0 0,0 0</inkml:trace>
  <inkml:trace contextRef="#ctx0" brushRef="#br0" timeOffset="2329">2036 471,'0'0,"-25"0,0 0,0 25,0 0,1-1,-26 25,1-24,25 25,-26-1,0 1,26-25,-26 24,25 1,25-25,-25 0</inkml:trace>
  <inkml:trace contextRef="#ctx0" brushRef="#br0" timeOffset="3454">2505 594,'-25'-24,"25"24,-24-25,-1 25,1 0,-1 25,0-25,0 24,0 26,1 0,-1-1,0 26,0-26,25 1,0-1,0-24,0 0,25 0,-25-25,50-25,-26-25,26 1,0-1,-1-49,0 25,0-26,-24 2,25 24,-25-25,0 24,-1 1,-24 24,0 0,0 1,0 49,-24-25,-1 50,25 0,-25 24,0 26,0-1,25 25,-25-24,50 24,-25-1,25 1,-25 1,25-26,0 0,0-24,-1-25,1 0</inkml:trace>
  <inkml:trace contextRef="#ctx0" brushRef="#br0" timeOffset="4016">2901 545,'0'0,"0"0,25 0,-25 0,0 25,24-1,1 1,25 25,-25-25,-1 24,1 1,24-1,-24 1,-1 0,1-26,0 26,0-25,0 0</inkml:trace>
  <inkml:trace contextRef="#ctx0" brushRef="#br0" timeOffset="4329">3297 570,'0'0,"0"0,-25 0,0 0,0 24,0 1,-24 25,25-1,-26 1,1 0,24-1,-25 26,26-26,-1 26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8:23.28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650,'0'0,"0"-24,0-1,0 25,0 0,0 0,25 0,-25 25,0 24,0-24,24 25,-24 24,0-24,0-26,0 26,0-25,0-25,0-25,0 0,-24-24,24-51,0 26,0-25,0 0,0 24,24 1,-24 24,0 1,0 49</inkml:trace>
  <inkml:trace contextRef="#ctx0" brushRef="#br0" timeOffset="375">198 700,'0'0,"0"0,0 25,25 0,-25 24,0-24,0 25,0-26,0 1,0 0,0-25,0 0,0-50,0 26,-25-51,25 1,0-1,-25-24,50 25,-25 24,0-24,0 49,0-25</inkml:trace>
  <inkml:trace contextRef="#ctx0" brushRef="#br0" timeOffset="656">397 328,'0'0,"24"0,-24 0,0 25,0 0,25-1,-25 26,0 0,25-1,-25 26,0-26,0 26,0-26,0 1,0-25,0-1,-25 1,25-50,0 25,0-49,0 24,0-25,0 1,25-26,-25 26,25 24,0-25,-25 26,25-1,-1 0,1 25,-25 25,25 24,-25-24,25 50,-25-26,0 26,0 24,0-25,0 1</inkml:trace>
  <inkml:trace contextRef="#ctx0" brushRef="#br0" timeOffset="1078">819 725,'25'-50,"-25"25,25-24,-25 24,0 25,0-25,0 25,0 25,0 0,0 24,-25-24,25 25,-25-1,25 1,-24 0,24-26,0 1,24 0,-24-25,25 0,0-25,25 25,-26 0,26-25,-25 25,0-24,-1 24,1 24,0-24,-25 0,0 0,0 25,-25-25,0 0,1-25,-1 1,0-26,25 0,-25 1,25-1,0 1,25 24,-25-25,0 1</inkml:trace>
  <inkml:trace contextRef="#ctx0" brushRef="#br0" timeOffset="1609">1291 675,'0'-25,"0"25,0 0,24 0,-24 0,0 25,0 25,-24-25,24 24,-25 1,25-1,-25-24,25 0,-25 0,25-25,0-25,-25-25,25 26,25-26,-25 0,25 1,0-1,0 25,-25 1,24-1,1 25,25 0,-25 25,-1-1,1 1,0 0,-25 0,25 0,0 24,-25-24,24 0,-24 0,0-1,0-24,25 0,-25 0,0 0,0-24,0-26,0 25,0-24,-25-26,25 26,-24-26,24 1,-50 24,25 25,-24 1,-1 24,0 24,1 26,24-25,0 24,0 1,25 0,0-1</inkml:trace>
  <inkml:trace contextRef="#ctx0" brushRef="#br0" timeOffset="2250">1688 526,'24'-24,"-24"-1,25 25,-25 0,25 0,0 25,0-1,-1 1,-24 25,0-1,0 1,0 24,-24-24,-1 24,0 1,-25-1,26-24,-26-25</inkml:trace>
  <inkml:trace contextRef="#ctx0" brushRef="#br0" timeOffset="2781">2109 948,'0'25,"-25"0,25-25,0 24,0-24,0-24,0-1,25 0,-25-25,25-24,1 0,-1-1,-1-24,-24-25,25 0,0 25,-25 24,0 1,-25 24,0 25,-24 25,23 25,-24 25,26 24,-1 1,0 24,25 0,25 25,-25-49,49 24</inkml:trace>
  <inkml:trace contextRef="#ctx0" brushRef="#br0" timeOffset="3125">2457 650,'0'-49,"25"-1,-25 25,0 25,0-24,0 24,0 24,-25 1,25 0,0 25,-24-1,24 1,-25-25,25 24,0-24,0 25,0-50,0 24,25-24,-1 0,1-24,0 24,0-25,24 25,-24-25,25 25,-25 0,24 0,-24 0,0 25,-25 0,0-1,0 1,-25-25,25 25,-25-50,1 25,-1-49,0-1,0 0,25-24,0 24,25-24,-25 24,25 26,0-1,-1 0</inkml:trace>
  <inkml:trace contextRef="#ctx0" brushRef="#br0" timeOffset="3625">3053 650,'0'25,"0"-25,0 25,0 0,0 0,0 24,-25-24,25 0,0 24,-25-24,25-25,0 0,-25 0,25-25,0 1,0-26,0 0,25 26,-25-26,25 0,-25 26,25-1,0 25,-1 0,-24 0,25 0,0 49,-25-24,25 25,-25-25,0 24,25 1,-25-25,24 24,-24-24,0 0,0-25,25 25,-25-25,0-25,0 25,0-25,0 0,0 0,25-24,-50-1,25 1,0-26,-25 1,1-1,-1 26,0-1,-25 25,1 1,24 24,-25 0,1 24,24 1,25-25,0 25,0-25,50 0,-1-25,1-24,24-26,1 26,-26-26,26 25,-26 26</inkml:trace>
  <inkml:trace contextRef="#ctx0" brushRef="#br0" timeOffset="4297">3177 1022,'-50'50,"25"24,25 1,-24-26,24 1,0 0,0-25,0 24,24-24,-24-25,25 0,0 0,-25-50,25 1,0-51,-1 1</inkml:trace>
  <inkml:trace contextRef="#ctx0" brushRef="#br0" timeOffset="4515">3425 402,'25'0,"-25"-24,24 24,-24 0,25 0,-25 24,0 1,0 25,0-25,0 24,0 1,-25-1,25 1,-24 0,24-1,-25-24,25 0,0-25,-25 0,25 0,0-25,0-25,0 26,25-26,-25 0,25 1,-25-1,24 25,1 1,-25-1,0 25,25 0,-25 25,0-1,0 1,25-25,-25 25,25 0,0-25,0-25,0 25,0-25,0 0,-1 25,1-24,-25 24,25-25,-25 50,25-25,-25 49,0-24,0 25,0 24,0-24,0 24,-25-24,25 24,25-24</inkml:trace>
  <inkml:trace contextRef="#ctx0" brushRef="#br0" timeOffset="5094">3922 898,'0'0,"-25"25,25 0,0 0,0 0,0-1,0-24,25 25,-25 0,0-25,25 0,0 0,-25-25,24 0,-24 1,25-26,-25 0,0 26,0-26,0 0</inkml:trace>
  <inkml:trace contextRef="#ctx0" brushRef="#br0" timeOffset="5281">3947 650,'-25'0,"25"-24,-25-1,25 25,0-25,0 25,25-25,0 0,0 1,24-1,1 0,24 0,1 0,-1 25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8:28.98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8 722,'0'-25,"0"25,0 0,0 0,0 25,25 24,-25-24,0 25,25-1,0 1,-25 0,24-26,-24 1,25 0,-25-25,25 0,-25 0,25-50,-25 26,25-26,-25 0,0 1,-25-26,25 26,-25-1,0 1,0 25,-24 24,-1-25,0 50,26-25,-26 24,25 0,0 26,1-25,24 0</inkml:trace>
  <inkml:trace contextRef="#ctx0" brushRef="#br0" timeOffset="469">545 647,'0'0,"25"-24,-25 24,0 0,0 0,0 0,0 0,0 24</inkml:trace>
  <inkml:trace contextRef="#ctx0" brushRef="#br0" timeOffset="594">521 945,'0'25,"0"0,0-25,0 0,0 0</inkml:trace>
  <inkml:trace contextRef="#ctx0" brushRef="#br0" timeOffset="812">770 1243,'0'-25,"0"0,0-25,0 1,0-26,24 1,-24 0,25-26,-25 1,25 1,0-1,0 0,-1 24,1 1,0-1,-25 26,25-1,0 25,-25 0,24 25,-24 25,25 0,-25 0,0 24,25 26,-50-1,25 1,-25 24,25 0,-24-25,-1 25,0-50,0 26,0-50,25 24,-24-24,24-25,-25 0,25-25,0 0,0 1,25-1,-25 0,0-25,24 26,1-1,0-25,0 25,0 1,-1 0,1 24,0-25,0 25,0 0,-1 25,1-25,-25 48,25-23,-25 25,0-25,0 24,0 1,0-1</inkml:trace>
  <inkml:trace contextRef="#ctx0" brushRef="#br0" timeOffset="1375">1315 846,'25'-50,"0"25,0 1,0-1,-1 0,1 0,0 25,-25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3-24T13:27:12.1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37 5249,'0'-21,"-21"21,0 21,0-21,-1 22,1-22,0 21,0 0,0 0,0 0,21 0,-22 1,22-1,-21 21,21-21,0 22,0-1,0 0,21 1,-21-1,0 21,0-20,22 20,-22 1,0 20,21-20,-21 21,0-1,21-20,-21 20,0 1,-21 0,21-1,0-20,-21 21,-1-1,-20-20,21 20,-43-20,22-1,-21-20,-1-22,1 0,20-21,1-42,21 21</inkml:trace>
  <inkml:trace contextRef="#ctx0" brushRef="#br0" timeOffset="2447.2279">5376 5525,'0'0,"22"-22,-22 1,21-21,0 21,-21 0,21-1,-21 44,0-1,21 21,-21 22,0-1,0 1,0-1,0 1,21-1,-21 1,0-1,0-21,0 1,0-1</inkml:trace>
  <inkml:trace contextRef="#ctx0" brushRef="#br0" timeOffset="2837.7732">4487 6287,'-21'0,"42"0,1-22,20 22,43-21,42 21,21-42,0 21,21 0,1 21,-1-22,0 1,-21 0,-21 21,-21 0,-21 0,-43 0,1 0,-22 0</inkml:trace>
  <inkml:trace contextRef="#ctx0" brushRef="#br0" timeOffset="3534.5711">4572 6816,'0'0,"-21"0,42 0,0 21,0 0,22 21,-1 1,22-1,-22 0,21 1,1 20,-1-20,1-1,-22 0,1-21,-22 1</inkml:trace>
  <inkml:trace contextRef="#ctx0" brushRef="#br0" timeOffset="3871.7406">5165 6795,'0'0,"-21"-22,-1 44,1-22,-21 42,-22 0,22 22,-21-22,-1 22,1-1,20 1,1-22,21 0,-22 1,43-22,0 0</inkml:trace>
  <inkml:trace contextRef="#ctx0" brushRef="#br0" timeOffset="4508.2999">5334 6456,'21'-21,"0"21,-21-21,22 21,-44 0,1 21,0 0,0 0,-21 0,-1 22,22-22,0-21,0 21,21 0,21-21,0 0,21-21,1 21,20 0,-20-21,-1 21,21 0,-41 0,20 0,-21 21</inkml:trace>
  <inkml:trace contextRef="#ctx0" brushRef="#br0" timeOffset="4761.4469">5546 6392,'0'0,"-21"0,21 22,-22 20,22-21,-21 21,21 1,-21-1,21 0,-21 1,21-1,0-21</inkml:trace>
  <inkml:trace contextRef="#ctx0" brushRef="#br0" timeOffset="5308.3895">5779 6477,'0'0,"0"-21,0 0,-22 0,22-1,-21 22,0 0,0 0,0 0,0 22,21-1,21 0,0 0,0 0,0 0,22 1,-22-1,21 0,-21 0,0 0,1 0,-1 1,-21-1,0 0,0 0,-21-21,-1 21,-20-42,21 21,0-21,0 0,-1 0,22-1,22-20,-1 0,0 21,21-22,22 22,-1-21,1 21</inkml:trace>
  <inkml:trace contextRef="#ctx0" brushRef="#br0" timeOffset="5763.4923">5800 7112,'0'0,"0"-21,21 21,0 0,43-21,-1 21,1-21,20 21,-20 0,-1 0,1 0,-22 21,0-21</inkml:trace>
  <inkml:trace contextRef="#ctx0" brushRef="#br0" timeOffset="6013.5922">6181 6922,'0'-22,"0"44,-21-1,21 21,-22 0,22 22,0-1,22 1,-22-1,0-20</inkml:trace>
  <inkml:trace contextRef="#ctx0" brushRef="#br0" timeOffset="6310.5428">6583 6985,'0'0,"21"-42,0 21,0-22,-21 22,22 0,-22 0,21 42,0 21,-42 22,21-1,0 22,-21 0,21-1,-22 22,22-21</inkml:trace>
  <inkml:trace contextRef="#ctx0" brushRef="#br0" timeOffset="6786.5866">7070 6011,'0'0,"0"-21,21 21</inkml:trace>
  <inkml:trace contextRef="#ctx0" brushRef="#br0" timeOffset="7810.8404">7768 5376,'0'0,"-21"-21,21 0,-21 0,42 21,-21 21,42 21,1 1,-1-1,22 0,-1 22,1-22,-1 1,1 20,-1-21,-21 1,1-1,-22-21</inkml:trace>
  <inkml:trace contextRef="#ctx0" brushRef="#br0" timeOffset="8123.3198">8403 5355,'0'0,"-21"-21,21 0,-21 21,0 21,-22 0,1 22,0 20,-22 1,-20-1,20 1,1 20,20-20,1-22,0 22,20-22,1-21,21 0</inkml:trace>
  <inkml:trace contextRef="#ctx0" brushRef="#br0" timeOffset="8839.4152">8382 4699,'0'0,"21"-21,-21 0,21 0,-21-1,-21 22,0 22,-21-1,21 21,-1-21,-20 22,42-22,-21 0,21 0,0 0,21 0,21-21,-20 0,20 0,0 0,1 0,-22 0,21-21,0 21</inkml:trace>
  <inkml:trace contextRef="#ctx0" brushRef="#br0" timeOffset="9042.5049">8551 4699,'-21'0,"21"21,-21 0,21 22,0-22,0 21,-21 1,21-1,0 0,0-21,0 1</inkml:trace>
  <inkml:trace contextRef="#ctx0" brushRef="#br0" timeOffset="9615.8717">8784 4741,'-21'0,"0"0,21-21,0 0,-21 21,21-21,-21 0,21 0,0-1,-22 22,22-21,0 0,22 42,-1-21,21 21,-21 1,22-1,-1-21,0 21,-21 0,1 0,20-21,-42 21,0 1,0-1,0 0,-21 0,0 21,-1-20,1 20,0-21,-21 0,21 0</inkml:trace>
  <inkml:trace contextRef="#ctx0" brushRef="#br0" timeOffset="9803.2259">8763 4932,'0'0,"0"-21,21 21,22-21,-1 21,21-22,-20 22,20 0,1 0</inkml:trace>
  <inkml:trace contextRef="#ctx0" brushRef="#br0" timeOffset="10859.584">9292 5461,'0'0,"0"-21,0 0,0 0,-21-1,0 44,-21-22,20 21,-20 0,0 21,-1 22,1-1,0-20,21 20,-1 1,22-22,0 0,0 1,22-22,-1-21,21 0,0-43,22 1,-22-21,22-22,-1-21,1-21,-1 0,-20 0,20 0,-21 0,1 21,-22 22,0 20,-21 22,0-1,-21 65,0-1,-22 42,1 1,0 42,21-1,-22 22,22 0,21 0,21 0,0 0,22-21,-1-21,0-22,22-20</inkml:trace>
  <inkml:trace contextRef="#ctx0" brushRef="#br0" timeOffset="11149.7423">9800 5461,'0'0,"-21"-21,42 42,22 21,-22 1,21-1,22 0,-22 1,21 20,-20-20,20-22,-20 21,-22-21,21 0</inkml:trace>
  <inkml:trace contextRef="#ctx0" brushRef="#br0" timeOffset="11384.1252">10308 5503,'0'0,"-21"0,-21 0,21 22,-22 20,-20 21,-1-20,1 41,-22-20,22-1,-1 22,22-21</inkml:trace>
  <inkml:trace contextRef="#ctx0" brushRef="#br0" timeOffset="14534.9543">1693 8488,'0'0,"0"21,0 0,-21-21,21 21,21-42,1 0,-22 0,21-21,0 20,-21-20,0 0,0-1,0 22,-21-21,0 21,-1 0,1-1,0 44,-21-22,-1 21,1 21,0 0,-1 22,-20-1,21-20,20 20,1 1,21-43,21 21,1-42,20 0,21 0</inkml:trace>
  <inkml:trace contextRef="#ctx0" brushRef="#br0" timeOffset="15026.8343">1905 8149,'0'0,"-21"-63,0-1,0-20,-43 41,22-20,-43 42,22 21,-1 0,1 21,41 0,1 0,21 0,21-21,43 21,-1 1,1-22,-1 21,-20-21,-1 42,-21-21,0 22,-42-22,0 21,0 0,0-20,21 20,0-21,0 0,0 0,21 1,21-22,-21 21,22-21,-1 0,0 0,1-21,20 21,-20-22,-1 1,0 0,1 0,-22 21,0-21,-21 0,21-1,0 22,-21 22</inkml:trace>
  <inkml:trace contextRef="#ctx0" brushRef="#br0" timeOffset="16700.1621">3366 9673,'-22'21,"44"-21,-22-21,21 0,0 0,0-21,0-1,22-20,-1 20,-21-20,21-1,1 22,-22-21,0 41,-21-20,21 21,-42 63,0 1,0-1,-22 43,22-22,0 22,0-22,21 1,0-1,0-20,21-22,0-21,0 0,22-21,-1-22,0-20,22-1,-22-20,1 20,-1 1,0-1,-21 22,-21-1,22 22,-44 42,22 1,-21 41,21-21,-21 43,21-21,0 20,0-20,21-1,0 1,1-22,20 0</inkml:trace>
  <inkml:trace contextRef="#ctx0" brushRef="#br0" timeOffset="16999.5389">4614 9525,'22'-21,"-1"21,0 0,21-21,1 21,-22 0,21 21,0-21,-20 0,20 0,-21 0</inkml:trace>
  <inkml:trace contextRef="#ctx0" brushRef="#br0" timeOffset="17177.8991">4636 9335,'-22'-22,"44"22,-1-21,0 21,21 0,22-21,-22 21,22 0,-1 0,1 21</inkml:trace>
  <inkml:trace contextRef="#ctx0" brushRef="#br0" timeOffset="17800.491">6054 9229,'-21'0,"42"0,-64-21,43-1,22 44,-1-1,21 0,22 21,-1 1,1-1,-1-21,1 21,-1 1,-21-1,-20-21,-1 22</inkml:trace>
  <inkml:trace contextRef="#ctx0" brushRef="#br0" timeOffset="18128.7148">6604 9102,'0'0,"0"-21,-21 21,0 21,0 0,-1 21,-20 22,-21-1,20 1,-20-1,-1 1,22-1,0 1,-1-22,22 0,0-20,21-1,0 0,21-42</inkml:trace>
  <inkml:trace contextRef="#ctx0" brushRef="#br0" timeOffset="18766.6584">6773 8530,'0'0,"22"-42,-1 21,-21 0,21-1,0 1,-42 21,21 21,-42-21,20 43,-20-22,0 21,-1-21,22 22,0-22,0 0,42 0,0 0,0-21,22 0,20 0,1 0,-1 0,1-21,-1 21,1 0,-22-21,-21 21</inkml:trace>
  <inkml:trace contextRef="#ctx0" brushRef="#br0" timeOffset="19001.092">6943 8424,'0'0,"0"-21,0 42,0 1,0 20,-21 0,21 22,-22-22,1 22,21-1,-21-21,21 22</inkml:trace>
  <inkml:trace contextRef="#ctx0" brushRef="#br0" timeOffset="19708.9122">7387 8551,'0'-21,"21"0,-21 0,0 0,0 0,-21-1,0 1,-21 21,-1 0,-20 0,21 0,20 0,1 21,0 1,42-1,0 0,22 0,20 0,1 0,-22 1,0 20,1-21,-22 0,0 22,-21-22,0 0,-21 0,0 0,0 0,-1-21,-20 0,21 0,0-21,21 0,-21-21,42-1,0 1,0 21,0-21,22-1,-1 22,-21 0</inkml:trace>
  <inkml:trace contextRef="#ctx0" brushRef="#br0" timeOffset="20254.5917">7303 9250,'0'0,"21"-21,0 21,21 0,-21 21,43-21,-22 0,22 0,20 0,-20 0,-1 0,1 0,-22 0</inkml:trace>
  <inkml:trace contextRef="#ctx0" brushRef="#br0" timeOffset="20535.8191">7599 9102,'0'0,"-21"0,21 21,0 21,0 1,0-1,0 21,21 1,-21-22,0 22</inkml:trace>
  <inkml:trace contextRef="#ctx0" brushRef="#br0" timeOffset="20906.1973">8319 8996,'0'0,"21"0,-21 21,0 0,0 22,0-1,0 21,0 1,0-1,0 1,-21 21</inkml:trace>
  <inkml:trace contextRef="#ctx0" brushRef="#br0" timeOffset="21411.6128">9377 9462,'0'0,"21"0,0 0,0 21,-21 21,-21 0,0 1,-42 20,20-20,-41 20</inkml:trace>
  <inkml:trace contextRef="#ctx0" brushRef="#br0" timeOffset="22196.9693">10499 9102,'0'0,"-21"0,-1 0,1 21,0 0,-21 21,21 1,-22 20,1 1,0-1,20 1,1-22,21 0,0-20,0-1,21-21,1 0,-1-21,21-22,0-20,22-1,-22 1,22-43,20 21,-20-42,-1 21,22-21,-21 22,-22 20,0 21,-21 1,-21 21,-21 42,0 42,-42 21,20 22,-20 42,-1-21,22 21,0 21,20-21,1 0,21-21</inkml:trace>
  <inkml:trace contextRef="#ctx0" brushRef="#br0" timeOffset="22775.0447">10816 9589,'0'0,"0"-22,0 1,21 0,1 0,20-21,0 20,1-20,-1-21,21 20,-20-20,-1-1,0 22,-20-22,-1 22,0 21,-21 0,-21 21,0 21,-1 0,-20 43,21-1,-21 1,-1 20,1 1,21 0,0-22,21 1,0-22,21-21,21-21,0 0,1-42,20-1,1-20,-1-1,1-20,-1-1,-20 0,20 22,-21-1,-20 22,-1 21,0 0,-42 42,21 21,-21 22,-22 20,22 1,0 0,0-1,0 1,21 0,-22-22</inkml:trace>
  <inkml:trace contextRef="#ctx0" brushRef="#br0" timeOffset="24030.2902">12637 9229,'-22'21,"44"-21,-1 0,0 0,21 0,1 0,-1 0,0-21,22 21,-43 0,21 0,-21-21</inkml:trace>
  <inkml:trace contextRef="#ctx0" brushRef="#br0" timeOffset="24202.1418">12742 9123,'0'0,"-21"-21,-21 21,63-21,21 21,22 0,-1 0,1 0,-1 21,1-21,-1 0</inkml:trace>
  <inkml:trace contextRef="#ctx0" brushRef="#br0" timeOffset="53631.5525">13060 2731,'-21'0,"0"0,-1 0,1 21,-21 0,0 42,-1-20,1 20,-22 22,22 0,0-22,-1 22,22-22,0 1,21-22,0-21,21 0,22-21,-1-21,0-21,22-22,-1 1,1-43,20 0,-20-21,-1-21,22 21,-43-21,22 21,-22 21,-21 21,1 22,-1 21,-42 20,21 44,-22 41,-20 22,0 21,-22 21,22 21,0 0,20 0,1 0,42-21,1-21,-1-21,21-1</inkml:trace>
  <inkml:trace contextRef="#ctx0" brushRef="#br0" timeOffset="54206.3382">13864 2688,'0'0,"-21"-21,0 21,0 21,0-21,-22 43,22-1,0 21,0 1,21 21,0-1,21-20,0-1,0 1,0-22,22 0,-1-42,0 0,1-21,-1-21,22-22,-22 1,0-22,-21 1,22-1,-43 21,21 1,-21 21,0-1,-21 22</inkml:trace>
  <inkml:trace contextRef="#ctx0" brushRef="#br0" timeOffset="54690.6605">14330 1947,'0'0,"21"0,0 0,-42 43,21-22,-21 21,21 1,-21-1,0 0,-1 1,22-22,-21-21,42 0,1-43,-1 1,21 0,0-1,22 22,-22-21,-21 21,22 21,-22 0,-21 21,21 21,-42 22,0 20,0 1,-1 21,-20-21,21 20</inkml:trace>
  <inkml:trace contextRef="#ctx0" brushRef="#br0" timeOffset="55385.3558">12912 3641,'0'0,"-21"0,-1 0,1 21,42-21,22 21,20-21,1 0,42-21,21 0,21 0,0-1,0 1,-21 0,-42 0,-1 0,-20 21,-22-21</inkml:trace>
  <inkml:trace contextRef="#ctx0" brushRef="#br0" timeOffset="56047.8369">13229 4128,'0'0,"0"-22,0 44,-21-22,0 21,-21 0,20 21,-20 1,0-1,21 21,-22 1,22-1,0-20,21-1,0 0,0-20,21-22,0 0,0 0,22-43,-1 1,0 0,1-43,20 21,-20-20,-1-22,21 0,-41 21,20-20,-21 41,-21 1,0 20,0 22,-21 21,21 21,-21 22,0 20,-1 22,22-1,0 22,0-21,22 21,-1-22,0 22,21-42,-21-22</inkml:trace>
  <inkml:trace contextRef="#ctx0" brushRef="#br0" timeOffset="56299.0803">13780 4170,'0'0,"-22"0,44 21,20 0,0 0,1 22,-1-22,0 21,1 1,-22-22,21 21,-21-21,22 0</inkml:trace>
  <inkml:trace contextRef="#ctx0" brushRef="#br0" timeOffset="56567.3697">14266 4170,'-42'-21,"84"42,-126-21,41 0,-20 42,-1 1,1-1,-1 21,-20 1,20 21,1-22,20 1,1-1,21 1,0-22</inkml:trace>
  <inkml:trace contextRef="#ctx0" brushRef="#br0" timeOffset="56954.8936">14901 3683,'0'0,"0"-21,22 21,-1-21,21 21,0-21,1 21,-1 0,-21 0,22-22,-22 22,0 0,0 22</inkml:trace>
  <inkml:trace contextRef="#ctx0" brushRef="#br0" timeOffset="57145.6212">14838 3450,'0'0,"-21"0,42 0,21-21,1 21,-1 0,21-21,-20 21,20 0,1 0,-22-21</inkml:trace>
  <inkml:trace contextRef="#ctx0" brushRef="#br0" timeOffset="57951.8287">16193 3133,'0'-21,"0"42,21-64,-21 65,0-1,-21 0,21 21,-22 22,1-1,0 1,0-1,0-20,0-1,21-21,-22 0,44-42,-22 0,42-21,0-22,1 1,-1 20,0-20,22 20,-22 1,0 21,1 21,-1 21,-21 0,-21 22,0 20,0 1,-21 20,21-20,-21 20,0-20,21-1,-21 1</inkml:trace>
  <inkml:trace contextRef="#ctx0" brushRef="#br0" timeOffset="58595.4803">16955 3154,'0'-21,"-22"21,22 21,0 0,-21 21,21 1,0 20,-21 1,21-22,21 22,-21-1,21-21,1 1,-1-22,0 0,21 0,-21-42,1 21,20-42,-21 21,21-43,-20 22,-1-22,0 1,0-1,0 1,-21 20,21 1,-21 21,0 0,22 0,-22-1</inkml:trace>
  <inkml:trace contextRef="#ctx0" brushRef="#br0" timeOffset="59261.9476">17272 2434,'0'0,"21"-21,-21 42,0 22,-21-22,21 21,-21 0,0 1,0-1,-1-21,1 0,0 1,0-1,21-42,0-1,21-20,21-21,-20 20,20-20,21 20,-20-20,20 42,-20-22,-1 22,-21 21,21 0,-20 21,-22 1,0 20,0 0,0 22,-22-1,-20 1,21-22,-21 22,20-22</inkml:trace>
  <inkml:trace contextRef="#ctx0" brushRef="#br0" timeOffset="59559.283">17822 2561,'22'0,"-44"0,65 0,-22 0,21 0,-21 0,22 0,-22 0,21 0,-21 0</inkml:trace>
  <inkml:trace contextRef="#ctx0" brushRef="#br0" timeOffset="59795.6827">18330 2328,'0'0,"0"22,-21-1,21 21,-21 22,21-22,-21 21,0 1,0-22</inkml:trace>
  <inkml:trace contextRef="#ctx0" brushRef="#br0" timeOffset="60528.9742">17293 2223,'0'-22,"21"44,-21-1,0 0,0 21,22-21,-44 22,22-1,0-21,0 22</inkml:trace>
  <inkml:trace contextRef="#ctx0" brushRef="#br0" timeOffset="62367.8464">18627 3090,'0'0,"-21"22,-1-1,-20 0,0 21,-1 1,1-1,0 21,-1 1,1-22,21 1,0-1,21-21,0 0,0 0,42-42,-21 0,43-21,-1-1,1-20,-1-22,22-21,0 1,-1-1,1 0,-22 0,1 21,-22 43,-21 0,-21 21,-21 42,-21 21,0 22,-1 20,-20 22,-1 0,22 0,0 21,-1-43,22 22,21-42</inkml:trace>
  <inkml:trace contextRef="#ctx0" brushRef="#br0" timeOffset="62727.3169">19008 3154,'0'0,"0"-21,0 63,-21-21,21 43,-22-22,22 0,0 22,0-43,0 21,22-20,-1-1,0-42,21 21,1-22,-1-20,21-21,1-1,-1 1,1-1,-22 1,-21 20,1 1,-1 21,-42 21,-1 21,-20 0</inkml:trace>
  <inkml:trace contextRef="#ctx0" brushRef="#br0" timeOffset="63008.5494">18288 3979,'-21'0,"42"0,-63 0,63 0,0 0,43-21,20 0,22 0,-21 21,21-21,-1 0,-20-1,0 1,-1 21,-20-21</inkml:trace>
  <inkml:trace contextRef="#ctx0" brushRef="#br0" timeOffset="63669.7712">18669 4382,'0'0,"-21"0,0 21,-22-21,1 21,0 21,-1 1,1-1,0 0,21 22,-1-22,22-21,0 22,0-22,22 0,-1-42,21 0,0-1,22-20,-22-21,22-1,-22 1,22-22,-22 0,0 1,-21-1,1 21,-1 22,-21 0,0 21,-21 21,-1 21,1 21,-21 0,42 1,-21 20,21 1,0 20,0 1,21 0,0-22,0 1,0-1,1-42</inkml:trace>
  <inkml:trace contextRef="#ctx0" brushRef="#br0" timeOffset="63889.9058">19177 4276,'0'0,"21"0,0 0,1 21,20 0,-21 0,21 22,-20-22,-1 21,0 0,0-20,-21-1</inkml:trace>
  <inkml:trace contextRef="#ctx0" brushRef="#br0" timeOffset="64112.0701">19537 4212,'-21'0,"42"0,-85 0,22 21,0 1,-22-1,1 21,-1 22,22-22,-22 43,22-22,0 1,-1-1</inkml:trace>
  <inkml:trace contextRef="#ctx0" brushRef="#br0" timeOffset="106581.5337">14880 8615,'21'-21,"-42"42,64-85,-43 43,21 0,-21 0,0 42,-43 21,1 22,-21-1,-1 1,-21 21,22-1,-1-20,22-1,0 1,21-22,21 0,21 1,21-22,43-21,-22 21,43-21,-21-21,21 21,-22 0,-20 0,-1-21</inkml:trace>
  <inkml:trace contextRef="#ctx0" brushRef="#br0" timeOffset="106836.3159">15092 8742,'0'0,"-21"-21,0 42,-1 21,22 1,-21 20,0 22,0-1,0 22,0 0,-1 0,1-21,21-1,0-20,0-22</inkml:trace>
  <inkml:trace contextRef="#ctx0" brushRef="#br0" timeOffset="107345.306">15685 8911,'21'-42,"-42"84,63-148,-63 64,21 0,-21 21,-22-1,-20 1,20 21,1 21,0-21,-1 43,22-22,21 0,21 21,22 1,-1-22,22 21,-1 1,1-22,-1 21,1 0,-22-20,-21 20,0 0,-21 1,0-22,-21 21,-21-21,-1 22,1-22,-21-21,20 0,1-21,21-1,21-20,0 0,21-22,21 1,22-1,-1 1,1-1,-22 22,22 0,-22 20</inkml:trace>
  <inkml:trace contextRef="#ctx0" brushRef="#br0" timeOffset="107735.8975">16193 8763,'0'0,"0"-21,21 21,0 21,42 0,1 22,-1-1,22 0,-21 1,20-1,-20 21,-1-20,-20 20,-1-20,-21-1</inkml:trace>
  <inkml:trace contextRef="#ctx0" brushRef="#br0" timeOffset="108018.6709">16955 8678,'0'0,"0"-21,0 0,-22 21,1 21,-21 0,0 22,-22 20,1 1,-22 20,0 1,1 0,-1 21,21-22,1 1,21 0</inkml:trace>
  <inkml:trace contextRef="#ctx0" brushRef="#br0" timeOffset="108723.5932">17018 7514,'0'-21,"0"42,0-21,-21 0,0 43,0-22,-22 21,-20 0,20 1,1-1,0 0,21 1,21-22,0 0,21 0,21 0,22-21,-1 0,1 22,-1-22,1 0,-1 0,1 0,-43 0,21 0</inkml:trace>
  <inkml:trace contextRef="#ctx0" brushRef="#br0" timeOffset="108942.87">17060 7684,'0'0,"0"-22,0 1,-21 42,21 1,-21-1,21 21,-21 22,0-1,21 22,-21-22,21 1,-22-1,22 1,0-22</inkml:trace>
  <inkml:trace contextRef="#ctx0" brushRef="#br0" timeOffset="109587.7382">17463 7832,'0'-21,"0"-1,0 1,0 0,0 0,-22 0,22 0,0-1,-21 1,0 0,0 0,21 0,-21 0,0-1,-1 1,44 42,-22 1,42-22,-21 21,21 0,1 0,-1 0,0-21,1 21,-1-21,-21 22,0-22,-21 21,0 0,-21 21,0-21,0 22,-21 20,20-20,-20 20,0-21,21 1,-22-1,43-21</inkml:trace>
  <inkml:trace contextRef="#ctx0" brushRef="#br0" timeOffset="109790.8417">17420 7938,'0'0,"21"0,1-22,20 22,0 0,1 0,-1 0,0 22,1-22,20 21,-21 0,1 0</inkml:trace>
  <inkml:trace contextRef="#ctx0" brushRef="#br0" timeOffset="110481.9919">17928 8657,'-21'0,"42"0,-84 0,20 21,-20 1,21 20,-22 0,1 1,20 20,-20-21,42 1,-1-1,22 0,22-42,-1 22,21-44,22 1,-1-21,1 0,20-22,1 1,-22-22,22 0,-21-21,20 22,-41-1,-1 22,-21-1,-21 22,-21 21,0-1,-22 44,1-1,-21 21,20 22,1 20,0 22,20-21,22 21,0-1,22 1,-1-21,21 0,-21-1,0-41,1-1,20 0,-21-42</inkml:trace>
  <inkml:trace contextRef="#ctx0" brushRef="#br0" timeOffset="110737.2061">18267 8869,'0'0,"-21"-21,42 21,0 21,21 21,1 1,-1 20,0-21,1 22,-1-1,0 1,-20-1,20 1,-21-22</inkml:trace>
  <inkml:trace contextRef="#ctx0" brushRef="#br0" timeOffset="110996.3226">18860 8911,'-43'21,"86"-42,-128 42,0 1,22 20,-22 21,0-20,22 41,-1-20,1-1,21 22,-1-21,1-1</inkml:trace>
  <inkml:trace contextRef="#ctx0" brushRef="#br0" timeOffset="136430.7627">20151 8890,'0'0,"0"-21,0 0,0-22,-21 22,21 42,0 1,0 20,-22 21,22 1,0-1,0 22,0-21,22-1,-22 1,0-1,21-21,-21-20,0-1,21-42,0-1,-21 1,21-42,0-1,1 1,-1-22,-21 22,21-22,-42 0,0 22,-1 20,-20 22,0 21,-22 0,1 21,20 22,1 20,0 1,21-1,21-20,0 20,21 1,21-22</inkml:trace>
  <inkml:trace contextRef="#ctx0" brushRef="#br0" timeOffset="136698.3758">20616 8869,'0'0,"22"21,-1-21,-21 21,-21-21</inkml:trace>
  <inkml:trace contextRef="#ctx0" brushRef="#br0" timeOffset="136823.9092">20532 9208,'0'0,"0"21,-21-21</inkml:trace>
  <inkml:trace contextRef="#ctx0" brushRef="#br0" timeOffset="137433.2458">20680 9483,'0'0,"0"-43,0-20,21-1,0-20,0-1,1-21,20-21,0 21,1-21,-1 22,0-1,1 21,-1 22,0-1,22 22,-43 21,21-1,-21 1,1 42,-1 1,-21 20,21 0,-42 43,21 0,-21 20,-22-20,1 21,0 0,-22-22,1 1,20-21,-20-1,-1-21,22-20,21-1,0-21,-1-21,22-1,22 1,-22-21,42 0,0-1,1 22,-1-21,0 21,1-1,-1 1,0 21,1 21,-22-21,0 43,-21-1,0 0,-21 43,0-21,-22-1,22 1</inkml:trace>
  <inkml:trace contextRef="#ctx0" brushRef="#br0" timeOffset="137574.9529">21421 9292,'0'0,"42"-42,22 0,-22 20,0 1,1 0,-1 0,0 21,-21 0</inkml:trace>
  <inkml:trace contextRef="#ctx0" brushRef="#br0" timeOffset="139321.0286">1397 11345,'-21'0,"0"0,0 0,-1 0,1 0,0 22,0-22,0 21,0 0,21 0,-22 0,22 0,0 22,0-22,-21 21,21 1,0 20,21-21,-21 1,0 20,0 1,0-22,22 22,-22-22,0 21,0 1,21-22,-21 22,0-1,21 1,-42-22,21 22,0-1,-21-21,-1 1,1-1,0 0,0-20,-21-22,-1 21,22-21,-21 0,21-21,-1 21,1-22,42 1</inkml:trace>
  <inkml:trace contextRef="#ctx0" brushRef="#br0" timeOffset="139975.2884">2286 11515,'0'-21,"0"-1,21 22,-21-21,0 0,0 0,0 42,0 0,0 0,0 22,0 20,0-20,0 20,0 1,0-1,0 1,0-22,0 0</inkml:trace>
  <inkml:trace contextRef="#ctx0" brushRef="#br0" timeOffset="140287.8901">1842 12065,'-22'21,"44"-21,-1 0,21-21,43 21,-1-21,1 0,21 0,0 21,-22-22,-20 22,21 0,-43 0,-21 22</inkml:trace>
  <inkml:trace contextRef="#ctx0" brushRef="#br0" timeOffset="141095.6313">1905 12573,'-21'21,"42"-21,0-21,0 0,1-21,20-1,-21 1,21 0,1-22,-1 22,0-1,-20 1,-1 0,0 21,-21-1,0 44,-42 20,20 0,1 1,-21 20,21 1,0 20,21-20,0-22,0 22,21-43,0 0,21-21,1-21,20-22,-21-20,22-1,-1-20,-20 20,-1 1,0-1,-20 43,-1-21,-21 21,21 21,-21 21,0 0,0 21,0 1,0 20,0-21,0 22,21-1,-21 1,0-22</inkml:trace>
  <inkml:trace contextRef="#ctx0" brushRef="#br0" timeOffset="141712.8733">3281 11621,'0'0,"-21"0,0-22,-1 22,-20 0,21 22,-21-1,-1 21,1 22,0-1,20 22,-20-22,21 1,21-1,0 1,0-22,21-21,0 0,0-21,22-21,-1-21,22 0,-1-43,1-21,-1 0,1-21,-1 21,-21-21,22 22,-43 20,0 0,0 43,1 0,-22 20,-22 22,1 22,0 20,-21 43,-1-1,-20 43,21 0,-1 0,22 0,0 21,21-42,0 0,21-21</inkml:trace>
  <inkml:trace contextRef="#ctx0" brushRef="#br0" timeOffset="142355.1308">3493 12277,'0'0,"-22"0,44 0,-1 0,0-21,0-1,0-20,22 0,-1-22,-21 1,21-1,-20 1,-1 20,0 1,0 0,-21-1,0 22,-21 64,0-1,0 0,-22 22,22 20,0-20,0-1,21 1,-21-1,42-20,-21-22,21 0,0-21,0 0,22-42,-1 21,-21-22,21-20,1-1,-1-20,0 20,1 1,-1-1,-21 1,0 41,-21 1,-21 64,0-1,0 43,0-22,0 22,-1-22,22 22,0 0,22-1,-1-20,21-22,0 0</inkml:trace>
  <inkml:trace contextRef="#ctx0" brushRef="#br0" timeOffset="142676.748">4784 12277,'21'-21,"0"21,0 0,0 0,22 21,-1-21,0 0,1 0,20 0,-20 0,-1 0,-21-21,21 21,-20 0,-22-22</inkml:trace>
  <inkml:trace contextRef="#ctx0" brushRef="#br0" timeOffset="142899.2727">4847 12107,'0'0,"-42"0,21 0,21-21,42 21,0-21,22 0,21 21,-22-21,22 21,-22 0,1 0</inkml:trace>
  <inkml:trace contextRef="#ctx0" brushRef="#br0" timeOffset="144776.3989">6287 11261,'21'0,"-42"0,-1 0,1 0,0 0,0 0,0 0,0 0,-1 21,1-21,0 21,0 0,21 0,0 1,0 20,0 0,0 1,21-1,-21 0,0 22,0-1,21 1,-21-1,0 1,0-1,21 1,-21-1,22 1,-22-1,21 1,-21-1,21 22,0-22,-21 1,21-1,-21 22,0-21,21-1,-42-21,21 22,0-22,-21 22,0-43,0 21,-22-42,1 21,-21-42,-1 21,22 0,-22-21,22 0,21 21,0-21</inkml:trace>
  <inkml:trace contextRef="#ctx0" brushRef="#br0" timeOffset="145983.2929">7514 11472,'-21'22,"42"-22,-21-22,0 1,21 0,1-21,-1 21,-21-22,21 22,0-21,0 21,-21 42,0 0,0 21,-21 1,21 20,0 22,0-22,-21 22,21 0,0-1,21-20,-21-1,0-20</inkml:trace>
  <inkml:trace contextRef="#ctx0" brushRef="#br0" timeOffset="146632.8477">6816 12256,'-21'-22,"42"22,0 0,21 0,22 0,20-21,22 0,21 0,0 0,0 0,21-1,-21-20,-21 42,0-21,-21 0,-22 21,1 0,-43 0,21 0,-21 0,1 0</inkml:trace>
  <inkml:trace contextRef="#ctx0" brushRef="#br0" timeOffset="147534.8591">6795 12827,'0'0,"0"-21,0 42,42-21,-21 42,43-20,-1 20,1 0,-1 1,1-1,-22 21,0-20,1-1,-22 0</inkml:trace>
  <inkml:trace contextRef="#ctx0" brushRef="#br0" timeOffset="147894.2089">7366 12764,'0'-22,"0"44,0-65,-21 43,0 0,-22 43,1-1,-21 0,-1 22,1-22,-1 22,1-22,20 21,1-20,21-1,21-21,0 0</inkml:trace>
  <inkml:trace contextRef="#ctx0" brushRef="#br0" timeOffset="148590.3172">7387 12383,'21'-22,"-21"1,22 0,-22 0,21 0,-42 21,-1 21,1 0,-21 0,21 0,-22 1,1 20,21-21,0 0,21 0,21 1,0-22,0 21,22-21,-1-21,0 21,1 0,-1 0,0-22,-21 22,1 0</inkml:trace>
  <inkml:trace contextRef="#ctx0" brushRef="#br0" timeOffset="148840.3781">7578 12319,'0'0,"-21"0,21 21,0 0,-22 22,22-22,-21 21,21 1,0-1,-21 0,21 1</inkml:trace>
  <inkml:trace contextRef="#ctx0" brushRef="#br0" timeOffset="149402.7225">7811 12383,'0'0,"0"-22,21 1,-21 0,-21 0,21 0,-22 21,1 0,0-21,0 21,21 21,-21-21,0 0,21 21,21 0,0 0,0-21,21 21,-20 1,20-22,0 21,-21 0,1 0,-1 0,0 0,-21 1,0-1,-21 21,0-42,-1 21,1 0,0-21,0 0,21-21,-21 0,21 0,0-21,21 20,0-20,0 0,22-1,-22 22,21 0,-21 0</inkml:trace>
  <inkml:trace contextRef="#ctx0" brushRef="#br0" timeOffset="149850.1686">7832 12996,'-21'0,"42"-21,0 21,21 0,1 0,20 0,-21 21,1-21,20 0,-20 0,-22 22,21-22</inkml:trace>
  <inkml:trace contextRef="#ctx0" brushRef="#br0" timeOffset="150102.9042">8043 12848,'0'0,"-21"0,21 21,0 22,0-22,0 21,0 22,21-22,1 0,-22 1</inkml:trace>
  <inkml:trace contextRef="#ctx0" brushRef="#br0" timeOffset="150422.7085">8551 12679,'0'0,"-21"21,21 0,0 43,0-1,0 22,0 21,-21 0,21-1</inkml:trace>
  <inkml:trace contextRef="#ctx0" brushRef="#br0" timeOffset="151226.0883">8869 12086,'21'0,"0"0,0 21,-21 1,-21-22,0 21,0-42,0 21,21-22,21 22,0-21</inkml:trace>
  <inkml:trace contextRef="#ctx0" brushRef="#br0" timeOffset="152704.4486">9652 11705,'0'0,"21"-42,0 0,1-1,20 22,0-21,1 21,-22-1,-42 44,-43 41,1 1,-1-1,1 22,20-22,1 1,21-1,21-20,21-22,21 0,22-21,20 0,1 0,0 0,-1-21,-20 21,-1 0</inkml:trace>
  <inkml:trace contextRef="#ctx0" brushRef="#br0" timeOffset="152949.4913">10033 11494,'0'0,"-21"-22,0 22,0 0,-1 22,22 41,-21-21,21 43,-21-21,21 20,-21 1,21 0,21-1,-21-20</inkml:trace>
  <inkml:trace contextRef="#ctx0" brushRef="#br0" timeOffset="153622.915">10541 11642,'0'0,"21"-21,-21-22,0 22,-21 0,21 0,-42 0,21 21,-22-22,1 44,21-22,-22 21,22 0,0 0,21 21,0-20,21 20,22-21,-1 21,21 1,1-22,-22 21,22-21,-43 1,21 20,-21-21,-21 21,0-20,-21 20,-21-21,21 0,-22 0,1-21,21 0,-21-21,42 0,-22-21,44-1,-1-20,21 21,0-22,22 1,21-1,-22 22,1-1,-22 1</inkml:trace>
  <inkml:trace contextRef="#ctx0" brushRef="#br0" timeOffset="154516.9392">11240 11578,'0'-21,"0"42,0-63,0 21,0 42,21-21,21 42,0-21,22 43,-1-22,22 22,0-1,-22-20,22 20,-22 1,-20-22,-1 0</inkml:trace>
  <inkml:trace contextRef="#ctx0" brushRef="#br0" timeOffset="154766.9263">11980 11515,'0'0,"-21"-21,-21 42,-22 0,1 21,-22 22,1-1,-1 22,0 0,22-1,20 1,1-22,21-20</inkml:trace>
  <inkml:trace contextRef="#ctx0" brushRef="#br0" timeOffset="155231.1855">11811 10795,'0'0,"21"-21,-21 0,21 21,1-21,-22 42,-22 0,1 0,-21 21,0 1,-22 20,22-20,-1 20,22-21,0-20,21 20,21-21,22-21,20 21,1-21,20 0,-20 0,20 0,-41 0,20 0,-42-21</inkml:trace>
  <inkml:trace contextRef="#ctx0" brushRef="#br0" timeOffset="155451.8002">12086 10901,'0'0,"-21"0,0 21,-21 0,20 22,1 20,0-21,0 22,0-1,21-20,-21 20,42-20,-21-1</inkml:trace>
  <inkml:trace contextRef="#ctx0" brushRef="#br0" timeOffset="156169.5739">12383 10964,'-22'0,"22"-21,0 0,-21 21,21-21,0 0,-21-22,0 22,21 0,-21 0,0 0,21 0,-22-1,44 22,-1 0,0 0,21 22,1-1,-22-21,21 21,0 0,-20-21,-1 21,0 0,-21 1,0-1,0 21,-21 0,0 1,-1 20,-20-20,21 20,0-21,0 22,-1-43,22 21,-21-20</inkml:trace>
  <inkml:trace contextRef="#ctx0" brushRef="#br0" timeOffset="156357.0755">12340 11113,'21'0,"1"0,20 21,0-21,1 0,-1 21,21-21,-20 0,-1 0</inkml:trace>
  <inkml:trace contextRef="#ctx0" brushRef="#br0" timeOffset="158039.1036">13018 11663,'0'0,"21"-42,0-1,0 1,0 0,-21 20,-21-20,0 42,0 0,-22 0,1 21,-21 22,-1 20,1 22,-1-22,22 22,-1 0,22-1,0-20,0-22,42 0,-21-20,42-22,1 0,20-22,1-20,20-21,-20-22,21 0,-1-21,-20 1,20-22,-20 21,-22-21,1 21,-22 21,-21 1,0 41,-21 22,-1 42,-20 22,0 20,-1 22,1-1,21 43,0 0,21 0,21 0,0 0,0-21,22 0,-1-42,21-1,-20-21</inkml:trace>
  <inkml:trace contextRef="#ctx0" brushRef="#br0" timeOffset="158307.3143">13610 11599,'0'0,"0"-21,21 21,22 21,-1 22,22-1,-1 22,22-22,-22 21,1 1,-1-1,-20-20,-22-1,0 0</inkml:trace>
  <inkml:trace contextRef="#ctx0" brushRef="#br0" timeOffset="158526.5273">14245 11515,'0'0,"-42"0,-22 21,1 42,-43 1,21 21,-20 20,20 1,21 21,1-21</inkml:trace>
  <inkml:trace contextRef="#ctx0" brushRef="#br0" timeOffset="164502.2648">6181 11049,'0'0,"0"21,-21 0,-1 1,1-1,0 0,0 0,0 0,0 0,-1-21,-20 22,21-1,21 0,-21 0,0-21,-1 21,22 0,-21 1,0-1,21 0,-21 0,0 0,21 0,-21 1,-1-1,22 21,-21-21,0 22,21-1,-21 21,21-20,-21-1,21 0,-21 22,-1-22,22 1,-21-1,0 0,21 1,-21-1,21 0,-21 22,0-22,21 0,-22 22,1-22,21 22,-21-1,21-20,0 20,-21-21,21 22,0-22,0 22,0-22,0 22,21-22,-21 0,21 22,0-22,1 22,-1-22,21 21,-21-20,0-1,22 0,-1 22,0-22,1 1,20-22,1 21,-1 0,1 1,20-22,1 21,0-21,-1 22,22-22,-21 21,42-21,-21 22,21-22,0 0,-21 0,21 0,21 1,-21-1,21-21,0 21,21-21,-20 0,20 21,0-42,1 21,-1 0,21 0,1 0,-1-21,1 0,21-1,-22 1,22 0,-1 0,22-21,-21 20,0 1,-1-21,-20 21,20 0,-20-22,-1 22,1-21,-22 21,22-22,-22 1,-21 0,0 20,22-20,-22 0,-21-1,0 22,0-21,-21 0,0-1,-1-20,1 20,0 1,0-21,0 20,0 1,-22-22,1 22,0 0,-22-1,1-20,-22 21,21-22,1 1,-1 20,1-20,-1-1,-20 22,-1-22,0 22,1 0,-22-22,0 22,0 0,0-22,-21 22,22-1,-22-20,0-1,0 22,0-21,0-1,0 22,0-22,0 22,-22-22,22 22,-21 0,0-1,0 1,0 0,-22-1,22 1,-21 0,0-1,-1 1,1 0,0 21,-22-22,22 1,-22 0,22 20,-22 1,1 0,-1-21,-20 21,20-1,-20 22,20-21,1 0,-22 0,21 21,1-21,-1 0,1 21,-22 0,22-22,-1 22,1-21,-1 21,1-21,20 0,-20 21,-1-21,22 0,-21 21,20-22,-20 22,20 0,-20-21,21 21,-22 0,1 0,-1 0,1 0,-1-21,1 21,-22 0,0 0,22-21,-22 21,0 0,22 0,-22-21,1 21,20-21,-21 21,1-22,-1 22,0-21,1 0,20 0,-20 21,-1-21,21 21,-20 0,20-21,-20 21,-1-22,0 22,1 0,-1 0,0 0,1-21,-1 42,0-21,1 0,20 0,-21 0,1 22,-1-22,0 0,1 21,-1-21,0 21,22-21,-22 21,1-21,-1 21,0 0,1 1,-1-22,0 21,-21 0,1-21,20 21,-21 0,21-21,-20 21,20-21,-21 22,0-22,0 0,1 21,-22-21,21 21,21-21,-21 0,0 21,22-21,-22 21,21-21,22 21,-22-21,22 0,-1 22,22-22,-1 0,1 0,0 21,-1-21,22 0,-21 0,21 0,-22 0,22 21,0-21,-21 0,-1 21,22-21,-21 0,0 21,20-21,-20 21,21-21,0 22,0-22,-1 21,1 0,0 0,21 0,0 0,0 1,-21-1,21 0,0 0,-21 21,21-20,-21-1,-1 21,1-21,21 0,-21 1,21-1,-21 0,21 0,0 0,-21-21,42 0,0-21</inkml:trace>
  <inkml:trace contextRef="#ctx0" brushRef="#br0" timeOffset="165821.3678">8827 10372,'-22'-21,"22"-1,0 1,0 0,22 0,-22-21,0-1,21 1,-21-22,21 1,0-1,0 1,22-1,-22 1,0-22,0 22,21-22,-20 0,-1 1,0 20,0-20,0 20,0-21,1 22,-1-22,-21 22,21-22,0 22,-21-22,21 21,-21 1,0-1,21 1,-21 21,0-22,0 22,0-1,0 1,0 0,0-1,0 1,0 0,0 21,0-22,0 22,-21-21,21 21,0-1,0-20,0 21,-21 21,21-21,0 0,-21 21,0 0,0 0,-1 0,1 21,0 0,21-42,21 21,0-21,22-1,-22-20,21 21,1 0,-22 0,0 21,21 0,-21 21,1 21,-1 0,-21 1,21 20,-21 1,-21-22</inkml:trace>
  <inkml:trace contextRef="#ctx0" brushRef="#br0" timeOffset="169114.2452">10118 7239,'0'0,"-21"0,-1 21,1 0,-21 1,0-22,-1 21,1-21,-22 21,1 0,-1-21,-20 21,20 0,-20-21,-1 22,0-1,-21 0,1 0,-1-21,0 21,0 0,0-21,0 22,-21-22,0 21,22-21,-22 0,0 21,21-21,-21 0,21 21,21-21,-21 0,22 21,-1-21,0 0,1 21,-1 1,22-22,-1 21,1 0,-1-21,1 21,-1 0,1 0,-1 1,22-1,-22 0,1 0,-1 0,1-21,-1 21,1 1,-1-1,1 0,-22-21,22 21,-1 0,1-21,-22 21,0-21,1 0,-1 0,-21 0,0 22,22-22,-22 0,0 0,0-22,0 22,0 0,-21 0,22-21,-1 0,21 21,0-21,1 0,-1-22,22 22,-22-21,21 21,22-22,-21 1,-1 0,22-1,-22 1,22 0,0 21,-22-22,22 1,-22 0,22-1,0 1,-1 0,1-1,0 1,-1 0,1-22,0 22,20-1,-20-20,21 21,-21-22,20 22,1-22,0 22,0-22,0 22,21-21,-21-1,21 22,-22-22,22 1,0 20,0-20,22 21,-22-22,0 22,21-1,-21 1,21-21,0 20,0 1,0 21,1-22,-1 1,0 0,21-1,-21 1,22 0,-22-1,21 1,-21 0,22 21,-1-22,0 1,1 0,-1 20,22 1,-22-21,21 21,-20 0,20-1,1 1,-22 0,22 0,-1 0,1 0,20-1,-20 1,20-21,1 21,21 0,0-1,-22 1,22 0,0 0,-21 0,21 0,-1-1,1 1,0 0,0-21,0 21,-22-1,22 1,-21 0,21 21,-22-21,22 0,-21 0,21-1,0 1,-22 0,22 0,-21 0,-1 0,1-1,-21 1,-1 21,1-21,-1 21,1-21,-1 21,1-21,20 21,-20-21,-1-1,1 22,-1-21,-20 21,20-21,-21 21,22-21,-22 21,22-21,-22 21,22 0,-1-21,1 21,-1-22,22 22,-22 0,1-21,-1 21,1 0,-1 0,22 0,-22-21,1 21,21 0,-22 0,22 0,-1 0,22 0,-21 0,-22 0,22 21,-21-21,20 0,-20 21,-1-21,1 22,-1-22,1 21,-1-21,1 21,20-21,-20 21,-1 0,1-21,-1 21,-20 1,20-1,1-21,-1 21,1 0,-22 0,22 0,20 1,-20-1,-1 0,1 21,20-21,-20 22,-1-22,1 21,-1 1,1-22,-22 21,22 0,-22 1,0-22,1 21,-1 1,0-22,1 21,-22 0,21-20,-21 20,1-21,-22 21,21 1,-21-22,21 21,-42 1,21-1,0 0,-21 22,21-43,-22 21,22 1,-21-1,0 0,0 1,21-1,-21 0,0-21,-1 22,1-1,-21-21,21 22,0-22,-22 21,22-21,0 22,-21-22,20 21,-20 0,0-20,-1 20,1 0,0-21,-22 22,22-1,-22-21,22 22,0-22,-1 0,22 0,-21 21,21-20,-22-1,22 0,0 0,0 0,0 0,0 1,-1-1,1 0,0 0,0 0,0 0,0 1,21-1,-22 0,1 0,21 0,-21 0,0 1,0-1,0 0,-1 0,22 0,-21-21,0 21,0 1,0-1,21 0,-21 0,-1 0,1-21,0 21,0 1,0-1,0-21,-1 21,1-21,0 21,0-21,21 21,-21-21,0 0,21 21,-22-21,22 22,-21-1,21 0,21-21</inkml:trace>
  <inkml:trace contextRef="#ctx0" brushRef="#br0" timeOffset="172428.4192">9652 12340,'-21'0,"21"21,0 1,0-1,0 0,21-21,-21 21,21-21,0-21,1 0,-1 21,0-21,0 21,0 0,0-22,1 22,-1 0,0 0,0 22,0-22,0 0,1 21,-1-21,0 21,-21 0,21-21,-21 21,21-21,-21-21,21 21,-21-21,22 21,-1-21,0 21,0-21,0 42,0-21,22 0,-22 21,0 0,21-21,-20 21,-1-21,0 0,0 0,0 0,-21-21,21 0,-21 0,0 0,22-1,-22 1,0 0</inkml:trace>
  <inkml:trace contextRef="#ctx0" brushRef="#br0" timeOffset="173427.2843">10097 12764,'0'-22,"0"1,0 0,0 42,0 0,0 1,0-1,0 0,0 0,0 0,0 0,0 1,0-1,0 0,-22 0,22 0,0 0,0 1,0-1,-21 0,21 0,0 0,0 0,0 1,0-1,0 0,0 0,0 0,0-42,0 0</inkml:trace>
  <inkml:trace contextRef="#ctx0" brushRef="#br0" timeOffset="173942.8211">10075 12806,'0'21,"-21"-21,21 21,0 0,-21 1,21-1,-21-21,42-21,-21-1,21-20,0 21,-21 0,22 0,-1 21,-21-22,21 22,-21 22,0-1,21 0,-21 21,0-21</inkml:trace>
  <inkml:trace contextRef="#ctx0" brushRef="#br0" timeOffset="174400.4007">10393 13060,'0'0,"0"21,0 21,0 1,0-1,0 0,0 22,0-1,0-20,0-1,21-21</inkml:trace>
  <inkml:trace contextRef="#ctx0" brushRef="#br0" timeOffset="174963.3873">10583 13335,'0'0,"0"-21,22 0,-22 0,21-22,0 22,-21 0,21 0,-21 0,21-1,-42 22,21-21,-21 21,0 0,42 0,0 0,21-21,-20 21,20 0,-21 21,0-21,0 21,1 22,-22-1,0 0,-22 22,22-22</inkml:trace>
  <inkml:trace contextRef="#ctx0" brushRef="#br0" timeOffset="175229.0539">10795 12869,'0'0,"-42"-42,21 21,-1 21,1-21,42 21,1 0,20 0,0 21,22 0,-22 0,0 0,1 22</inkml:trace>
  <inkml:trace contextRef="#ctx0" brushRef="#br0" timeOffset="175761.737">11113 13102,'0'0,"0"-21,0 0,21 0,-21 0,21 21,-21 21,0 0,21 0,-21 0,0 0,0 1,0-1,21 0,-21 0,21-21,1 0,20 0,-21 0,21 0,1 0,-22 21,0-21,0 21,0 1,-42-1,0 0,0 0,0-21,21-21,0-21,0-1,21 22,-21-21,21-1,0 1,0 0,-21-1</inkml:trace>
  <inkml:trace contextRef="#ctx0" brushRef="#br0" timeOffset="180388.2153">4509 16256,'21'0,"0"0,0 0,21 0,22 0,-1 0,22 0,-21 0,-1 0,1 0,-22 0,-21 0,0 0</inkml:trace>
  <inkml:trace contextRef="#ctx0" brushRef="#br0" timeOffset="180560.1136">4636 16235,'0'0,"-85"-21,21 21,1-21,21-1,42-20,21 21,21-21,22-1,20 22,1 0,21 21,0 21,21 0</inkml:trace>
  <inkml:trace contextRef="#ctx0" brushRef="#br0" timeOffset="181385.8389">6414 15642,'0'0,"0"-21,0-21,21 21,-21-22,21 1,0 21,0-22,-21 22,21 21,-21-21,0 42,0 0,0 1,0 41,-21 1,21 20,0-20,0 20,-21 1</inkml:trace>
  <inkml:trace contextRef="#ctx0" brushRef="#br0" timeOffset="181588.9619">5990 16235,'0'0,"21"0,22-21,41 0,1 21,21-22,0 1,21 0,0 21,0-21,-21 21</inkml:trace>
  <inkml:trace contextRef="#ctx0" brushRef="#br0" timeOffset="182043.4343">6244 16574,'0'0,"0"-22,-21 22,0 43,0-1,-22 22,-20-1,21 1,-1-1,1-21,21 1,0-1,21-21,42 0,0 1,22-22,20 0,1 0,-21 21,20-21,-20 0,-1 21</inkml:trace>
  <inkml:trace contextRef="#ctx0" brushRef="#br0" timeOffset="182262.3071">6498 16764,'0'0,"-21"-21,-21 21,21 0,-22 21,22 21,0 22,0-1,0 22,-1 0,22-1,0 22,0-21,22-22,-22-20</inkml:trace>
  <inkml:trace contextRef="#ctx0" brushRef="#br0" timeOffset="182631.5508">6922 16870,'0'0,"21"-42,-21-1,0-20,-21 42,-1-22,1 22,-21 21,21 0,-22 21,22-21,21 43,-21-22,42 21,0-21,22 22,-1-1,0 0,22-21,-1 22,1-1,-22 0,1 1,-22-1,0 0,-21 1,0-1,-21-21,0 0,-22-21</inkml:trace>
  <inkml:trace contextRef="#ctx0" brushRef="#br0" timeOffset="182740.9353">7049 17272,'-43'-127,"107"275,-85-169,-22-148,64 105,22-20,-1 20,22 1,-22-1,21 1,-20-1</inkml:trace>
  <inkml:trace contextRef="#ctx0" brushRef="#br0" timeOffset="183309.4453">8086 15304,'0'0,"0"-43,0 22,-21 0,21 0,0 42,0 21,0 22,0 42,-22 21,1 21,-21 21,21 0,0 1,-1-1,22-42,0 0</inkml:trace>
  <inkml:trace contextRef="#ctx0" brushRef="#br0" timeOffset="183720.8002">8424 15960,'0'0,"22"-43,-22 22,21 0,0 63,-42 1,21 20,-21 22,-1 0,1-1,21-20,-21-1,0-20,21-22,21-21,-21-21,42-43,-20-21,41 22,-21-43,43 43,-21-22,-22 43,21 20,-41 44,-1-1,0 21,-21 43,-21-1,21 22,-21 21,-1-21,22 0,-21-21</inkml:trace>
  <inkml:trace contextRef="#ctx0" brushRef="#br0" timeOffset="184033.2111">9504 15536,'0'-21,"0"42,0-21,0 43,0-1,0 43,21-1,0 22,-21 21,21 0,-21 21,0 1,0-22,0 0,-21 0,21-43,0 1,0-43</inkml:trace>
  <inkml:trace contextRef="#ctx0" brushRef="#br0" timeOffset="185575.2931">10224 15917,'0'0,"-22"0,1 0,42 22,1-1,20 21,21 0,1 1,-1 20,1-20,-1 41,1-20,-1-1,-20 1,-22-1,0 1</inkml:trace>
  <inkml:trace contextRef="#ctx0" brushRef="#br0" timeOffset="185832.8939">10816 15981,'0'0,"-42"-21,0 21,-1 21,1 21,-22 1,1 20,-22 22,22-1,-1 1,22 0,-22-1,43-20,0-1</inkml:trace>
  <inkml:trace contextRef="#ctx0" brushRef="#br0" timeOffset="186227.6043">10859 15219,'0'0,"0"-21,21 0,-21-1,-21 22,-1 22,-20-1,0 21,21 0,-1-20,1 20,21-21,21 0,22 0,-1 1,22-22,-1 21,1-21,-1 0,1 0,-22 21</inkml:trace>
  <inkml:trace contextRef="#ctx0" brushRef="#br0" timeOffset="186417.2718">11091 15198,'0'0,"-21"21,0 0,0 0,0 22,21 20,-21 22,-1-22,22 43,-21-21,21-1</inkml:trace>
  <inkml:trace contextRef="#ctx0" brushRef="#br0" timeOffset="186983.2047">11451 15325,'0'-21,"0"42,-21-85,-21 43,21 0,-22 21,22-21,0 42,42 0,0 21,22-20,-1-1,0 21,1-21,-22 22,21-22,-42 21,0 22,-21-43,0 21,0-21,-1 0,-20-21,21-21,0 0,21-21,0-1,0 1,21-21,21 20,-21 22,22-21,-1 21,0 21,1 0</inkml:trace>
  <inkml:trace contextRef="#ctx0" brushRef="#br0" timeOffset="187264.4269">11642 16214,'21'-21,"0"21,21 0,22-22,-1 22,1-21,21 21,-22 0,1 0,-1 0,-21 0,1 21</inkml:trace>
  <inkml:trace contextRef="#ctx0" brushRef="#br0" timeOffset="187552.2062">12002 15917,'0'0,"-22"0,1 0,21 22,0 20,0 0,0 1,21 20,-21 1,22-1,-1 1,0-1</inkml:trace>
  <inkml:trace contextRef="#ctx0" brushRef="#br0" timeOffset="187759.4741">12552 15939,'0'0,"0"21,0 0,-21 21,21 22,-21-1,21 22,-22 0,22-1,0 1,0 0</inkml:trace>
  <inkml:trace contextRef="#ctx0" brushRef="#br0" timeOffset="188226.9079">13145 15409,'0'0,"21"0,-42 43,21-1,0 64,0 0,0 21,0 21,0 0,21 21,-21-20,0 20,0-42,21 21,-42-42,42-21</inkml:trace>
  <inkml:trace contextRef="#ctx0" brushRef="#br0" timeOffset="188731.7633">14182 16362,'21'-21,"21"21,1 0,20-21,22 42,-1-21,22 0,-21 0,0 0,-1 21,-41-21,-1 0</inkml:trace>
  <inkml:trace contextRef="#ctx0" brushRef="#br0" timeOffset="188943.3603">14626 16150,'0'0,"-21"0,-21 21,-1 22,22 20,-21 1,21 20,0 22,21 0,0-21,21 21,21-22,22-20</inkml:trace>
  <inkml:trace contextRef="#ctx0" brushRef="#br0" timeOffset="189240.1536">15663 16298,'0'0,"0"-42,-21 21,0 0,-42 42,20 0,1 21,0 22,20-1,22 22,22 0,62-1,22-20,63-43,22 0,42-42,0 0,42-43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8:32.07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49 293,'0'0,"0"0,0 0,0 0,0 0,0 0,0 0,0 0,0 0,0 0,0 0,0 0,-24 25,24-25,0 0,-25 0,25 26,-25-26,25 25,-25-25,25 25,-25-25,25 24,0-24,-24 25,24 0,0-25,0 0,0 25,0 0,0-25,0 24,0-24,24 25,-24 0,0-25,0 25,0 0,0-1,0 1,0 0,0 0,0 0,0 24,0-24,0 0,0 25,0-26,0 28,25-2,-25-26,0 26,0 0,0-1,0-24,0 25,0-1,25-24,-25 25,0-26,0 26,0-25,0 24,0 1,0-24,0 23,0-24,0 25,0-25,0 24,0-24,0 0,-25 0,25-1,-25 1,25-25,-24 0,-1 0,-25-25,25 25,1-24,-26-1,50 25,-25-25,25 0</inkml:trace>
  <inkml:trace contextRef="#ctx0" brushRef="#br0" timeOffset="1156">796 1041,'0'0,"0"0,0 0,0 0,0 0,0 0,0 0,0 0,0 0,0 0,25 0,0 0,-1 0,26 0,-25 0,0 0,-1 0,1-25,0 25,0-25,-25 25,0-27,25 2,-25 1,-25-1,25 0,0 25,0-25,-25 0,25 25,-25-25,25 25,-25 0,25 0,-24 0,-1 0,0 0,0 0,0 25,1-25,-1 0,0 25,0-25,0 25,25 0,-25 0,1-1,24 1,-25 27,25-27,0-1,0 26,0-25,0 0,0 24,25-24,-25 0,24 0,1-25,0 24,0 1,0-25,0 25,-1-25,26 0,-25-25,0 25,-1 0,1 0,0-25,-25 25,25 0,0 0,-25-24,0 24,24 0,-24 0,0 0,0 0,0 0,0 0,0 0,0 0</inkml:trace>
  <inkml:trace contextRef="#ctx0" brushRef="#br0" timeOffset="2906">970 269,'0'-25,"-25"25,25 0,0 0,-25 0,25-25,0 25,0 0,-25-25,25 25,0-25,0 25,-25-24,25-1,25 0,-25 25,0-25,0 25,25-25,-25 25,25-24,0 24,-25 0,24-25,1 25,-25 25,25-25,-25 0,25 0,-25 24,25 1,-25-25,0 25,0 0,0-25,0 25,0-1,0 1,0 0,-25 0,25 0,-25-1,0 1,25 1,-49-1,24 0,0-1,25 1,-25 0,0-25,25 0,0 25,0-25,25 0,0-25,0 25,0 0,-1 0,1 0,0 0,25 0,-26 25</inkml:trace>
  <inkml:trace contextRef="#ctx0" brushRef="#br0" timeOffset="3640">1242 120,'0'0,"0"-25,0 25,0 0,0 0,0 0,25 25,-25-25,25 25,0-1,0 1,-1 0,1 0,0 0,0-1,-25 1,25 1</inkml:trace>
  <inkml:trace contextRef="#ctx0" brushRef="#br0" timeOffset="3984">1466 70,'0'0,"0"0,0-25,-25 25,25 25,-25-25,0 25,0 25,1-26,-1 26,0 0,0-26,0 27,25-1,-24-1</inkml:trace>
  <inkml:trace contextRef="#ctx0" brushRef="#br0" timeOffset="5281">1366 1090,'-24'0,"24"0,0-25,0 25,24 0</inkml:trace>
  <inkml:trace contextRef="#ctx0" brushRef="#br0" timeOffset="5625">1738 815,'0'-25,"0"25,0-24,-24 24,24 0,-25 0,25 0,-25 24,0 1,0 25,1 0,24-1,0 28,0-28,0 1,24-1,-24-24</inkml:trace>
  <inkml:trace contextRef="#ctx0" brushRef="#br0" timeOffset="5859">1937 915,'0'-25,"-25"0,25 0,0 25,-25 0,25 25,0 0,-25 0,25 24,0 3,0-3,0 1,0-25,25 0,-25-1,25 1,0-25,0 0,0-25,-25 1,24-1,1-25,0 25,-25-24,0-3,0 3,0 24,0 0,-25 0,0 0,1 25,-1 25,0 0,25 0,-25 24,25-24,-25 2,50 23,-25-26,25 1</inkml:trace>
  <inkml:trace contextRef="#ctx0" brushRef="#br0" timeOffset="6328">2235 915,'0'-25,"0"0,0 0,0 0,-25 25,0 0,25 0,-25 0,0 0,25 25,0-25,-24 25,48 0,-24 0,25-1,0 1,-25-25,25 27,0-2,-1 0,1-1,-25 1,23 0,-46 0,23 0,0-1,-25 1,1 0,-1 0,-25-25,25 0,25 0,-24 0,24-25,0 25</inkml:trace>
  <inkml:trace contextRef="#ctx0" brushRef="#br0" timeOffset="6781">2629 915,'0'0,"-24"-25,24 0,-25 25,25 0,0-25,0 25,0-25,25 25,-25 0,24 0,1 0,0 0,-25 25,25-25,-25 25,0 25,0-26,-25 1,25 2,-25-2,25 0,-25-25,25 0,0 0,0 0,25 0,0 0,0-25,0 25,24 0,-24 25,0-25,24 24,-24-24,-25 25,0 0,0 25,0-26,-25 1,1 0,-1 0,-25 0,1-1,24-24,0 25,0-25,0-25</inkml:trace>
  <inkml:trace contextRef="#ctx0" brushRef="#br0" timeOffset="7328">3002 890,'0'0,"0"-25,0 25,24 0,-24 25,25-25,0 25,0-1,0 1,-1 2,1-2,0 24,0-24,24 0,-24 0,25 0,-25-1,-1 1</inkml:trace>
  <inkml:trace contextRef="#ctx0" brushRef="#br0" timeOffset="7672">3423 890,'0'0,"-25"-25,25 25,0 0,0 0,-24 0,-1 25,0 0,0-1,-24 28,24-2,0-26,0 26,0 0,1-1,24 1</inkml:trace>
  <inkml:trace contextRef="#ctx0" brushRef="#br0" timeOffset="8109">3845 865,'0'-25,"-25"25,0 0,25 0,-25 0,1 25,-1 0,0 0,0 24,25 3,-25-3,25 1,-24-25,24 24,0-24,0 0,0 0,24-25,1 0,-25-25,25 0,0-24,0-1,-1 0,26-24,-25-27,0 26,24-24,-24 0,0 24,0 1,-1 0,-24-2,0 27,0 24,0 0,0 0,-24 50,24 0,-25 0,25 24,-25 27,25-2,-25 0,25 1,0 24,0 0,0-24,0 26,25-27,-25 26,25-26,0-24,-1 24,1-24,0-26</inkml:trace>
  <inkml:trace contextRef="#ctx0" brushRef="#br0" timeOffset="8718">4217 890,'0'-25,"0"25,0 0,25 0,-25 25,25-25,-25 25,24 24,1-22,0-2,-25 24,25 1,0-25,-1 24,1-24,0 0,-25 25,25-26,0-24,-25 25</inkml:trace>
  <inkml:trace contextRef="#ctx0" brushRef="#br0" timeOffset="9078">4589 939,'-25'0,"25"0,-25 0,1 0,24 25,-25-25,0 27,0-2,0 24,1-24,-1 0,25 25,-25-1,0-24,0 25,1-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8:41.8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9 173,'0'0,"0"0,25-24,-25 24,26 0,-1 0,0 24,25-24,-24 0,24 0,-24 0,-1 24,1-24</inkml:trace>
  <inkml:trace contextRef="#ctx0" brushRef="#br0" timeOffset="281">18 28,'-25'0,"50"0,-25-24,25 24,-25 0,51 0,-25 0,24 0,-25 0,26 0,25 0,-25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8:48.56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4 869,'0'0,"0"0,0 0,0 0,0 0,0 0,0 0,0 0,0 0,25 0,-25-24,0 24,0-25,0 25,25-25,-25 0,0 0,24 1,-24 24,0-25,0 0,25 25,-25-25,0 25,0 0,0 0,0 0,0 0,-25 25,25 0,0 0,0 24,0 1,0-1,0-24,0 25,-24-1,24 1,0-25,0 0,0 0,0-1,0-24,0 0</inkml:trace>
  <inkml:trace contextRef="#ctx0" brushRef="#br0" timeOffset="922">0 1341,'0'0,"0"0,0 0,0 0,0 0,0 0,0 0,0 0,0 0,0 0,0 0,0 0,0 0,0 0,0 0,0 0,0 0,0 0,25 0,-25 0,25 0,0-25,0 25,24 0,-24-25,25 25,-1 0,1 0,-1 0,-24-25,25 25,-25 0,-1 0,1 0,-25 0,25-24,-25 24,0 0,0 0</inkml:trace>
  <inkml:trace contextRef="#ctx0" brushRef="#br0" timeOffset="1719">348 1590,'0'0,"-25"0,25 0,0-25,0 25,0 0,25-25,-1 25,1 0,-25 0,25 0,0 25,0-25,-25 25,0 0,0-1,0 1,-25 0,25 0,-25-25,25 25,-25-25,25 0,0 0,0 0,0 0,0 0,0 0,0 0,25 0,-25 0,25-25,0 50,-25-25,24 0,1 0,-25 0,25 24,-25 1,0-25,25 25,-25-25,0 25,0 0,-25-25,25 24,-25-24,0 25,1-25,-1 25,0-25,0 25,-24-25,24 0,25 0,-25 25,0-25,25 0,0-25,0 25</inkml:trace>
  <inkml:trace contextRef="#ctx0" brushRef="#br0" timeOffset="2734">868 1018,'0'0,"-24"0,24-25,0 25,0 0,0 0,0 0,24 0,-24 25,25-25,0 0,0 0,24 0,-24 0,0 0,0 0,0 0,0 0,-1-25,-24 25,25-24,-25-1,0 25,25-25,-50 0,25 0,0 25,0-24,-25 24,25-25,-24 25,-1-25,25 25,-25 0,0 0,0 0,0 0,1 0,-1 25,0-25,0 25,0-1,-24-24,49 25,-25 0,0 0,0 0,25-1,0 1,0 0,0 25,0-25,0 24,0 1,25-25,-25 24,25-24,0 0,0 0,24-1,-24-24,25 25,-1-25,1-25,0 25,-26-24,26 24,0-25,-26 0</inkml:trace>
  <inkml:trace contextRef="#ctx0" brushRef="#br0" timeOffset="3875">1067 174,'0'0,"0"25,-25-25,25 0,0-25,0 25,-25 0,25 0,0 0,0 0,0-25,0 25,0-25,0 25,0-24,25 24,-25-25,0 25,0-25,25 25,-25-25,25 25,0 0,-25-25,24 25,-24 0,25 0,-25 0,25 0,-25 0,0 0,25 0,-25 25,0-25,0 25,0-25,0 25,0-25,0 25,-25-1,25 1,-25 0,0 0,1 0,-1-1,0 1,0 0,0 0,25 0,0-25,0 24,0-24,25 0,0 0,0 0,0 0,-1 25,1-25,0 0,0 0</inkml:trace>
  <inkml:trace contextRef="#ctx0" brushRef="#br0" timeOffset="4594">1389 50,'0'0,"0"0,0 0,25 0,-25 25,0-25,25 25,0-25,-25 24,25 1,-1 0,1 0,0-25,-25 25,25-1,-25 1,25-25,-25 25</inkml:trace>
  <inkml:trace contextRef="#ctx0" brushRef="#br0" timeOffset="4969">1637 50,'0'0,"-24"0,24 0,-25 0,0 25,0 0,0-1,1 1,-1 0,0 0,25 0,-25-1,0 1,25 0,0-25</inkml:trace>
  <inkml:trace contextRef="#ctx0" brushRef="#br0" timeOffset="6063">1712 1018,'0'0,"0"0,0 0,0-25,25 25,-25-24,0 24,0-25,24 0,-48 0,24 0,0 25,-25-24,0-1,0 25,0 0,25 0,-24 0,-1 0,0 25,25-25,-25 24,25-24,0 25,0-25,25 25,-25-25,25 25,0-25,-1 0,1 25,25-25,-25 24,-1-24,0 25,1 0,0 0,-25 0,0 0,-25-1,0 1,1 0,0 0,-26 0,25-1,0-24,1 0,-1 0,0 0,25 0,0-24</inkml:trace>
  <inkml:trace contextRef="#ctx0" brushRef="#br0" timeOffset="6641">1959 869,'0'0,"0"0,0 25,0 0,0 0,0 0,0 24,-25 1,25 0,0-1,0-24,0 25,0-26,0 1,0-25</inkml:trace>
  <inkml:trace contextRef="#ctx0" brushRef="#br0" timeOffset="6859">2008 621,'25'-24,"-25"-26,0 50,0-25,0 50,0-25</inkml:trace>
  <inkml:trace contextRef="#ctx0" brushRef="#br0" timeOffset="7031">2133 919,'24'0,"-24"0,0 25,0-25,0 25,25-1,-25 1,-25 25,25 0,0-1,0 1,-24-25,24-1,0 1,0-25,0 0,0-49,24 24,-24-25,25 1,-25 24,25-25,0 25,0-24,-1 49,-24-25,25 25,0 0,-25 25,25-1,-25 1,0 25,0 0,0 24,-25 0,25-24,-25 24</inkml:trace>
  <inkml:trace contextRef="#ctx0" brushRef="#br0" timeOffset="7609">2678 969,'0'0,"0"-25,-25 25,50 0,-25-25,0 25,25 0,-25-25,25 25,-25 0,25 0,-25 0,24 0,-24 25,0 0,-24 0,24-1,-25 1,0 0,0-25,25 25,-25-25,25 0,0 25,0-50,25 25,-25 0,25-25,25 25,-26 0,1 0,0 0,0 25,0-25,-1 25,-24 0,0-1,0 1,-24 0,-1 25,0-26,0 1,0 0,-24-25,24 0,0 25,25-50,-25 25</inkml:trace>
  <inkml:trace contextRef="#ctx0" brushRef="#br0" timeOffset="8188">3150 894,'0'0,"0"0,0 0,0 0,0-25,0 50,24-25,-24 0,0 25,25 0,0 0,0-1,0 26,-1-25,26 0,-25 0,0-1,-1 1,1 0,-25 0,25-25,-25 25,0-25</inkml:trace>
  <inkml:trace contextRef="#ctx0" brushRef="#br0" timeOffset="8547">3522 919,'0'0,"-25"-25,25 25,-25 0,-25 25,26 0,-26 0,0 24,26 1,-26-25,0 24,26 1,-1 0,0-26,0 26,25-5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9:09.46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248,'0'0,"0"0,0 0,0 0,0-24,25 24,-25 0,25 0,0-25,0 25,-25 0,25 0,-1 0,1 0,-1 0,1 0,0 0,-1 0,1 0,0 0,0 0,-25 25,25-25,-25 0,24 0,-24 0,0 0,0 0,0 0,0-25</inkml:trace>
  <inkml:trace contextRef="#ctx0" brushRef="#br0" timeOffset="594">223 25,'0'0,"0"-25,0 25,0 0,0 0,0 0,0 0,0 0,0 0,0 0,0 0,0 25,0-25,0 50,-25-25,25-1,0 26,-24 0,24-26,0 25,0 1,-25-25,25-1,0 1,0 0,0-25,0 25,0-25,0 0,0 0,0 0,0 0,0 0,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9:15.18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9 167,'-25'0,"25"0,0 0,0 0,-25-25,25 25,0 0,0 0,0 0,0-24,-25 24,25 0,25 0,-25-25,0 25,25-24,-25 24,25-25,0 25,-1-24,1 24,0 0,0-25,0 25,-25 25,25-25,-25 0,0 0,0 24,0 1,0-25,0 24,0 1,0-25,-25 24,0 1,25-1,-25-1,0 2,0 0,1-1,-1 1,0-1,25 0,-25 1,25-25,0 25,25-25,0 0,0 0,-1 0,1-25,25 25,-25 0,24 0,-24 0,0 0,0 0,0 0,-25 0</inkml:trace>
  <inkml:trace contextRef="#ctx0" brushRef="#br0" timeOffset="719">50 655,'-25'0,"25"0,-25 0,25 0,25 0,-25 0,50 0,-25-25,24 25,1 0,-25-25,24 25,1 0,-25 0,24 0,-24 0,0 0,0 25,-25-25</inkml:trace>
  <inkml:trace contextRef="#ctx0" brushRef="#br0" timeOffset="1172">373 924,'0'0,"0"-24,0 24,0 0,-25 0,25 0,0 0,-25 0,25 0,-25 0,0 24,25-24,-25 0,1 0,-1 24,25 0,-25-24,0 24,25 1,0 0,0 0,0-2,0 2,0-25,0 0,25 25,-25-25,25-25,-25 25,25 0,-25-25,24 2,1 23,-25-25,25 0,0 0,-25 1,25 24,-25-24,25 24,-25 0,0-24,0 48,0-24,0 0,0 24,0 0,0 1,0 0,0 0,0-2,0 2,0 24,0-24,0 23,0-23,0 24,0-26,0 27,0-26,0 1,0 0,0-25,0 23,24-23,-24 0,0 0,0 0,0-23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9:18.42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7 1167,'0'0,"0"0,0 0,0 0,0 0,0 0,-26 0,26 0,0 0,0 0,26 0,-26 0,25 0,-25 0,25 0,-1 0,0-25,2 25,-26 0,25 0,0-25,-25 25,24-25,-24 25,0-25,0 25,0-25,-24 2,24-2,-25 25,0-25,25 25,-26-25,2 25,0 0,-1 0,0 0,-1 25,26 0,-23 0,-2-2,25 27,0 0,0-1,0 1,0-25,25 24,-25 0,23-24,3 0,-1-1,0 1,23-25,-22 0,24-25,-26 1,25-1</inkml:trace>
  <inkml:trace contextRef="#ctx0" brushRef="#br0" timeOffset="1125">127 202,'0'0,"0"0,-25 0,25 0,0 0,0 0,0 0,0 0,0-25,-25 25,25 0,0-24,25 24,-25-24,0 24,0-25,25 0,-25 25,24-25,-24 25,24-25,2 25,-26-24,25 24,-25 0,25 0,-25 0,24 0,-24 0,24 24,-24-24,0 25,0 0,0 0,0 0,-24-1,24 0,-24 1,-1 25,0-25,-1-1,2 26,0-25,24 0,-25-1,25-24,-25 24,50-24,-25 0,0 0,25 0,-1 0,-24 0,24 0,27 0,-26 25,-1-25,0 0,27 0</inkml:trace>
  <inkml:trace contextRef="#ctx0" brushRef="#br0" timeOffset="1829">498 104,'0'0,"0"-25,0 25,0 0,0 0,0 25,0-25,25 25,-25-1,0 0,25 1,-2 0,3 0,-1 0,0-1,-25 1,24 0,0 0,2 0,-1-1,-1-24</inkml:trace>
  <inkml:trace contextRef="#ctx0" brushRef="#br0" timeOffset="2219">844 104,'0'0,"0"0,-25-25,1 25,-1 25,1-25,-27 25,27-1,-25 0,24 1,-24 0,24 0,0 0,0 24,0-24,25 0</inkml:trace>
  <inkml:trace contextRef="#ctx0" brushRef="#br0" timeOffset="4391">869 994,'0'0,"0"0,0-25,25 25,-25 0,0 0,0 0,0 0,0 0,0 0,0 0,0 0,0-25,0 25,0 0,0 0,0 0,0 0,0 25,0-25,0 0,0 0,0 0,0 0,0 0,0 0,0 0,0 0,0 0,0 0,0 0,0 0,0 0,0 0,0 0,0 0,0 0,0 0,0 0,0 0,0 0,0 0,0 0,0 0,0 0,0 0,0 0,0 0,0 0,0 0,0 0,0 0,0 0,0 0,0 0,0 0,0 0,0 0,0 0,0 0,0 0,0 0,0 0,0 0,-25 0,25 0,0 0,0 0,0 0,0 0,-25 0,25 0,0 0,0 0,0 0,0 0,0 0,0 0,0 25,0-25,0 0,0 0,0 0,0 0,0 0,0 0,0 0,0 0,0 0,0 0,0 0,0 0,0 0,0 0,0 0,0 0,0 0,0 0,0 0,0 0,0 0,0 0,0-25,0 25,0 0,0 0,0 0,0 0,0 0,0 0,0 0,0 0,0 0,0 0,0 0,0 0,0 0,0 0,0 0,0 0,0 25,0-25,0 0,0 0,-25 0,25 0,0 25,-24-25,24 0,0 23,-25-23,25 25,0-25,-24 25,24 0,-25 0,25 0,-26-1,26 1,-24 0,24 0,0 24,0-25,0 1,0 0,0 0,24-25,2 24,-1-24,-1 0,1 0,-1 0,1 0,0 0</inkml:trace>
  <inkml:trace contextRef="#ctx0" brushRef="#br0" timeOffset="8094">1091 1092,'0'0,"0"-25,0 25,0-25,-25 25,25 0,0 0,0 0,0 25,-23-25,-2 25,25 0,-25 25,-1-26,26 26,0-25,0 24,0-25,0 1,0 0,26 0,-1-1,-25-24,25 0,-2 0,2 0,26-24,-27 24,0-25,1 0,1-24,-26 25,24-26,-24 0,0 26,-24-26,24 25,0 0,-26 25,1-25,25 25,-24 25,0-25,24 25,-25 0,25 25,0-26,25 1</inkml:trace>
  <inkml:trace contextRef="#ctx0" brushRef="#br0" timeOffset="8672">1562 1167,'0'0,"0"0,0 0,24 0,-24-25,0 25,0-25,25 25,-25-25,0 0,0 0,0 2,0 23,0-25,0 0,-25 0,1 25,24 0,-24 0,-1 0,-1 0,1 0,2 0,23 25,0 0,0-25,0 25,23-2,-23 2,25-25,1 25,-1 0,-1-25,0 25,1 0,1-25,-2 24,1 1,-25 0,0-25,24 25,-48 0,24-1,-25 0,25 1,-24-25,-2 25,1 0,1-25,0 0,-1 24,-1-24,26 0,-25-24,25 24,-23 0,23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39:28.5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 98,'-25'0,"25"0,0 0,0-24,0 24,25-25,-25 25,25-24,-1 24,1-25,1 25,-1 0,0 25,-1-25,-24 24,0 1,0-1,0 1,-24 0,-1-1,25 1,-25-25,25 0,-26 25,26-25,0-25,26 25,-26 0,25-25,0 25,-1 0,26 0,-25 25,0-25,-1 25,2-1,-26 0,25 1,-25 0,0 0,-25-2,-1 27,26-50,-49 25,24-1,0-24,0 24,25-24,-24 0,24-24,-25 24</inkml:trace>
  <inkml:trace contextRef="#ctx0" brushRef="#br0" timeOffset="625">549 49,'0'-24,"-26"24,26 0,0-25,0 25,0 0,26 25,-26-25,0 0,0 24,25 1,-1-1,-24 1,25 0,0 24,0-24,0 23,-1-23,1 0,-25 23,26-23,-1 0,-25-25</inkml:trace>
  <inkml:trace contextRef="#ctx0" brushRef="#br0" timeOffset="1047">872 49,'0'0,"0"-24,0 24,-25 0,25 0,-24 24,-1-24,25 0,-51 25,26-1,1 26,-26-26,0 26,26-2,-27-23,26 25,0-27,1 2,24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42:04.7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45 446,'0'0,"0"-25,0 1,24-1,-24 25,0-25,0 25,0-25,0 25,0-25,0 25,0-24,24 24,-24 0,0 0,0-25,0 25,0 0,0 0,0 0,0-25,0 25,0 0,0 0,0 0,0 25,0-25,0 25,0 24,0 1,0-1,0 1,0 24,23-24,-23 0,0 24,0-24,0-26,0 27,0-26,0 0,0 0,0-25</inkml:trace>
  <inkml:trace contextRef="#ctx0" brushRef="#br0" timeOffset="4281">175 25,'0'-25,"0"25,-23 0,23 0,-24 0,24 25,-24-1,-1 26,1 24,24 1,-23 24,-1 0,24 0,0 25,0 0,24 2,-1-2,1 0,25 0,-25-25,49 0,-25-25,48-24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42:05.65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521,'0'0,"0"0,0 0,0 0,0 0,25 0,0-25,0 25,-1-25,1 25,25 0,-1 0,-24 0,25 0,-25 0,-1 0,1 25,0-25,-25 0,0 0</inkml:trace>
  <inkml:trace contextRef="#ctx0" brushRef="#br0" timeOffset="390">223 298,'0'0,"0"-25,0 25,0 0,0 25,0 0,0 24,0 1,0 24,0-24,-24 24,24-24,0 24,0-24</inkml:trace>
  <inkml:trace contextRef="#ctx0" brushRef="#br0" timeOffset="984">943 174,'0'-25,"25"25,-25-25,0 25,0 0,24-25,-24 25,-24 25,24 0,-25 25,0-26,0 26,0 24,-24-24,24-25,0 24,0-24,25 0,0-25,25 25,0-50,0 25,24 0,1-25,0 25,-26 0,26 0,-25 0,0 0</inkml:trace>
  <inkml:trace contextRef="#ctx0" brushRef="#br0" timeOffset="1390">1017 99,'0'-24,"0"24,0 0,0 0,-25 24,25 1,0 0,0 25,0-1,25 1,-25-1,0 1,0 24,25-24,-25 0</inkml:trace>
  <inkml:trace contextRef="#ctx0" brushRef="#br0" timeOffset="1797">670 918,'0'0,"0"0,25 0,-1 0,1 0,25 0,0 0,24-25,-24 25,24 0,0 0,-24-25,24 25,-24 0</inkml:trace>
  <inkml:trace contextRef="#ctx0" brushRef="#br0" timeOffset="2328">992 1240,'0'0,"0"0,0 0,-24-24,24 24,-25 0,25 0,-25 24,0-24,0 25,1 0,-1 0,25 24,-25-24,25 25,0-1,0-24,0 0,0 25,0-50,25 24,0-48,-25 24,24-25,1-25,0 1,0-1,-25 0,25 26,-25-26,24 25,-24 25,0-25,0 25,25 25,-25 0,0 0,0 24,0 1,25 24,-25-24,0 24,0-24,0 0,-25-26,50 26,-50-50,25 25,0-25</inkml:trace>
  <inkml:trace contextRef="#ctx0" brushRef="#br0" timeOffset="4203">1464 50,'0'-25,"0"25,0-25,24 25,-24 0,25 0,0 25,0 0,0 24,24 1,-24 0,25 24,-1 0,-24 1,0 24,-25 25,0-25,0 25,-25-24,0 24,0-25,1 0,24-25,-25 1,0-5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42:10.921"/>
    </inkml:context>
    <inkml:brush xml:id="br0">
      <inkml:brushProperty name="width" value="0.05292" units="cm"/>
      <inkml:brushProperty name="height" value="0.05292" units="cm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02 83,'0'0,"0"0,0 0,0 0,0 0,0 0,0 0,0 0,0 0,-25 0,25 0,0 0,-25 0,25 0,-24 24,-1-24,25 0,-25 25,0-25,25 25,-25-25,25 25,0 0,-24 0,24-1,0 0,0 1,0 0,0 0,0 24,0-24,0 25,24-26,-24 26,0 0,0-26,25 26,-25 0,25-1,-25 0,25 0,-25 1,25 0,-25-1,0 1,24-1,-24 1,25 0,-25-1,0 0,25-24,-25 24,0 1,25 0,-25-26,0 26,0 0,0-1,25 1,-25-1,0-24,-25 24,25 0,0 1,-25-25,25 0,-25 24,0-24,1-25,-1 25,0-25,-25-25,26 0</inkml:trace>
  <inkml:trace contextRef="#ctx0" brushRef="#br0" timeOffset="954">672 1023,'0'0,"0"0,0 0,0 0,0 0,0 25,25-25,-25 0,25 0,-25 0,25 0,0 0,-1 0,1 0,0 0,0 0,0 0,-1 0,-24-25,25 25,-25-25,0 25,0-24,0-1,0 0,0 0,-25 0,25 1,0 24,-24-25,-1 0,25 1,-25 24,25 0,-25-25,0 25,1 25,-1-25,0 0,0 24,0 1,25-25,-24 25,-1-1,0 26,25-25,-25 0,25 24,0-24,0 25,0-26,0 26,25-25,0 25,0-26,-1 1,1-1,0 1,25-25,-26 0,1 25,25-25,-25 0,-1-25,1 25,0-25,0 1,0-1,-25 25</inkml:trace>
  <inkml:trace contextRef="#ctx0" brushRef="#br0" timeOffset="2375">796 207,'0'0,"0"0,0 0,-24 0,24 0,0 0,0 0,0-25,0 25,0 0,0 0,0-25,0 25,0-25,0 0,0 25,0-24,24-1,-24 25,25-25,-25 25,0-25,25 25,-25 0,0 0,25 0,-25 0,25 0,-25 0,0 0,24 25,-24-25,0 25,0-25,0 25,25-25,-25 24,0 1,-25-25,25 25,0 0,0 0,-24 24,-1-25,25 1,-25 0,0 0,25-1,-25 1,25-25,0 25,25-25,-25 0,0 0,25 0,0 0,0 25,-1-25,1 0</inkml:trace>
  <inkml:trace contextRef="#ctx0" brushRef="#br0" timeOffset="3063">1119 83,'0'0,"0"0,0 0,0 24,25-24,-25 25,23 0,2 0,0 0,25-25,-26 25,1-1,0 0,25 1,-50 0,24-25</inkml:trace>
  <inkml:trace contextRef="#ctx0" brushRef="#br0" timeOffset="3391">1440 83,'0'0,"-25"-25,25 25,0 0,0 0,0 0,-24 25,-1-1,0 26,-25-25,26 25,-26-2,25 2,0-1,25 26</inkml:trace>
  <inkml:trace contextRef="#ctx0" brushRef="#br0" timeOffset="3907">1515 899,'0'-25,"25"25,-25-24,0-1,0 0,0 1,0 24,-25-25,25 25,-25 0,25 25,-25 24,0 0,0 1,1 0,24 24,-25-24,50-1,-25 1,24-25,1-25,0 0</inkml:trace>
  <inkml:trace contextRef="#ctx0" brushRef="#br0" timeOffset="4172">1713 850,'0'-25,"0"0,0 25,0 0,0 0,-25 25,25 0,0-1,0 1,0 25,0-1,0-24,0 25,0-25,25-1,-25 1,25 0,-25 0,25-25,0 0,-1-25,-24 0,25 0,0-24,-25-1,25 1,-50-26,25 26,0 24,-25-24,0 49,25-25,-24 25,-1 25,25-25,-25 24,25 1,0 0,0 24,0-24,25 0,-25 24</inkml:trace>
  <inkml:trace contextRef="#ctx0" brushRef="#br0" timeOffset="4672">2159 924,'0'0,"0"0,0-25,0 25,24 0,-24-25,0 1,25 24,-25-25,0 0,0 1,0-25,0 49,-25-25,1 0,-1 25,0 0,0 25,0-25,1 25,-1-1,25 1,0-1,25 1,-25-25,49 25,-24-1,0 1,24-25,-24 25,0-25,0 25,0 0,-25-1,24-24,-24 25,0 0,-24 25,-1-50,0 24,0 1,0-25,1 0,-1 0,25-25,0 25</inkml:trace>
  <inkml:trace contextRef="#ctx0" brushRef="#br0" timeOffset="5235">2481 751,'0'0,"0"0,-25 0,25-24,0 24,25 0,-25 0,25 0,0 0,-25 0,25 0,-1 24,-24-24,0 49,0-24,-24 0,-1-1,25-24,-25 25,25 0,0-25,0 0,0 0,25 0,0 0,-1 0,1 0,25 0,-1 0,0 0,-24 0,0 25,-1 0,-24 24,-24-24,-1 25,0-26,0 1,1 25,0-50,-1 25,0 0,0-25</inkml:trace>
  <inkml:trace contextRef="#ctx0" brushRef="#br0" timeOffset="5750">2927 850,'0'0,"24"0,-24 0,0 0,25 0,0 24,0-24,0 25,-1 0,1 0,0 0,0 24,24-24,-24 25,0-26,0 1,0 0,-1 0,1 0,-25-25</inkml:trace>
  <inkml:trace contextRef="#ctx0" brushRef="#br0" timeOffset="6110">3423 776,'0'-25,"-25"25,25 0,-25 25,0-25,25 24,-49 1,24 24,0-24,-25 25,26-1,-26 1,25 0,0-1,1 1,-1 0,0-1,25-25</inkml:trace>
  <inkml:trace contextRef="#ctx0" brushRef="#br0" timeOffset="12141">4042 874,'0'0,"25"0,-25-24,0 24,0 0,0-25,0 25,0-25,0 25,0 0,-25 0,0 0,0 0,0 0,1 25,-26 0,0 24,26 1,-26-1,25 1,0 0,1-1,24 1,-25 0,50-26,-25 1,24-1,1-24,0 0,0-24,0-25,24-1,-24 0,25-24,-26-1,26-24,-25 0,24 1,-24-1,-25 24,25 1,-25 24,25 1,-50 24,25 0,0 0,0 50,0 0,-25 0,25 49,0 0,0 26,0-1,0-1,25 1,-25 0,0-24,0 24,25-49,-25-1,0-24</inkml:trace>
  <inkml:trace contextRef="#ctx0" brushRef="#br0" timeOffset="12782">4265 874,'0'-24,"0"24,0 0,24 0,-24 24,25-24,-1 25,1 0,0 25,0-26,0 26,24-25,-24 0,0 24,0-24,-1 0,1 0,0 0,-25-1,25-24,-25 25</inkml:trace>
  <inkml:trace contextRef="#ctx0" brushRef="#br0" timeOffset="13157">4611 899,'0'0,"0"-25,0 25,-25 0,25 0,0 0,-24 0,24 25,-50 25,25-25,-24 24,-1 1,25-1,-24 1,24 0,-24-25,24 24,25-25,-24 1</inkml:trace>
  <inkml:trace contextRef="#ctx0" brushRef="#br1" timeOffset="254688">3719 874,'25'-74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3-24T13:31:40.0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71 5842,'0'0,"-21"0,0 0,0 0,0 0,0 0,-1 0,22 21,-21 0,0 1,21 20,-21 0,21 22,0-1,0 22,21 0,0 20,0 1,1 0,-1 0,0 0,21 0,-21 21,22-22,-22 1,0 0,0 0,0 0,-21 0,22-22,-22 22,-22-21,22-1,-21-20,0 21,-21-43,-1 21,22-41,-21-1,0-21,20-21</inkml:trace>
  <inkml:trace contextRef="#ctx0" brushRef="#br0" timeOffset="3087.2578">4826 6710,'0'0,"0"-21,21 0,-21-1,21 22,-21-21,-21 42,0 1,0 20,0 0,-22 22,1 20,0-20,-1 21,22-22,-21 22,0-22,20-20,22 20,0-21,0-20,22-1,20 0,21-21,1 0,21-21,-1 21,1-21,0-1,-1 22,-20-21,-22 21</inkml:trace>
  <inkml:trace contextRef="#ctx0" brushRef="#br0" timeOffset="3496.549">4974 6858,'0'-21,"0"42,0-84,0 41,0 1,21 42,-21 22,0-1,0 22,0 20,22 22,-22-21,0-1,0 22,21-21,-21 0,0-22,0-21,21 22,-21-43,0 0</inkml:trace>
  <inkml:trace contextRef="#ctx0" brushRef="#br0" timeOffset="4131.8415">5038 5990,'0'0,"-21"-21,21 0,-22 21,44 0,-1 21,0 0,42 0,-20 1,20 20,1 0,-22 22,22-22,-22 0,0 1,1-1,-22 0,0-20</inkml:trace>
  <inkml:trace contextRef="#ctx0" brushRef="#br0" timeOffset="4413.1037">5482 5906,'0'0,"0"-22,-21 44,0 20,0 0,-22 22,1-1,0 22,-22 0,22-22,-22 22,22-22</inkml:trace>
  <inkml:trace contextRef="#ctx0" brushRef="#br0" timeOffset="6095.956">6477 6689,'0'0,"21"-21,-42-22,21 22,-21 0,0 0,-22 21,1 0,-21 21,20 0,-20 43,-1 20,1 1,20 21,1 0,21-22,0 1,42 0,-21-22,21-21,21-20,1-1,20-42,-20-1,20-20,-21-21,22-43,-22 0,22-21,-22-21,0-22,1 43,-22-21,0 42,0 22,-21-1,0 43,0-1,-21 43,21 64,-21-1,21 43,-21 21,42 0,-21 21,21 1,0-22,22 0,-1 0,0-22,22-20,-22 0,22-22,-1-20</inkml:trace>
  <inkml:trace contextRef="#ctx0" brushRef="#br0" timeOffset="6377.2851">6922 6795,'21'0,"-42"0,63 0,0 21,22 0,-1 0,1 21,20 1,1-22,-21 21,-1 1,1-1,-22 0,0 22,1-22,-22-21</inkml:trace>
  <inkml:trace contextRef="#ctx0" brushRef="#br0" timeOffset="6642.769">7641 6710,'0'0,"-21"0,0 0,-21 21,-1 21,-20 22,-1 21,1-1,-1 1,22 21,0-22,20 1,1 0</inkml:trace>
  <inkml:trace contextRef="#ctx0" brushRef="#br0" timeOffset="13764.6906">13208 2604,'-21'-22,"42"44,-84-44,41 22,-20 0,0 43,-22-22,22 42,-22 1,22 21,0-22,-1 22,22-1,0-20,21-22,0 1,21-22,0 0,22-42,-1 0,0-43,22-21,-22 1,22-1,-22 0,0 1,-20 20,-1 1,0 42,0-1,-42 44,21 20,-21 0,0 43,21 0,-22 20,22-20,0 21,22-43,-1 22,0-43,21 1</inkml:trace>
  <inkml:trace contextRef="#ctx0" brushRef="#br0" timeOffset="14038.6727">13653 2963,'0'0,"0"-21,21 21,0 0,0 0,21 0,1 21,20-21,-20 0,-1 0,21 22,-41-22,20 0,-21 0</inkml:trace>
  <inkml:trace contextRef="#ctx0" brushRef="#br0" timeOffset="14219.7025">13568 2836,'-21'-21,"42"42,-21-42,42 21,22-21,-1 21,43 0,-21-21,-1 21,22 0</inkml:trace>
  <inkml:trace contextRef="#ctx0" brushRef="#br0" timeOffset="15063.3805">14901 2794,'0'0,"0"21,0 0,22-21,-1 0,0 0,0-21,21 0,-20 0,-1-21,0 20,0 1,-21-21,0 21,0 0,-21 42,0 0,0 21,-1 1,-20 20,21 1,-21-22,-1 21,1 1,0-22,20-21,1 1,0-22,21-22,-21 1,42-21,-21-22,21 1,22 21,-22-22,21 22,0-1,1 1,-22 21,21 0,1 21,-22 21,0 0,0 0,-21 43,21-1,-42 1,21 20,-21-20,0-1,0 1</inkml:trace>
  <inkml:trace contextRef="#ctx0" brushRef="#br0" timeOffset="15271.3338">15219 2096,'0'0,"21"-43,0 43,-21-21,0 42,0 22,0 20,0 22,0-1,-21 1</inkml:trace>
  <inkml:trace contextRef="#ctx0" brushRef="#br0" timeOffset="15512.7899">15261 2794,'0'0,"21"-42,1 21,20-1,-21 1,21 21,-20 21,20 1,-42 20,21 21,-21 1,-21 21,0 20,21-20,-21 0</inkml:trace>
  <inkml:trace contextRef="#ctx0" brushRef="#br0" timeOffset="16522.946">15896 2773,'0'0,"0"-21,21 21,-21 21,0 0,-21 0,21 22,0 20,-21 1,-21-1,21 1,-22-22,22 0,0 1,-21-43,20-22,44-20,-22 0,21-22,0 1,21-1,1 22,-22-22,21 43,0-21,-20 42,20 0,-21 21,0 21,-21 1,0 20,0 22,0 0,-21-1,0-20</inkml:trace>
  <inkml:trace contextRef="#ctx0" brushRef="#br0" timeOffset="16835.4247">16320 2815,'0'0,"42"-42,-21 21,0 42,-21 0,0 0,0 43,-21-22,0 22,-21-22,20 21,-20-20,0-22,21 0,-1-42,-20 0,42-22,-21-20,42-1,-21 1</inkml:trace>
  <inkml:trace contextRef="#ctx0" brushRef="#br0" timeOffset="17320.1188">16658 2794,'21'-21,"-42"42,42-63,1 21,-1 21,0 0,-21 21,0 0,0 21,0 1,-21 20,0 1,-1-22,1 21,-21-41,21 20,0-42,21-42,21-1,0 1,0 0,0-1,22 1,-22 0,21 20,-21 1,0 21,22 21,-22 1,0-1,0 42,0-20,1 20,-22 1,21-1,-21 1,-21-22,21 0,0-21</inkml:trace>
  <inkml:trace contextRef="#ctx0" brushRef="#br0" timeOffset="17610.0354">16976 2582,'0'0,"0"-63,-21 21,21-1,0 1,-22 21,44 21,-1 21,0 0,0 0,21 22,-20-1,-1 0,0 1,-21-22,21 0,0 0,-21-42,0-21</inkml:trace>
  <inkml:trace contextRef="#ctx0" brushRef="#br0" timeOffset="17721.4072">17272 2074,'0'0,"21"-63,-21 21,0 20,0 44,0 20,-21 21,0 22</inkml:trace>
  <inkml:trace contextRef="#ctx0" brushRef="#br0" timeOffset="29692.4783">18246 5588,'0'0,"0"21,0 0,-21 1,21-1,0 21,0-21,-22 22,22-22,0 21,-21 0,0-20,21-1,-21 21,0-21,0-21,21-21,-22 0,22-21,22-22,-1 22,0-22,0 1,21-1,-20 22,20 0,-21-1,0 22,0 21,1 0,-22 21,21 0,-42 22,21-22,-22 0,22 0,0 0,0 1,22-22,-22-22,42 22,-21-21,21 0,-20 21,-1 0,21 0,-21 0,0 42,-21 1,0-1,0 22,-21-1,21-21,-21 22,0-43,0 0</inkml:trace>
  <inkml:trace contextRef="#ctx0" brushRef="#br0" timeOffset="29852.9798">18733 5165,'0'0,"0"-21,21-1,0 22,-21-21,21 21,0 0</inkml:trace>
  <inkml:trace contextRef="#ctx0" brushRef="#br0" timeOffset="30229.8189">18902 5927,'0'0,"21"-21,-21-1,0 1,-21 0,21-21,0-1,-21 22,0-21,-1 0,1 20,-21 1,21 21,0 21,-22 1,22 20,21 0,-21 22,21-22,0 22,21-22,0 0</inkml:trace>
  <inkml:trace contextRef="#ctx0" brushRef="#br0" timeOffset="30480.1742">19135 5546,'0'0,"21"0,-42 0,21 21,0 21,-21 1,21-1,0 21,-22-20,22-1,-21 0,21 1,0-22,-21-21</inkml:trace>
  <inkml:trace contextRef="#ctx0" brushRef="#br0" timeOffset="30655.776">19262 5525,'0'21,"0"-42,21-1,-42 44,21-1,-21 21,21 0,-22 1,1 20,21 1,-21-22,21 0,-21 1</inkml:trace>
  <inkml:trace contextRef="#ctx0" brushRef="#br0" timeOffset="30999.6104">19389 5609,'0'0,"0"43,0-1,0 0,0 22,0 20,0-20,21-22,-21 1,21-22,-21 0,21-42,0-22,22-20,-22-22,0-42,0 0,0-21,-21 0,22 42,-1 21,-21 22,21 21,-42 42,21 21,0 21</inkml:trace>
  <inkml:trace contextRef="#ctx0" brushRef="#br0" timeOffset="31490.5254">19727 5821,'-21'21,"21"0,21 0,1 1,-1-22,0 0,0 0,21 0,-20 0,20-22,-21 22,21-21,-20 0,-1 0,-21-21,21 20,-21-20,21 0,-21-1,-21 22,21-21,-21 21,21 0,0-1,-21 22,21-21,0 0,21 0,0 21,21-21,1 0,-1-1,21 1,22 21</inkml:trace>
  <inkml:trace contextRef="#ctx0" brushRef="#br0" timeOffset="32056.7775">17971 5271,'0'0,"-43"0,-20 21,-22 0,22 42,-22 22,43 21,-1-21,22 42,21-22,42 22,22-21,21-21,-1 0,22-1</inkml:trace>
  <inkml:trace contextRef="#ctx0" brushRef="#br0" timeOffset="32607.3251">20701 5080,'0'0,"21"42,22 1,-22 20,21 1,-21 20,-21 22,0 0,-42 0,0 0,-22-22,1 22,-1-21,-21-22,22-20,-1-1,22-21</inkml:trace>
  <inkml:trace contextRef="#ctx0" brushRef="#br0" timeOffset="34337.9523">20913 4487,'0'-21,"0"0,21 21,-21-21,-21 21,21 21,0 0,0 0,21 1,0-22,-21-22,21 1,-21-21,0 21,21 0,-21-1,0 1,0 0,-21 42,21 0,-21 1,0-1,21 21,-21 0,0 22,-1-22,1 1,0-1,0 0,0-21,0 1,-1-1,1-21,21-21,-21-1,21-20,0 0,21-1,-21 1,21 0,1-1,-1 1,0 0,21 21,-21-1,22 1,-22 0,21 21,-21 0,1 21,-1 0,0 22,-21-1,-21 0,21 22,-21-22,-1 22,1-22,0-21,0 0</inkml:trace>
  <inkml:trace contextRef="#ctx0" brushRef="#br0" timeOffset="34544.1525">21082 3916,'0'0,"21"0,-21-21,21 42,-21 0,22 0,-22 22,21 20,-42 1,21-1,0 1</inkml:trace>
  <inkml:trace contextRef="#ctx0" brushRef="#br0" timeOffset="34778.5082">21124 4487,'0'0,"22"-21,20 0,-21 0,21 21,-20-21,20 42,-21 0,-21 21,0 22,-21-22,0 43,0-22,-22 1,22-1,0-20,21-1</inkml:trace>
  <inkml:trace contextRef="#ctx0" brushRef="#br0" timeOffset="35585.4584">21548 4487,'21'0,"-21"22,0-1,21-21,0 0,0-21,1-1,-22 1,21 0,0 0,-21 0,0 0,0-1,-21 44,0-1,-1 0,1 21,0 22,-21-22,21 0,-22 22,22-43,0 21,0-20,0-22,-1 0,1 0,21-43,0 22,21-21,-21-1,22 22,-1-21,0 0,21 20,1 1,-22 0,21 21,0-21,-20 42,-1-21,0 21,0 0,-21 22,0-1,0 0,-21 1,21-1,-21 0,0 1</inkml:trace>
  <inkml:trace contextRef="#ctx0" brushRef="#br0" timeOffset="35866.6748">21908 4530,'0'0,"21"-21,0 21,0-22,0 44,-21-1,0 0,-21 21,0 1,0-22,0 21,-22-21,22 0,-21-21,21 22,-1-44,1 1,21-21,0 0,21-1</inkml:trace>
  <inkml:trace contextRef="#ctx0" brushRef="#br0" timeOffset="36357.9053">22162 4466,'0'0,"0"-21,21 0,-21 42,0 0,0 22,-21-1,-1-21,1 21,0 1,0-22,21 0,-21-21,42 0,-21-21,21 0,0-22,22 22,-22 0,21 0,-21 0,22 21,-22 21,0-21,0 21,-21 21,0 1,-21-1,21 0,-42 22,20-22</inkml:trace>
  <inkml:trace contextRef="#ctx0" brushRef="#br0" timeOffset="36717.1723">22352 4297,'0'0,"0"-42,-21 20,21 1,0 0,0 42,0 0,21 1,0-1,-21 21,21-21,-21 22,22-22,-22 0,0 0,0 0,21-21,-21-21,0 0,21-21,-21-1,21-20,0-1,0 1</inkml:trace>
  <inkml:trace contextRef="#ctx0" brushRef="#br0" timeOffset="36826.5322">22606 3768,'0'0,"21"-21,-21 42,0 0,21 21,-21 1</inkml:trace>
  <inkml:trace contextRef="#ctx0" brushRef="#br0" timeOffset="38079.1502">18140 6858,'0'0,"42"0,43-21,42 21,42 0,43 0,21 0,21-21,42 21,-21-21,22-1,-22 1,-21 0,-21 21,-43-21,-42 21,-21-21,-63 21,-43-21,-42 21,-43 0,-42 21,-42-21,-42 21,-22 21,-21-21,-21 22,0 20,21 1,22-22,41 22,43-22,64 0,42-21,84 1,64-22,85-22,42 1,42-21,22 21,20-22,-20 1,-22 0,-21 21,-63-1</inkml:trace>
  <inkml:trace contextRef="#ctx0" brushRef="#br0" timeOffset="54767.4795">2286 10181,'0'0,"0"21,-21 1,21-1,-21 0,42-42,0 0,0-43,0 22,22-43,20 0,-20-20,-1-1,0-21,-21 21,1 0,-1 0,-21 43,0-1,-21 43,-1 21,-20 21,0 43,-22 20,22 1,0 42,20-21,1 0,42 0,1-22,20 1</inkml:trace>
  <inkml:trace contextRef="#ctx0" brushRef="#br0" timeOffset="55536.3506">2858 9758,'0'-21,"21"0,-21-1,0 1,-21 0,-1 42,22 0,-21 22,0-1,0 0,21 22,-21-22,21 1,0 20,0-21,0-20,21-1,0 0,21-21,-20-21,-1 0,21-1,-21-20,22 0,-22-1,0-20,0 21,0-1,0 1,-21 21,0 0,0-1,0 44,-21-1,21 21,0 22,0-1,21 1,-21-1,0-21,22 22,-22-22,0-21</inkml:trace>
  <inkml:trace contextRef="#ctx0" brushRef="#br0" timeOffset="55677.0229">3196 9546,'0'0,"0"-42,21 0,1-1,-1 43,0-21,0 21,0 0</inkml:trace>
  <inkml:trace contextRef="#ctx0" brushRef="#br0" timeOffset="57702.7058">4149 9885,'0'0,"0"21,0 0,-21 0,21 1,0-1,-22-21,44 0,-22-21,21-1,21-20,-21 0,22-22,-1 1,0-1,1 1,-1-1,-21 22,0 0,0-1,-21 22,22 0,-44 42,22 0,-21 22,0 20,-21 1,21 20,-1-20,1 20,0-20,21-1,0-20,21-22,22-21,-22-21,42-22,-20-20,-1-1,21 1,-20-22,-1 1,0-1,-20 21,-1 22,-21 0,21 21,-42 63,21 0,-21 22,-1 20,22 1,-21 0,21-22,21 22,-21-22,22-20</inkml:trace>
  <inkml:trace contextRef="#ctx0" brushRef="#br0" timeOffset="57977.5756">5271 9694,'0'0,"21"0,21 0,0-21,22 21,-22 0,1 0,-1 0,-21 21,0-21,0 22</inkml:trace>
  <inkml:trace contextRef="#ctx0" brushRef="#br0" timeOffset="58168.6781">5313 9483,'0'0,"-21"0,21-21,21 21,0 0,0 0,22 0,-1 21,0-21,1 0,-1 21,21 0</inkml:trace>
  <inkml:trace contextRef="#ctx0" brushRef="#br0" timeOffset="58803.9147">6181 9335,'0'0,"-21"-22,42 44,21-1,0 0,1 0,20 21,1-20,-1 20,1 0,-22 1,0-22,1 21,-22-21,0 0,-21 1,0-1</inkml:trace>
  <inkml:trace contextRef="#ctx0" brushRef="#br0" timeOffset="59119.8803">6646 9250,'0'0,"-21"0,0 21,0 21,-21 1,-1-1,-20 22,20-1,1 1,-21-1,41 1,-20-22,21 21,0-20</inkml:trace>
  <inkml:trace contextRef="#ctx0" brushRef="#br0" timeOffset="59930.914">7472 9673,'0'0,"21"-21,-21 0,21 21,0 0,-21 21,0 21,0 1,0 20,-21-20,21 20,-21 1</inkml:trace>
  <inkml:trace contextRef="#ctx0" brushRef="#br0" timeOffset="60545.6533">8424 9250,'0'0,"0"-21,0 0,0-1,-21 22,21-21,-21 42,0-21,-21 22,20 20,-20 21,0 1,-1-1,1 22,21 0,0-22,0 1,21-22,0 0,0-20,21-1,0-42,21-22,-21 1,22-22,20-20,-20-1,20-21,1-21,-1 0,1 0,-22 21,21-21,-20 22,-22 20,0 21,0 1,-21 42,-21 21,0 21,-21 42,-22 22,1 21,-1 42,22-21,-22 21,22 0,21-21,21-21</inkml:trace>
  <inkml:trace contextRef="#ctx0" brushRef="#br0" timeOffset="61084.4452">8530 9737,'0'0,"0"-21,21-1,-21 1,22 0,-1-21,0-1,21 1,1-21,-1-1,0 1,1-1,-1 22,-21-1,0 1,0 21,-42 42,0 0,-21 43,-1-1,1 22,21 0,-21-1,20-20,1-1,0-20,21-1,21-21,0-42,22 0,-1-22,22 1,-1-43,1 1,-1 20,-21-20,1 41,-1-20,-21 42,0-1,-21 44,-21-1,21 21,-21 0,0 43,21-21,-21-1,42 1,-21-1,21-21,0-20,0-1</inkml:trace>
  <inkml:trace contextRef="#ctx0" brushRef="#br0" timeOffset="61367.4695">9652 9462,'0'0,"0"-22,21 22,0 0,1 22,20-22,-21 0,21 0,-20 21,20-21,-21 0,0 0,0 21,-21-42,22 21</inkml:trace>
  <inkml:trace contextRef="#ctx0" brushRef="#br0" timeOffset="61601.8034">9694 9292,'0'0,"-21"0,42-21,22 21,-22 0,42 0,-20-21,-1 21,22 0,-22 0</inkml:trace>
  <inkml:trace contextRef="#ctx0" brushRef="#br0" timeOffset="62321.1091">10710 9186,'0'-21,"0"42,-42-42,21 21,-21 21,-1 1,1 20,-22 0,22 22,21-1,-21-20,20 20,1-21,21 1,21-1,-21-21,43-21,-22 0,21-21,1-21,20-1,-21-20,22-22,-22 1,-21-22,22 0,-22 0,0 0,-21 0,0 43,0-1,0 22,-21 42,0 21,0 22,21 20,0 1,21 20,0 1,21 21,1-22,-1 22,0-21,1 0,-1-22,-21 22,0-43</inkml:trace>
  <inkml:trace contextRef="#ctx0" brushRef="#br0" timeOffset="62588.1786">11176 9208,'0'0,"21"0,0 21,1 0,20 21,0 1,22-22,-22 21,0 0,1 1,-22-1,21-21,-21 0</inkml:trace>
  <inkml:trace contextRef="#ctx0" brushRef="#br0" timeOffset="62840.956">11621 9144,'0'0,"-22"0,1 0,-21 21,0 22,-1-1,-20 21,-1 22,22 0,-22-1,22 1,21-21</inkml:trace>
  <inkml:trace contextRef="#ctx0" brushRef="#br0" timeOffset="63504.6723">12658 9250,'21'-21,"-42"42,42-63,-21 20,0 1,-21 42,21 1,0 41,-21 1,21-1,0 1,0 20,0-20,0-1,0 1,21-22,-21-21,21 0</inkml:trace>
  <inkml:trace contextRef="#ctx0" brushRef="#br0" timeOffset="63692.5188">12891 9250,'0'0,"21"-42,-21-1,21 22,-21 0,0 42,0 21,-21 1,21 41,-21-20,21 42,-22-22,1 1,0 0</inkml:trace>
  <inkml:trace contextRef="#ctx0" brushRef="#br0" timeOffset="64291.6212">13145 9208,'0'0,"21"-43,21 1,-21 21,22 0,-22 21,-21 21,-21 0,-1 21,1 1,-21 20,0 1,-1-22,1 0,0 1,20-22,1-21,0 0,21-21,21-1,0 1,1 0,-1 0,21 0,0 21,-20 0,20 21,-21 0,21-21,-20 21,-1 22,0-22,0-21,0 21,-21 0,21-42,-21-21,0 20,-21-20,21-21,-21 20,0-20,0 42,-22-22,22 22,-21 21,0 0,-1 21,22 22,0-22,0 21,21 0,21-20</inkml:trace>
  <inkml:trace contextRef="#ctx0" brushRef="#br0" timeOffset="64448.5296">13610 9229,'0'0,"21"0,-42 0,21 21,-21 0,0 21</inkml:trace>
  <inkml:trace contextRef="#ctx0" brushRef="#br0" timeOffset="64542.1932">13504 9462,'0'0,"-21"21,21 21,0-21,0 0,21-21</inkml:trace>
  <inkml:trace contextRef="#ctx0" brushRef="#br0" timeOffset="65184.0121">14690 9123,'21'-21,"-21"0,-21 21,0 0,-22 0,22 21,-42 0,-1 21,1 22,20-1,-20 1,20-1,1 1,21-22,21 0,0-20,21-22,0 0,0 0,22-43,-1 22,0-21,22-22,-1 1,1-1,-1 1,-20 20,-1-20,0 42,-42 0,22-1,-44 22,1 22,0 20,-21 0,21 22,-22-1,22 1,0-1,21 22,0-43,21 22,0-43,0 0,22 0</inkml:trace>
  <inkml:trace contextRef="#ctx0" brushRef="#br0" timeOffset="65781.9969">15198 9419,'21'0,"-42"0,42-21,0 21,21 0,-20 0,20 0,0 0,22 0,-22 0,-21 0,22 0,-22 0</inkml:trace>
  <inkml:trace contextRef="#ctx0" brushRef="#br0" timeOffset="65969.5778">15282 9271,'0'0,"-21"0,21-21,43 21,-22 0,21-21,22 21,-22 0,21-21,-20 21</inkml:trace>
  <inkml:trace contextRef="#ctx0" brushRef="#br0" timeOffset="66689.4059">16320 9123,'0'0,"0"-21,21-22,0 22,0 0,-21 0,21 21,-42 21,-21 21,-1 1,-20 20,21 1,-22-1,22 1,-1-1,22-20,42-1,1-21,20 0,21-21,1 0,42 0,-22-21,1 21,-21-21,-1 21,-21-21</inkml:trace>
  <inkml:trace contextRef="#ctx0" brushRef="#br0" timeOffset="66908.11">16595 9144,'0'0,"-21"0,-1 21,-20 0,21 1,0 41,0 1,-1-1,1 1,0-1,21 22,-21-22,42 1</inkml:trace>
  <inkml:trace contextRef="#ctx0" brushRef="#br0" timeOffset="67524.8961">17801 9165,'-21'21,"21"22,0-1</inkml:trace>
  <inkml:trace contextRef="#ctx0" brushRef="#br0" timeOffset="67806.0055">17822 9673,'22'0,"-22"-21,0 0,21 0,-21-22,21-20,-21-1,0 1,-21-22,21 22,-21-1,-1 22,-20 21,0 0,-1 21,1 0,0 42,-1-21,1 21,21 1,21-1,0 0</inkml:trace>
  <inkml:trace contextRef="#ctx0" brushRef="#br0" timeOffset="67993.5931">18119 9229,'0'0,"0"-21,21 21,-21-22</inkml:trace>
  <inkml:trace contextRef="#ctx0" brushRef="#br0" timeOffset="68134.0872">18182 9292,'-21'-21</inkml:trace>
  <inkml:trace contextRef="#ctx0" brushRef="#br0" timeOffset="68992.2191">18330 9694,'0'0,"-21"-21,21-21,0 0,21-22,1-21,-1 1,21-22,0 0,1 0,-1 22,0-1,1 21,-22 1,0 42,21 0,-20 42,-1 0,-21 21,0 22,-21-1,-1 22,1 0,0-22,-21 22,21-22,-22 1,22-22,-21-21,21 0,-1-21,22 22,-21-44,0 22,21-21,0 0,0 0,21 0,0 0,1-22,-1 22,0 0,21 0,-21 0,22 21,-22 0,0 0,0 0,-21 21,21 0,1 0,-22 21,0 1,0 20,-22-20</inkml:trace>
  <inkml:trace contextRef="#ctx0" brushRef="#br0" timeOffset="69132.8349">18987 9377,'0'0,"42"-42,-21 20,0 1,0 0,1 0,20 0,-21 21,0 0,22 0</inkml:trace>
  <inkml:trace contextRef="#ctx0" brushRef="#br0" timeOffset="70769.1755">2604 11409,'21'0,"-42"0,-1 0,1 0,21 21,-42-21,21 0,0 21,-1 0,-20-21,21 22,0-1,0 0,21 0,-22 0,22 0,0 22,0-22,0 21,22 1,-22-1,0 0,0 1,21 20,0-21,-21 22,21-1,0 1,0-1,1 1,-1-1,0 22,-21-21,21 20,0-20,-21 20,21-20,-21 21,0-22,0 1,-21-1,0 1,0-1,0 1,-22-22,1 0,-21-21,-1 1,22-22,-22 0,1-22,42-20,-1 0</inkml:trace>
  <inkml:trace contextRef="#ctx0" brushRef="#br0" timeOffset="72788.4659">3387 12256,'21'0,"-21"-22,21 1,-21 0,-21 42,0-21,0 0,-22 21,1 22,0-22,-1 21,1 1,0 20,20-21,-20 22,21-22,21 1,0-1,0-21,0 21,0-20,21-22,0 21,22-21,-22 0,21-21,0-1,1-20,-1 0,0-22,1 1,-1-1,-21 1,0-1,1 22,-1-22,0 43,-21-21,0 21,21 21,-42 0,21 21,-21 21,21 1,-21 20,-1 1,22 20,-21-20,21 20,0-20,21-1,-21-20,22-1,-22-21,21 0,0-21</inkml:trace>
  <inkml:trace contextRef="#ctx0" brushRef="#br0" timeOffset="73856.4218">3493 11980,'0'-21,"21"0,-21-21,21 21,0-22,0 1,0-22,-21 22,22 0,-22 21,21-22,-21 22,0 0,-21 63,21-21,-22 22,1-1,21 22,-21-22,21 21,-21-20,42-22,-21 0,0 0,21-21,0 0,22-21,-22 0,21-21,-21-22,22 22,-22-22,21 1,-21-1,1 22,-1 0,0-1,0 22,-21 0,21 0,-42 42,21 21,-21 1,0-1,21 21,-21 22,21-21,0 20,21-20,0-1,0 1</inkml:trace>
  <inkml:trace contextRef="#ctx0" brushRef="#br0" timeOffset="74615.2276">4276 12256,'-21'0,"42"0,-85 21,43 21,-21 0,-1 22,1-1,21 22,0-21,21-1,-21 1,21-1,21-21,0-20,0-1,0-42,0-1,22-20,-1 0,0-43,1-21,-1 0,0-21,22 0,-22 0,1 0,-22 22,0-1,21 42,-42 1,21-1,-42 43,0 42,0 22,-21 41,-1 22,1 21,-22 0,43 21,-21 0,42-21,0 0,0-21,21 0</inkml:trace>
  <inkml:trace contextRef="#ctx0" brushRef="#br0" timeOffset="75328.5557">4572 12827,'0'21,"-21"-21,42-21,-21 0,21-21,22-1,-22-20,21-1,-21-20,22 20,-22-21,0 22,0-1,0 22,-21 0,21 21,-42-1,0 44,0 20,0 0,0 22,21-1,-22 1,1 20,21-20,0-1,0 1,21-22,-21 1,22-22,-1-21,21-21,-21-22,22 1,20-22,-21 1,22-22,-22 1,1 20,-1 22,0-22,-21 43,-21 0,22 0,-22 42,-22 21,1 1,0 20,0 1,0 20,0 1,21 0,-22-22,22 1,22-22,-22 0,42-21,0-21</inkml:trace>
  <inkml:trace contextRef="#ctx0" brushRef="#br0" timeOffset="75811.6182">5906 12573,'0'0,"21"0,-21-21,42 21,-21 0,22 0,-1-21,0 21,-21 0,22 0,-22 0,0 0,0 0,-21-21</inkml:trace>
  <inkml:trace contextRef="#ctx0" brushRef="#br0" timeOffset="76016.1641">5906 12404,'0'0,"-43"-21,22 21,42 0,22-22,-1 22,21-21,1 21,-22 0,1-21,20 21,-21 0,1 0</inkml:trace>
  <inkml:trace contextRef="#ctx0" brushRef="#br0" timeOffset="77791.2284">7557 11494,'21'0,"-42"0,21-22,-22 22,1 0,0 0,0 22,0-22,0 21,-1 0,1 0,21 0,-21 22,21-1,0 0,0 22,21-1,-21 1,21 20,1-20,-22 21,21-1,0 1,0 0,0-1,0 1,-21 0,22-1,-22 1,21-22,-21 22,0 0,0-22,0 1,-21-1,-1 1,1-1,0-20,0 20,-21-42,20 0,-20 1,21-1,-21-21,20-21,1 21,0-22,21 1,0 0</inkml:trace>
  <inkml:trace contextRef="#ctx0" brushRef="#br0" timeOffset="79586.9122">8573 12213,'0'0,"0"-21,0 0,21 21,-21-21,-21 21,-1 21,1 21,-21 1,-22 20,22 1,-21-22,20 21,1 1,0-22,20 1,1-22,21 0,21 0,-21 0,22 0,20-21,-21 22,43-22,-22 0,21 0,1 0,-22 0,22 0,-1 0,-20 0</inkml:trace>
  <inkml:trace contextRef="#ctx0" brushRef="#br0" timeOffset="79948.0548">8615 12361,'0'0,"0"-21,-21 0,21 0,0 42,0 21,0 1,-21-1,21 22,0-1,-22 1,22-22,0 21,-21-20,21-1,0 0,0 1,0-22,0 0,0 0</inkml:trace>
  <inkml:trace contextRef="#ctx0" brushRef="#br0" timeOffset="82849.0827">8615 11663,'0'0,"0"-21,-21 21,21-21,0-1,0 1,0 0,0 0,-21 0,21 0,21 42,-21 0,21 21,0-21,0 22,0-1,1-21,20 22,-21-22,21 21,-20-21,-1 0,0 1</inkml:trace>
  <inkml:trace contextRef="#ctx0" brushRef="#br0" timeOffset="83443.09">8975 11536,'0'-21,"-21"21,-1 21,1 0,0 0,0-21,-21 43,20-22,-20 0,21 0,0 0,-22 22,22-22,0-21,21 21,-21 0,21 0,-21-21,21 21</inkml:trace>
  <inkml:trace contextRef="#ctx0" brushRef="#br0" timeOffset="85460.4093">9525 12256,'0'-22,"-21"22,0 0,21 22,-21-22,-1 21,1-21,0 42,-21-21,21 0,-22 22,1-1,0 0,20 1,-20 20,21-20,-21-1,42-21,-22 21,22 1,0-22,0 0,0 0,22-21,-1 0,0 0,0 0,0 0,0-21,22 21,-22-42,0 21,21-22,-20 1,-1 0,21-22,0 1,-20-1,20 1,-21-1,0 1,22-1,-22 1,0-1,0 1,-21-1,21 1,0-1,1 22,-22-1,21 1,-21 0,0 21,21-22,-21 22,0 0,0 0,0 0,-21 42,0 0,21 0,-22 0,1 0,21 22,-21-1,0 22,0-1,0 1,-1-1,1 1,0-1,21 22,-21-22,21 1,-21-1,21 1,21-22,-21 22,0-22,21 0,0 1,-21-22,21 0,1 0,-1 0,0 0,0-21,0 22,0-22,1 0,-1 0,0 0,0 0,0 0</inkml:trace>
  <inkml:trace contextRef="#ctx0" brushRef="#br0" timeOffset="86055.1459">9885 12234,'-21'-21,"42"42,-21 1,42-1,-21 0,22 21,-1 1,0-22,1 21,-1 0,0 1,-20-1,-1 0,0-20,0 20,0-21,0 0</inkml:trace>
  <inkml:trace contextRef="#ctx0" brushRef="#br0" timeOffset="86351.9694">10329 12234,'-21'0,"0"22,-21-1,21 21,-22 0,1 22,21-22,-22 22,22-1,-21-20,21 20,21-21,-21 1,21-22</inkml:trace>
  <inkml:trace contextRef="#ctx0" brushRef="#br0" timeOffset="89637.8464">8573 11134,'0'0,"-22"0,22-21,-21 21,0 0,0-22,0 22,-22 0,22-21,-21 21,21 0,-22 0,1-21,-21 21,20 0,1 0,-22-21,22 21,-21 0,20 0,-20 0,20 0,-20 21,21-21,-1 0,-20 0,20 21,1-21,0 0,-1 21,1 1,21-1,-21 0,-1 0,1 21,0-20,-1 20,1 0,0 1,-1-1,1 21,0-20,-1 20,1 1,0-1,20 1,-20-1,21 22,0-22,0 1,-1 21,22-1,-21-20,21 20,0 1,0-21,0 20,0 1,21-22,-21 22,0-21,0-1,22 1,-1-1,0 1,0-1,21 1,1-1,-1 1,0-1,22 1,-1-1,1 1,-1-1,22-21,-21 22,41-43,-20 21,21-20,21 20,-21-21,21 0,0 0,0 1,-21-22,21 21,0-21,-22 0,22 0,0-21,0-1,0 1,-21 0,21 0,-21 0,0 0,-21-22,20 22,-20 0,0-21,-22 20,22-20,-22 21,1-21,-1-1,1 1,-1 21,-20 0,20-22,-20 22,20-21,-21 21,22-22,-22 1,1 0,-1-22,0 1,1 20,-1-20,-21-1,21 22,-20-22,20 1,-21-22,-21 22,21-1,0-20,-21 20,22 1,-22-22,0 21,0 22,-22-21,1 20,0-20,0 20,0 1,0-21,-22 20,1 1,21 0,-22 20,1-20,0 0,-1 21,1-1,0 1,-1-21,1 21,0 0,-1-1,1 1,21 21,-21-21,-1 21,1-21,0 0,-1 21,1 0,0-21,-1-1,1 22,0-21,-1 21,-20-21,20 21,1-21,0 21,-1 0,1 0,0-21,-1 21,1 0,0 0,-1 0,1 0,0 0,-1-21,1 21,21 0,-21 0,-1 0,22 0,-21 0,21-22,-22 22,1 0,21 0,-22 0,1 0,0 0,-1 22,22-22,-21 0,0 0,-1 0,1 0,21 21,-22-21,22 0,0 0,-21-21,21 21,-1 0,1 0,0 0,0 0</inkml:trace>
  <inkml:trace contextRef="#ctx0" brushRef="#br0" timeOffset="92197.7083">7599 8022,'0'0,"21"-21,-21 0,42 21,-20-21,-1 21,21-21,-21-1,22 22,-1-21,0-21,1 21,-1-22,0 1,-21 0,22-1,-22 22,0-21,-21 0,21-1,-21 1,0 0,0-22,0 22,0-22,0 1,0-1,0 1,0-1,0 1,-21-22,21 22,-21 20,21-20,-42-1,20 1,1 20,-21-20,0 21,-1-22,22 1,-21 20,-22-20,22 20,0 1,-22 0,22 21,-22-22,22 1,-22 21,1-22,-1 22,-20-21,20 21,-20-22,20 1,-21 21,22-21,-22-1,22 22,-22-21,22-1,-1 22,-21-21,1 0,20 20,-20 1,-1-21,-21 21,21 0,22 21,-43-22,21 1,1 21,-1 0,-21-21,22 21,-22 0,21 21,0-42,-20 21,20 0,21 0,-20 0,-1 0,0 0,22 0,-22 0,1 0,-1 0,0 21,1-21,-1 0,21 21,-20-21,20 22,1-1,-1 0,1 0,-1 0,-20 0,20 22,1-22,20 21,-20 1,-1-1,22 0,0 22,-1-22,22 22,-21-22,-1 21,1 1,21-1,-21 1,20-1,-20 22,21-21,0-1,0 1,21-1,0 1,0-1,0 22,21-22,-21 1,21-1,0 1,0 20,0-20,22-1,-22 1,0-1,21 1,1-1,-1 1,-21-1,43 1,-22-22,22 22,-1-22,22 0,-22 1,1-1,20 0,-20-20,-1 20,22-21,-21 0,-1 22,22-22,-22 0,22 0,0 0,-22 0,22 1,-1-1,1-21,0 21,-1-21,1 0,21 21,-21-21,20 21,1-21,-21 0,21 0,-22 21,1-21,0 0,21 22,-22-22,22 0,0 0,0-22,0 22,-1 0,-20 0,0-21,21 21,-22-21,1 0,0 21,20-21,-20 0,-21-1,20 1,-20-21,-1 21,-20 0,-1-22,0 22,1 0,-22 0,0 0,21-1,-21 1,1-21,-1 21,0 0,0-1,0 1,0 0,1 0,-1 21,-42 21,21 0</inkml:trace>
  <inkml:trace contextRef="#ctx0" brushRef="#br0" timeOffset="93906.9941">12213 12679,'0'0,"0"-21,21 21,22 0,-1 0,0 0,22 0,-1 0,1 0,-1 0,-20 21,-22-21,21 21,-21-21</inkml:trace>
  <inkml:trace contextRef="#ctx0" brushRef="#br0" timeOffset="94114.078">12277 12531,'0'0,"-21"0,-1-21,44 21,-1-22,0 22,21 0,-21 0,22 0,20 0,-20 0,20 22,1-22</inkml:trace>
  <inkml:trace contextRef="#ctx0" brushRef="#br0" timeOffset="98429.0745">14986 11938,'0'-21,"0"42,-21 0,21 0,-21 1,21-1,-21 21,-1-21,1 22,-21-1,21-21,0 21,-22 1,22-22,0 21,0-21,21 22,-21-22,21 0,-22 0,22 0,0 1,0-1,22 0,-1-21,0 21,0-21,21-21,1 21,-1 0,0 0,1 0,-1 0,0 0,-20 0,-1 0,0 0,0 21,0-21,0 0,1 0,-1 0,-21-21,21 21</inkml:trace>
  <inkml:trace contextRef="#ctx0" brushRef="#br0" timeOffset="99533.9724">15071 12086,'0'-21,"0"42,0 0,-21 1,21-1,0 21,-22 0,22 1,0-1,-21 22,21-22,0 0,0 1,0-1,0 0,0 1,21-22,-21 0,0 0,0 0,0 0,0 1,0-1,-21-42</inkml:trace>
  <inkml:trace contextRef="#ctx0" brushRef="#br0" timeOffset="101522.155">15134 11282,'0'0,"21"21,1 0,-22 0,21 1,0-1,21 0,-21 0,1-21,-1 21,0 0,0 1,0-1,-21 0,21-21,-21 21,22 0,-22 0</inkml:trace>
  <inkml:trace contextRef="#ctx0" brushRef="#br0" timeOffset="102257.1093">15452 11324,'0'0,"-21"0,21-21,0 42,-22-21,22 21,-21-21,0 22,0-22,21 21,-21 0,0 0,-1 0,1 0,0 1,0-1,21 0,-21-21,0 21,21 0,-22 0,22 1,-21-22,21 21,21-21,-21-21,0-1</inkml:trace>
  <inkml:trace contextRef="#ctx0" brushRef="#br0" timeOffset="103614.005">14055 13060,'-21'-21,"42"21,21 0,22 0,41 0,44 21,20-21,0 0,22 21,20-21,-20 0,-1 0,-20-21,-22 21,-21 0,-42 0,-1-21,-41 21,-22 0,-42 0</inkml:trace>
  <inkml:trace contextRef="#ctx0" brushRef="#br0" timeOffset="104240.5941">14224 13610,'0'0,"0"-21,21 21,-21-21,0 42,0 0,-21 43,21-1,0 1,-21 20,0 1,21 21,0-21,-21-1,21 1,0 0,-22-43</inkml:trace>
  <inkml:trace contextRef="#ctx0" brushRef="#br0" timeOffset="104705.3154">14351 13970,'0'0,"21"-21,-21 42,0 0,0 22,-21-1,21 21,0 1,-21-1,21 1,0-22,0 1,-21-22,42 0,0-42,0-22,0 1,1-21,20-1,0 22,1-1,-1 1,0 0,1 21,-22 21,0 0,0 21,0 21,-21 0,0 1,0 20,-21 1,21-1,0-20,-21-1,21 0,0 1,-21-22,21 0</inkml:trace>
  <inkml:trace contextRef="#ctx0" brushRef="#br0" timeOffset="107697.1345">15240 14076,'0'-21,"0"0,21-1,-21 1,0 0,21 21,-21-21,0 0,22 21,-44 0,22 21,-21 0,21 0,-21 22,0-1,-21 0,20 1,1 20,-21-21,21 1,0 20,-1-42,1 22,0-22,21 0,-21 0,21 0,21-21,-21 22,21-22,0 0,1-22,-1 22,21 0,0 0,1 0,-1 0,0 0,1 0,-1 0,0 0,1 0,-22 0,0 0,21-21,-20 21,-1 0,0 0,-21-21,0 0</inkml:trace>
  <inkml:trace contextRef="#ctx0" brushRef="#br0" timeOffset="108203.5833">15452 14055,'0'0,"0"-21,-21 42,21 0,0 21,0 1,-22 20,22 1,-21-1,21 22,-21-22,21 1,-21-22,21 0,0 1,0-1,0-21,0 0,21-42</inkml:trace>
  <inkml:trace contextRef="#ctx0" brushRef="#br0" timeOffset="109279.8131">16870 13039,'-21'0,"42"0,-42-21,42 21,-21-22,21 22,21 0,1 0,20 0,-20 0,20-21,1 21,-22 0,0 0,-21 0,1 0</inkml:trace>
  <inkml:trace contextRef="#ctx0" brushRef="#br0" timeOffset="109498.9888">17209 12806,'0'0,"-43"0,22 21,0 21,0 1,0-1,-1 22,1-1,0 1,21-1,0 1,0-1,0 1,21-22</inkml:trace>
  <inkml:trace contextRef="#ctx0" brushRef="#br0" timeOffset="109845.9407">18161 12869,'0'0,"21"-42,0 0,-21 21,0-1,-42 44,0 20,-1 0,-20 22,21 20,-1 1,22-21,21-1,42-21,22 1,63-64,42-1,85-62,64-1,42-42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42:24.8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4 124,'0'0,"0"0,0 0,25-25,-1 25,-24 0,25 0,24 25,-24-25,24 0,-24 0,24 0,-25 25,1-25,0 0</inkml:trace>
  <inkml:trace contextRef="#ctx0" brushRef="#br0" timeOffset="281">24 25,'-24'-25,"24"25,0 0,24 0,-24 0,25 0,-1 0,26 0,-1 0,-25 0,51 0,-27 0,2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42:25.79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4 993,'0'0,"0"0,0 0,25 0,-25-25,0 0,0 1,25-1,-25 0,0 0,24 0,-24 1,0-1,0 25,25-25,-25 25,-25 25,25-25,0 49,0-24,0 25,0-1,0 1,0 0,0-1,0 1,0-1,0 1</inkml:trace>
  <inkml:trace contextRef="#ctx0" brushRef="#br0" timeOffset="360">0 1415,'0'0,"24"-25,-24 25,50-25,-25 0,0 25,24-25,1 1,24 24,-24-25,0 25</inkml:trace>
  <inkml:trace contextRef="#ctx0" brushRef="#br0" timeOffset="782">173 1738,'-25'0,"25"-25,0 25,0-24,25-1,0 25,25-25,-26 25,1 0,0 0,0 25,-25 0,0-1,-25 26,0-25,0 24,1-24,-1 0,0 0,0-25,25 25,0-25,25-25,25 25,-1 0,1-25,0 25,-1 0,1 0,-25 25,-25 0,0-1,-25 26,0-25,-25 24,1-24,-1 0,25 0,-24-25,-1 0</inkml:trace>
  <inkml:trace contextRef="#ctx0" brushRef="#br0" timeOffset="1375">719 1191,'0'0,"0"0,25 0,-25 0,25 0,-1 0,1 0,0 0,0 0,0-24,-1 24,1 0,0 0,0-25,-25 25,25-25,-25 25,0-25,0 0,0 1,0-1,-25 0,25 0,-25 25,0-25,0 25,1 0,-1 0,-25 0,25 25,1 0,-1 0,0 24,0 1,25 0,-25-1,25 26,0-26,25 1,0-25,0 0,24-1,1-24,0 0,24-24,-24-26,24 25,-24-25</inkml:trace>
  <inkml:trace contextRef="#ctx0" brushRef="#br0" timeOffset="2329">744 198,'0'0,"0"0,0 0,0 0,0-25,0 25,25-24,-25 24,0-25,0 25,24-25,-24 0,25 25,0-25,0 1,0 24,-1-25,-24 25,25 0,-25 0,25 0,-25 0,25 0,-25 25,0-25,0 24,0-24,0 25,0 0,-25 0,25 24,-25-24,0 0,1 25,-26-26,25 1,25 0,-25 0,25 0,0-25,0 0,0 25,25-25,-25 0,25 0,25 0,-26 0,1 0,25 0,-25 0</inkml:trace>
  <inkml:trace contextRef="#ctx0" brushRef="#br0" timeOffset="2922">1215 99,'0'0,"0"0,0 0,25 0,-25 0,25 25,-1-25,1 25,0-1,0 1,0 0,24 0,-24 0,0-1,0 1,-25-25,25 25</inkml:trace>
  <inkml:trace contextRef="#ctx0" brushRef="#br0" timeOffset="3297">1538 74,'0'0,"0"0,0 0,-25 0,0 25,0 0,0 0,-24-1,24 26,-25-25,25 0,1 24,-26-24,25 0,25 0</inkml:trace>
  <inkml:trace contextRef="#ctx0" brushRef="#br0" timeOffset="8360">1637 1067,'0'0,"0"0,0 0,0 0,0-24,0 24,0 0,0 0,0 0,0 0,0-25,0 25,-25-25,0 25,0 0,-24 0,24 25,0-25,0 0,1 25,24-25,-25 0,25 24,25-24,-25 25,24-25,1 0,0 25,0-25,24 0,-24 25,25-25,-25 25,-1-1,1-24,-25 50,0-25,0 0,-25 24,1-24,-1 0,0 0,0 0,0-1,1-24,-1 0,0-24,25-1</inkml:trace>
  <inkml:trace contextRef="#ctx0" brushRef="#br0" timeOffset="8875">1834 1018,'0'25,"0"-25,0 24,0 26,0-25,0 24,0 1,0-25,25 24,-25 1,0 0,0-25,0 24,0-49</inkml:trace>
  <inkml:trace contextRef="#ctx0" brushRef="#br0" timeOffset="9079">1884 869,'0'-25,"0"0,0 1,0 24,0 0,25 0,-25 24</inkml:trace>
  <inkml:trace contextRef="#ctx0" brushRef="#br0" timeOffset="9250">2033 1167,'24'24,"-24"-24,0 25,0 25,0-25,25 24,-50 1,25 0,0-1,0-24,0 0,0 0,0-25,0-25,0-25,0 25,25-24,-25-1,25 0,-25 1,25-1,0 25,-1-24,1 49,0-25,0 25,0 25,-25 0,24 24,-24 1,0 24,-24-24,24 24,0-24,0 0</inkml:trace>
  <inkml:trace contextRef="#ctx0" brushRef="#br0" timeOffset="9688">2529 1167,'0'-25,"-25"25,50-25,-25 0,0 0,49 25,-24-24,0 24,25 0,-26 0,1 0,-25 24,-25 1,1 0,-1 25,0-26,0 1,0 0,1 0,-1-25,25 25,0-25,25 0,-1 0,1-25,0 25,25 0,-26 0,26 25,-25-25,0 24,-1-24,-24 50,0-25,-24 25,-1-1,-25 1,25-25,1-1,-26 1,25-25,25-25</inkml:trace>
  <inkml:trace contextRef="#ctx0" brushRef="#br0" timeOffset="10141">3000 1117,'0'0,"0"0,0 0,0 0,25 25,-25-25,25 25,-1-1,1 1,0 0,25 0,-26 0,26 24,-25-24,0 25,-1-25,1-1,0 1,0 0</inkml:trace>
  <inkml:trace contextRef="#ctx0" brushRef="#br0" timeOffset="10485">3447 1092,'0'0,"0"0,0 0,-25 0,25 0,-25 25,0 0,0 0,0-1,-24 26,-1 0,25-1,-24 1,24 24,-25-24,26 0,24-26,-25 27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42:37.2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448,'0'0,"0"0,25 0,-25 0,25-24,0 24,24 0,-24 0,25 0,-25 0,24 0,-24 0,25 0,-25 24,-1-24</inkml:trace>
  <inkml:trace contextRef="#ctx0" brushRef="#br0" timeOffset="297">248 251,'0'0,"0"0,-24 25,24 0,-25-2,25 27,0 0,-25 24,25-25,0 0,25 26,-25-26</inkml:trace>
  <inkml:trace contextRef="#ctx0" brushRef="#br0" timeOffset="860">870 201,'-25'-24,"25"24,-25 0,25 0,0-25,0 0,25 25,0-24,-1-1,1 1,0-1,25 25,-26-25,1 25,0 0,0 25,-25 0,0-1,-25 1,0 24,0-24,-24 24,-1 1,25-2,-24-23,24 25,25-25,0-1,0 1,25-25,24 0,-24 0,25 0,-1 0,1 0,0-25,-1 25,-24-24,25 24,-26 0</inkml:trace>
  <inkml:trace contextRef="#ctx0" brushRef="#br0" timeOffset="1360">721 769,'0'25,"25"-50,24 25,1 0,-1-25,1 1,24 0,1 24,-26-25,26 0,-26 0,1 25,-25-25,0 25</inkml:trace>
  <inkml:trace contextRef="#ctx0" brushRef="#br0" timeOffset="3563">1043 1090,'0'0,"0"0,0 0,0 0,0 0,0 0,0 0,0 0,0 0,0 0,0 0,25 0,-25 0,0 0,0 0,0 0,0 0,0 0,0 0,0 0,0 0,-25 0,25 0,0-24,0 24,-25 0,25 0,0 0,-24 0,-1 24,25-24,-25 0,0 0,0 0,25 25,-24-25,-1 25,0-25,25 24,-25 1,0-1,25 1,-24 0,24 0,0 0,0-1,-25 1,25-25,0 24,25 1,-25-25,0 25,24-25,1 0,-25 0,25 0,0 0,0-25,-25 25,24-25,1 25,0-24,-25-1,25 1,-25-1,25 0,-25 0,0 0,24 1,-24 24,0-25,0 1,0 24,25-25,-25 25,0 0,0-25,0 25,0 0,0 0,0 0,0 0,0 0,0 0,0 0,0 0,0 0,0 25,0-25,0 25,0-1,0 25,0-24,0 0,0 25,0-1,0-25,0 26,0-26,0 1,0 0,0 0,0 0,0-25,0 24,0-24,0 0,0 24,0-24,0 0,0 0,0 0,0 0,0 25,0-25,0 0,0 0,0 0,0 25,0-25,0 0,0 0,0 0,0 0,0 0,0 0,0 0,0 0,-25 0,25 0,0 0,0 0,0 0,0 0,25 25,-25-25,0 0,0 0,0 0,0 0,0 0,0 0,0 0,0 0,0 0,0 0,0 0,0 0,0 0,0 0,0 0,0 0,0 0,-25 0,25 0,0 0,0 0,0 0,0 0,0 0,0 0,0-25,0 25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42:44.81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4 1115,'0'0,"0"0,0 0,0 25,0-25,25 23,0-23,-25 25,25 0,-1-25,1 0,-1 25,1-25,-25-25,25 25,-25 0,24-25,-24 0,0 2,0-2,0 0,-24 0,24 0,-25 1,0 24,25-25,-24 25,-1 0,1 0,-26 0,25 25,0-1,1 1,-1 25,0-25,25 48,0-23,0-1,25 1,-25 0,49-26,-24 1,0 0,25 0,-26-25,1 25,24-25,-24-25,24 0,-24 0</inkml:trace>
  <inkml:trace contextRef="#ctx0" brushRef="#br0" timeOffset="1125">55 322,'0'0,"0"0,0 0,-25 0,25 0,0 0,0 0,0 0,0 0,0-25,0 25,0-24,0-1,0 25,25-25,-25 0,24 0,1 0,0 1,0-1,0 0,-1 0,-24 0,25 25,-1-24,-24 24,25 0,-25 24,0-24,0 25,0 0,-25 0,25 24,-24 1,-1-25,1 25,-26-1,25 1,25-26,-25 0,25 1,0 0,0 0,0-25,25 25,0-25,0 24,24-24,-24 0,-1 0,26 0</inkml:trace>
  <inkml:trace contextRef="#ctx0" brushRef="#br0" timeOffset="1766">475 223,'0'0,"0"0,0 0,0 0,25 0,0 25,0-25,0 25,-1-1,1 1,0-25,25 25,-26 0,0-1,-24 0,25-24,0 25,-25-25</inkml:trace>
  <inkml:trace contextRef="#ctx0" brushRef="#br0" timeOffset="2234">797 173,'0'-25,"0"25,0 0,0-24,0 24,0 0,0 0,0 0,-25 24,25-24,-25 25,-23 0,23 25,-25-1,1 1,-1-1,25-25,-25 26,26-25</inkml:trace>
  <inkml:trace contextRef="#ctx0" brushRef="#br0" timeOffset="3000">723 1115,'0'0,"0"0,0 0,24 0,-24 0,0 0,25 0,0-25,-25 25,25-25,-25 0,24 25,-24-24,0 24,0-25,0 25,-24 0,24 25,-25-25,-25 49,26-24,-25 25,24-2,0 2,25 0,0-1,0 1,0-25,25-1,0 1,24-25,-25 0,26-25</inkml:trace>
  <inkml:trace contextRef="#ctx0" brushRef="#br0" timeOffset="3344">1094 1090,'0'-25,"0"25,-24 0,24 0,-25 0,25 25,-25 0,25 0,0 23,-25 2,25-25,25 24,-25 1,0-25,25 0,-25-1,25-24,-1 0,1 0,-25 0,25-24,25-26,-26 25,0-24,1-1,-25 25,0-25,0 27,-25-2,25 0,-24 25,0 0,-26 0,25 0,0 25,1 0,24-2,-25 2,25 0,0 0,0 0,25 24,-1-24</inkml:trace>
  <inkml:trace contextRef="#ctx0" brushRef="#br0" timeOffset="3813">1565 1188,'0'-25,"0"2,0-2,0-25,0 25,-25 1,0 24,0-25,25 25,-25 0,1 0,24 0,-25 0,25 25,0-25,25 24,-25 1,24 0,1 0,-25 0,25-2,0 2,0-25,-1 25,1 0,0-25,-25 25,25 0,-25-25,0 24,0-24,-25 25,0 0,0-25,1 25,-26-25,25 25,0-25,1 0,-1 0,0 0,25 0,0-25,0 0,25 25,-25-25</inkml:trace>
  <inkml:trace contextRef="#ctx0" brushRef="#br0" timeOffset="4328">1861 1040,'0'0,"0"0,-24-24,48 24,-24 0,0-25,25 25,0 0,0-25,0 25,-1 25,1-25,0 0,0 25,-25-25,0 24,0 1,-25 0,0 0,0 0,1-2,-1-23,25 0,0 25,0-25,0-25,25 25,24 0,-24 0,25 0,-1 0,-24 0,25 25,-2-25,-23 25,-25 0,0 25,-25-26,1 26,-25 0,24-26,-25 1,26 0,-1 0,0-25,25 0,0-25</inkml:trace>
  <inkml:trace contextRef="#ctx0" brushRef="#br0" timeOffset="4875">2480 1016,'0'0,"0"0,0 24,0-24,25 25,0 0,0 0,0 0,24-2,-24 27,25-25,-25 0,23 0,-23-1,0 1,0-25,-1 25,-24-25,25 25,-25-25,0 0</inkml:trace>
  <inkml:trace contextRef="#ctx0" brushRef="#br0" timeOffset="5234">2976 991,'-25'-25,"25"25,0 0,-25 0,0 25,0 0,-24-1,-1 26,2-25,-2 23,25 2,-25 0,26-1,-26-24,25 25,25-25,-25-1,25 1,0-25,-24 25,24-25,24 0,-24 0,0-25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42:55.90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69 0,'0'0,"0"0,0 0,0 0,0 0,0 0,0 0,0 0,0 0,0 0,0 0,0 25,0-25,-25 0,25 0,-25 25,25 0,-23-25,-2 25,25-1,-25 1,0 0,25 0,0 0,-25-1,25-24,0 25,0 0,0 0,0 0,0-1,0 1,0 25,25-25,-25-1,0 1,0 25,0-25,25-1,-25 26,0 0,0-26,25 26,-25 0,0-1,0-24,0 25,25 0,-25 0,0-25,0 24,0 1,0-25,0 24,0-24,0 25,0-25,0 24,0 1,0-25,0 24,0 1,0-25,0 24,-25 1,25-25,-25 24,25-24,-25 0,0 0,2 0,-2-1,0 1,0-25,-23 25,23-25,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42:57.7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5 1092,'0'0,"0"0,0 0,0 0,0 0,0 0,24 0,1 0,0 0,-1 0,1-25,-1 25,1-24,0 24,0-25,0 0,-25 25,24-25,-24 0,-24 25,24-25,-25 1,25-1,-25 25,0 0,0-25,1 50,-1-25,-24 0,24 25,1-1,-1 1,0 25,0 0,25 24,0-24,0-1,0 26,0-26,25 1,0-1,0-24,-1 0,26-25,-1 0,0-25,1 0,-1 1,1-26</inkml:trace>
  <inkml:trace contextRef="#ctx0" brushRef="#br0" timeOffset="891">183 224,'-24'0,"24"0,0 0,0 0,0 0,0-25,0 25,0 0,0-25,24 1,-24 24,0-25,0 0,25 0,-25 25,24-25,-24 1,25 24,0-25,-25 25,25 0,0 0,-25 0,24 0,-24 25,25-1,-25 1,0 0,0 0,-25 0,25 24,-24 1,-1-25,0 24,0 1,0-25,25-1,-24 1,24 0,0-25,0 25,0-25,0 25,24-25,1 0,0 0,0 24,24-24,-24 0,25-24,-1 24</inkml:trace>
  <inkml:trace contextRef="#ctx0" brushRef="#br0" timeOffset="1469">554 125,'0'0,"0"0,0 0,25 0,-25 0,24 0,-24 25,25-1,0-24,0 25,0 0,0 0,-1 0,1-1,0 1,0 0,-25-25</inkml:trace>
  <inkml:trace contextRef="#ctx0" brushRef="#br0" timeOffset="1782">900 100,'-25'0,"25"-25,0 25,-23 25,23-25,-50 25,25 0,0 24,-24 1,24-1,0 1,-25 0,50 24,-24-24,24-1</inkml:trace>
  <inkml:trace contextRef="#ctx0" brushRef="#br0" timeOffset="2438">925 819,'0'-25,"-25"1,25 24,-25 0,2 24,-2 1,0 25,0-1,25 26,-25-25,25 24,0-24,0 24,25-49,-25 24,25-24,0-25</inkml:trace>
  <inkml:trace contextRef="#ctx0" brushRef="#br0" timeOffset="2657">1074 943,'0'-25,"0"1,-25 24,25 24,-25 1,0 0,25 25,-24 24,24-24,0-1,0 1,0-25,24 0,-24-1,25 1,25-25,-25-25,-1 1,1-1,25-25,-25 1,-25-1,23 0,-23-24,0 24,-23 25,-2 1,0-1,0 25,0 0,1 25,-1-1,0 26,25-25,0 0,25 24,0 1</inkml:trace>
  <inkml:trace contextRef="#ctx0" brushRef="#br0" timeOffset="3094">1519 894,'0'-25,"-25"0,1 25,-1-25,0 25,0 0,25 0,-25 0,25 25,0-25,0 25,25 0,0-25,-25 24,25 1,0 0,-1 0,1 0,0-25,0 25,-25-1,24 1,-24 0,-24 0,24 24,-25-49,0 25,0 0,1-25,-1 25,0-25,0 0,0-25,25 25,0-25,0 25,0-25</inkml:trace>
  <inkml:trace contextRef="#ctx0" brushRef="#br0" timeOffset="3516">1766 918,'0'0,"0"-24,-24 24,24-25,0 25,0-25,24 25,-24 0,25-25,-25 25,25 0,0 0,-25 0,25 25,-25-25,24 25,-24-25,0 25,0-1,-24 1,24 0,-25 0,0-25,25 25,0-25,-25 0,25 0,25 0,-25 0,25 0,0 0,24 0,-25 0,1 0,0 25,-1-25,1 24,-25 1,0 0,0 0,-25 24,1-24,-1 25,0-25,-24-1,25-24,-1 25,0-25,25 0</inkml:trace>
  <inkml:trace contextRef="#ctx0" brushRef="#br0" timeOffset="4047">2162 968,'0'0,"0"0,0 0,25 0,-25 25,25-25,0 25,-1 0,0-1,1 1,0 25,0-25,-1-1,26 1,-25 0,0 0,-1 0,-24-1,25 1</inkml:trace>
  <inkml:trace contextRef="#ctx0" brushRef="#br0" timeOffset="4391">2533 993,'0'0,"-25"0,1 0,-1 25,0 24,-25-24,1 25,-1-1,26 1,-25 0,24-26,0 26</inkml:trace>
  <inkml:trace contextRef="#ctx0" brushRef="#br0" timeOffset="4891">3176 869,'0'0,"-25"-25,25 25,0 0,-24 0,-1 0,0 25,-25 24,26 1,-25 0,24-1,0 26,-24-26,49 1,-25 0,25-26,0 1,25 0,-25-25,25 0,-1-25,1-24,0 24,-1-50,1 26,24-26,-24-24,0 25,0-26,-1 1,1 25,-25-1,25 1,-25 24,0 26,0-1,-25 0,25 25,0 25,-25 0,25 24,0 1,-24 24,24 1,0 24,0 0,24 0,-24 1,25-26,25 0,-25 1,-1-1,1-49,-1 25</inkml:trace>
  <inkml:trace contextRef="#ctx0" brushRef="#br0" timeOffset="5453">3473 918,'-25'-24,"25"24,0-25,0 25,25 0,0 25,-1-1,1 1,0 0,0 25,0-1,-1 1,25 0,-24-1,0 1,-1-25,1 24,-25-24</inkml:trace>
  <inkml:trace contextRef="#ctx0" brushRef="#br0" timeOffset="5766">3844 993,'-25'0,"0"0,0 0,1 25,-26 0,1 24,0 1,-1-1,25 1,-24-25,24 24,25 1,0-25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43:04.0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 1416,'0'0,"-25"0,50-25,-25 25,0 0,25 0,0-24,0 24,0 0,24 0,-24 24,25-24,-26 0,1 0,0 25,-25-25,0 0</inkml:trace>
  <inkml:trace contextRef="#ctx0" brushRef="#br0" timeOffset="266">75 1243,'0'0,"0"0,0 0,25 0,-25-25,25 50,-1-25,1 0,0 0,25 0,-1 0,1 0,-1 0</inkml:trace>
  <inkml:trace contextRef="#ctx0" brushRef="#br0" timeOffset="3782">1166 920,'0'0,"0"0,0 0,0 0,0-25,0 25,0 0,0 0,0 0,0 0,0 0,0 0,0 0,0 0,0 0,0 0,0 0,0 0,0-25,0 25,0 0,0 0,0 0,0 0,0 0,0 0,0 0,0-24,0 24,0 0,0 0,0 0,-24 0,24 0,0-25,0 25,-25 0,25 0,-25 25,25-25,-25 0,25 0,-25 24,0-24,25 25,-24-25,-1 25,25 0,-25 0,25-1,0-24,-25 50,25-50,0 25,0 0,0-1,0 1,25 0,-25-25,0 25,25-25,-25 0,25 0,-1-25,1 25,0-25,0 0,-25 1,25-26,0 25,-25 0,24 1,-24-26,0 25,25 0,-25 25,0-24,0-1,0 25,0 0,0 0,0 0,0 0,0 25,0-1,0 26,-25-25,25 24,0 1,0-25,0 49,0-24,0-25,0 24,25 1,-25-25,0 0,0-1,0 1,0 0,0-25,0 0,0 25,0-25</inkml:trace>
  <inkml:trace contextRef="#ctx0" brushRef="#br0" timeOffset="9969">844 1664,'0'0,"0"0,0 0,0 0,0 0,0 0,-25 0,25 0,0 0,0 0,0 0,0 0,25 0,-25 0,25 0,24 0,-24 0,49 0,-24 0,0 25,-1-25,26 0,-50 0,24 0,1 0,-25 0,-1 0,1 0,-25 0,25 0,-25 0,0-25,25 25,-50 0,25 0,0-25</inkml:trace>
  <inkml:trace contextRef="#ctx0" brushRef="#br0" timeOffset="10563">943 1937,'0'-25,"0"25,0 0,0 0,0 0,-25 0,25 25,0 0,0 24,0 1,-25 24,25 1,0-25,-24 24,24-24,0 24,-25-24,25-26,0 1</inkml:trace>
  <inkml:trace contextRef="#ctx0" brushRef="#br0" timeOffset="10860">1067 2111,'25'-25,"-25"0,25 0,0 0,-25 25,24-24,1 48,0-24,-25 25,0 0,0 25,0-1,-25-24,25 25,-25-25,1-1,24 1,-25-25,25 0,0 0,25 0,-1 0,1-25,0 25,25 0,-1 0,-24 0,0 0,0 25,-1 0,-24 0,-24 0,24 24,-25-24,0 0,-25 0,26-1,-1-24,0 0,0 0,0 0,25 0</inkml:trace>
  <inkml:trace contextRef="#ctx0" brushRef="#br0" timeOffset="11891">1712 1615,'0'0,"0"0,0 0,0 0,0 0,0 0,0 0,0 0,0 0,0 0,0 0,0-25</inkml:trace>
  <inkml:trace contextRef="#ctx0" brushRef="#br0" timeOffset="12407">2233 1143,'0'0,"0"0,0 0,0 0,0 0,0-25,0 1,25-1,-25 0,0 0,0 0,0 1,0-1,25 0,-25 25,0-25,0 25,0-25,0 25,0 0,0 0,0 25,0 25,0-1,0 1,0 0,-25 24,25 1,0-26,0 26,0-26</inkml:trace>
  <inkml:trace contextRef="#ctx0" brushRef="#br0" timeOffset="12813">1985 1664,'25'0,"-25"0,24-25,1 25,25-24,-1 24,-24-25,25 25,0-25,-1 25,1-25,-25 25,-1 0</inkml:trace>
  <inkml:trace contextRef="#ctx0" brushRef="#br0" timeOffset="13094">2183 1863,'-25'0,"25"24,-24-24,24 0,0-24,24 24,-24-25,25 25,0-25,0 25,0-25,0 25,-1 0,-24 0,25 25,-25-25,0 25,-25 24,1-24,-1 0,0 25,0-26,25 1,-25-25,25 25,0-25,25 0,0 0,0 0,24-25,1 25,0 25,-26-25,1 0,0 25,0 0,-25 24,0-24,-25 25,0-25,0 24,1-24,-26 0,25 0,0-25,1 0,-1 0,0 0</inkml:trace>
  <inkml:trace contextRef="#ctx0" brushRef="#br0" timeOffset="14157">2903 1342,'-25'0,"25"0,0 0,0 0,0 0,25 0,-25 0,24 25,1-25,0 0,0 0,0 0,-1 0,1 0,0-25,-25 25,25 0,-25-25,25 0,-25 0,0 1,0-1,0 0,-25 0,25 0,0 0,0 25,-25-24,25 24,-25-25,25 25,-25 0,1 0,-1 0,0 0,0 25,0-1,-24 1,24 0,0 25,0-1,1 1,24 0,-25-26,50 26,-25 0,24-1,1-24,0 0,25 0,-1-1,1 1,-1-25,-24 0,25 0,-1 0,1-25,-25 1</inkml:trace>
  <inkml:trace contextRef="#ctx0" brushRef="#br0" timeOffset="16032">3002 275,'-25'0,"25"0,0 0,-25 0,25 0,0 0,0 0,-25 0,25 0,0-25,0 25,0-24,0-1,0 25,25-25,-25 0,25 0,0 0,0 1,-1-1,1 0,-25 25,25 0,-25-25,25 50,-25-25,25 0,-25 25,0 0,0-1,0-24,0 25,0 0,0 0,-25 0,25 24,-25-24,0 0,0 25,1-26,-1 1,0 25,0-25,25-25,-25 24,25-24,0 0,0 25,0-25,25 0,0 0,0 0,0 0,-1 0,26 0,-25 0,0 25,-1-25</inkml:trace>
  <inkml:trace contextRef="#ctx0" brushRef="#br0" timeOffset="16735">3275 201,'0'0,"-25"-25,25 25,0 0,0 0,25 0,-25 0,25 25,-1-25,1 25,25-1,-25-24,24 50,-24-25,0 0,0-1,-1 1</inkml:trace>
  <inkml:trace contextRef="#ctx0" brushRef="#br0" timeOffset="17079">3622 101,'-25'0,"25"0,-25 0,1 25,-1 0,0 25,-25-25,26 49,-1-24,-25 24,25-24,1 24</inkml:trace>
  <inkml:trace contextRef="#ctx0" brushRef="#br0" timeOffset="17954">3721 1391,'0'0,"0"0,0 0,0 0,25-24,-25 24,0-25,0 25,0-25,0 0,0 0,0 1,-25-1,0 0,1 0,-1 25,0 0,-25-25,26 50,-26-25,25 25,0-25,25 25,-24-25,24 0,0 25,0-25,24 24,1-24,0 25,25-25,-26 0,51 0,-26 0,1 0,-25 25,0-25,-1 25,1 0,-25-25,0 24,0 26,-25-25,1 0,-1-1,0 1,0 0,0 0,1 0,-1-1,0-24,25 0,-25 0</inkml:trace>
  <inkml:trace contextRef="#ctx0" brushRef="#br0" timeOffset="18532">3994 1143,'0'0,"0"0,0 0,0 25,0 0,0 0,0 24,0 1,0 0,0-1,25 1,-25 24,0-24,0-25,0 24,0-49</inkml:trace>
  <inkml:trace contextRef="#ctx0" brushRef="#br0" timeOffset="18750">4093 920,'25'-25,"-25"-24,0 49,25-25,-25 25,0 0,25 25,-25-1</inkml:trace>
  <inkml:trace contextRef="#ctx0" brushRef="#br0" timeOffset="18922">4217 1243,'0'0,"0"24,0 1,0 0,0 0,0 24,0 1,0-25,0 24,0 1,-25-25,25 0,0-1,0-24,0 0,0-24,0-26,25 25,-25-24,50-1,-25-24,-1 49,26-25,-25 25,0 1,0 24,-1 24,1 1,-25 25,0-1,-25 1,25 24,-24-24,24 24,0-49</inkml:trace>
  <inkml:trace contextRef="#ctx0" brushRef="#br0" timeOffset="19375">4763 1243,'0'0,"0"-25,0 25,0-25,0 25,25 0,-25 0,25-25,-25 25,24 0,-24 25,25-25,-25 25,0 0,-25 24,25-24,-24 25,-1-26,0 1,25 0,-25-25,25 25,0-25,0 0,0 0,25 0,0 0,0 0,24-25,-24 25,0 25,24-25,-24 25,-25-1,0 1,0 0,-25 25,1-26,-1 1,-25 0,25 0,1 0,-1-25,25 0,0 0,-25 0</inkml:trace>
  <inkml:trace contextRef="#ctx0" brushRef="#br0" timeOffset="19875">5160 1317,'0'0,"0"0,0 0,25 0,-25 25,24 0,1-25,0 24,25 26,-26-25,1 0,0-1,0 1,0 0,0 25,-25-26,24 1,-24 0,0-25</inkml:trace>
  <inkml:trace contextRef="#ctx0" brushRef="#br0" timeOffset="20219">5582 1267,'0'0,"-25"0,25 0,-25 0,25 0,-25 25,0 0,-24 25,24-1,-25 1,1-1,24 1,-25 0,1-1,24 1,0-25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43:25.2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942,'25'0,"-25"0,0-25,0 25,25 0,-1 0,1-25,0 25,25 0,-25 25,24-25,1 0,-25 0,24 0,-49 25</inkml:trace>
  <inkml:trace contextRef="#ctx0" brushRef="#br0" timeOffset="360">223 743,'-24'0,"24"0,0 0,0 25,0 0,-25 0,25-1,0 26,-25 0,25-26,0 26,-25 0,25-2,0 2</inkml:trace>
  <inkml:trace contextRef="#ctx0" brushRef="#br0" timeOffset="2016">968 619,'0'0,"0"-25,0 0,0 25,0-24,0-1,0 25,-25-25,25 25,-25 0,25 0,-25 0,25 0,-25 0,0 25,25 0,-24 24,24 1,-25-25,25 24,0-24,25 25,-25-50,24 25,-24-25,25 0,0-25,0 0,0 0,0-24,0-1,-25 0,25 25,-25-24,0 24,25 0,-25 0,0 25,0 0,0 0,0 25,0 0,0 0,0 24,0 1,0-25,0 25,0-1,0 1,0-1,0 1,0 0,-25-1,25-24,0 0,0 0</inkml:trace>
  <inkml:trace contextRef="#ctx0" brushRef="#br0" timeOffset="4516">695 1313,'0'0,"0"0,0 0,0 0,0 0,0 0,0 0,0 0,0-25,24 25,26 0,-25 0,24 0,26-25,-25 25,25 0,-1 0,1-25,-26 25,26 0,-50 0,-1 0,-24 0,0 0,0 0</inkml:trace>
  <inkml:trace contextRef="#ctx0" brushRef="#br0" timeOffset="4985">843 1561,'0'0,"0"0,0 0,25 24,-50-24,25 25,0 25,0 0,0-26,0 26,-24-1,24 0,0 1,0-1,-25-24,25 0</inkml:trace>
  <inkml:trace contextRef="#ctx0" brushRef="#br0" timeOffset="5266">1018 1660,'0'-25,"25"0,0 0,-25 25,24-24,1 24,-25 24,0-24,0 25,0 0,0 25,-25-25,1 24,-1-24,25-1,-25-24,25 25,0-25,0 0,0 0,25 0,0 0,24 0,1-25,-25 25,24 0,1 25,-25-25,0 24,-25 1,-25 25,0-25,-25 24,26 1,-26-25,0-1,25 1,1-25,-1 0</inkml:trace>
  <inkml:trace contextRef="#ctx0" brushRef="#br0" timeOffset="6250">1564 1189,'0'0,"0"0,0 0,0 0,0 0,0 0,0 0,0-25,0 25</inkml:trace>
  <inkml:trace contextRef="#ctx0" brushRef="#br0" timeOffset="6641">1886 768,'-25'0,"25"-25,0 25,-24-25,24 25,0-24,0-1,0 0,24 0,1 0,0 0,0 1,0-1,-1 0,1 25,0 0,0 0,-25 0,0 25,0 0,-25-1,0 26,0-25,-24 25,24-1,0 1,0-1,1-24,-1 25,0-25,25 24,0-24,25-25,-25 25,49-25,-24 0,25-25,-1 25,-24 0,25 0,-25-25,-1 25,1 0</inkml:trace>
  <inkml:trace contextRef="#ctx0" brushRef="#br0" timeOffset="7188">1713 1288,'0'25,"0"-25,0 0,0-25,24 25,-24 0,25 0,25 0,-25-25,24 25,1 0,-1 0,1 0,-25 0,24 0,-24 0,25-25,-25 25,-1 0,1 0,0 0,-25 0</inkml:trace>
  <inkml:trace contextRef="#ctx0" brushRef="#br0" timeOffset="8141">2159 1585,'0'0,"0"0,0 0,0-24,-25 24,25 0,0-25,-25 25,25 0,-24 0,-1 0,0 0,0 25,0-1,1 1,-1 0,0 0,25 0,0 24,0-24,0 0,0-25,25 24,-25-24,25 0,-1 0,1 0,0 0,0-24,0-1,-1 0,-24 1,25-1,-25-25,25 50,-25-25,0 0,25 25,-25 0,0 0,0 25,0 0,0 0,0 25,0-1,0 0,0 0,0 1,0 0,0-1,0 1,0-25,25-1,-25 1,0 0,0-25,0 0</inkml:trace>
  <inkml:trace contextRef="#ctx0" brushRef="#br0" timeOffset="9250">2705 1114,'0'0,"0"0,25 0,-25 0,0 0,24 0,1 0,0 0,0 0,1-25,-2 25,1 0,0 0,0-23,-25 23,25-25,-25 0,0 25,0-25,0 0,0 1,0-1,0 0,-25 0,25 25,-25-25,0 25,0-24,1 48,-2-24,1 0,0 25,-24 0,24 25,0-26,0 26,0 0,1-27,24 27,0-25,24 24,1-24,0 0,25-25,24 0,-23 0,23 0,-24 0,-1 0,1-25</inkml:trace>
  <inkml:trace contextRef="#ctx0" brushRef="#br0" timeOffset="10656">2804 273,'0'0,"-25"0,25-25,-25 25,25 0,0-25,0 25,0-25,0 1,0 24,0-25,25 0,-25 0,25 0,0 1,1-1,-2 25,1-25,0 25,-25 0,25 0,-25 25,0 0,0-1,0 1,-25 25,0-1,0-24,1 25,-2-25,1 24,0-25,25 1,0 0,25-1,-25-24,25 0,25 0,-25 25,25-25,-25-25</inkml:trace>
  <inkml:trace contextRef="#ctx0" brushRef="#br0" timeOffset="11141">3152 149,'0'0,"25"0,-25 25,25-25,-25 24,25 1,-1 0,1 0,0 0,0-1,0 1,0-1,-25 1,24-25</inkml:trace>
  <inkml:trace contextRef="#ctx0" brushRef="#br0" timeOffset="11453">3450 99,'-25'25,"25"-25,-25 25,1-25,-26 49,25-24,0 25,0-25,1 24,-1 0,25 25</inkml:trace>
  <inkml:trace contextRef="#ctx0" brushRef="#br0" timeOffset="12110">3624 842,'24'0,"-24"-24,0 24,0 0,0 0,0 0,0 0,0-25,0 25,0 0,0 0,0 0,0 0,0 0,0 0,0 0,0 0,0 0,-24 0,24 0,0 0,-25 0,25 25,-25-25,-25 24,26 1,-1 25,0-1,0-24,25 25,0-25,0 23,0-23,25 0,0 0,0-1,-1-24,26 0,-25 0</inkml:trace>
  <inkml:trace contextRef="#ctx0" brushRef="#br0" timeOffset="12516">3946 818,'0'0,"0"-25,0 25,0 0,-25 0,25 25,-25-1,25 1,-24 25,-1-25,0 24,25 1,-25-25,25-2,0 2,25 0,-25 0,25-25,0 25,-25-25,24-25,26 25,-25-25,0 0,-1-23,1-2,0 0,0 1,-25-1,0 1,0 24,-25 0,25 25,-25 0,0 25,1 0,-1-1,25 1,-25 0,25 0,0 24</inkml:trace>
  <inkml:trace contextRef="#ctx0" brushRef="#br0" timeOffset="13031">4293 966,'25'-24,"-25"-1,0-25,25 25,-50-24,25 24,-25 0,0 0,1 25,-26-24,25 24,0 0,25 24,0 1,-24-25,48 25,-24 0,25 0,25-1,-25 26,24-25,-24 0,0-1,0 26,-1-25,-24 0,-24-2,-1 2,0 0,0 0,0 0,1-1,-26-24,25 0,0 0,25 0</inkml:trace>
  <inkml:trace contextRef="#ctx0" brushRef="#br0" timeOffset="13781">4715 842,'0'0,"0"-24,0 24,-25 0,25 0,0-25,0 25,0 0,-25 0,25 0,0-25,0 25,0 0,0 0,0 0,25 0,-25-25,25 25,1 0,-1 0,-1 0,-24 0,25 25,0-25,-25 25,0 0,0-1,0 1,-25 25,25-25,-25 24,1-24,-1 0,-1 0,1-25,0 23,1-23,24 0,0 0,0 0,0-23,24 23,1-25,0 25,1-25,23 25,1-25,24 25,-49 0,25 0,-25 25,-25 0,0 0,-25-2,0 2,0 0,0 0,1 0,-1-25,25 24,-25-24,0 25,0-25,25 0,-24 0,24 0,-25-25,25 25</inkml:trace>
  <inkml:trace contextRef="#ctx0" brushRef="#br0" timeOffset="14485">5237 892,'0'-25,"25"25,-25 0,24 0,1 0,0 25,25-25,-26 25,26 0,0-1,-25 26,-1-25,26 0,-50-2,25 2,0-25,-25 25,0-25</inkml:trace>
  <inkml:trace contextRef="#ctx0" brushRef="#br0" timeOffset="14813">5683 743,'0'0,"0"0,0 0,-24 0,24 25,-25 0,0 24,0 1,-24 0,24-1,-25 1,25-2,-24 27,24-26,0 1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43:40.5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 222,'0'0,"0"0,0-25,-25 25,25 0,0 0,0 0,0 0,0 0,0 0,0 0,25 0,0 0,0 0,25 25,0-25,0 0,0 0,0 25,-25-25,0 0,0 23</inkml:trace>
  <inkml:trace contextRef="#ctx0" brushRef="#br0" timeOffset="390">225 0,'0'0,"-25"0,25 0,-25 0,25 24,0 1,-25 24,25 0,0 1,0 0,0-2,0 2,0-1,0 0,0 1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43:41.29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9 98,'0'0,"25"-25,-25 25,25-24,-25 24,0-24,-25 24,25-25,-25 25,0 0,1 25,-1-25,-25 48,25 1,1-24,24 48,0-24,24 0,1 0,25-24,24-1,1 0,-1-24,2 0,-2 0,-24-24,-1 24,1-24,-25-1,-1 25,-24 0,25-25,-50 2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3-24T13:35:27.0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14 6117,'0'0,"0"-21,21 42,-21 0,0 22,21-1,-21 0,0 22,21-22,0 22,-21-1,22-20,-1-1,-21 0,21-21,-21 1,0-1,21-21,0-21,-21-22,0 1,0-22,21-20,-21-1,0-21,-21 22,21-1,-21 0,0 22,0 20,0 22,-22 0,1 42,0 0,20 43,-20-1,21 22,0 0,42-22,-21 22,42-22</inkml:trace>
  <inkml:trace contextRef="#ctx0" brushRef="#br0" timeOffset="388.1862">4064 5969,'0'0,"21"-42,-21 21,0-1,21 1,1 21,-1 21,0 1,-21-1,21 42,-21-20,-21 20,0 22,0-22,-22 1,22-22,-21 0,-1-20,1-22,0-22,21-41,-1-22,22 1,0-22,0 0,43 21,-22 1,42 20,-20 1</inkml:trace>
  <inkml:trace contextRef="#ctx0" brushRef="#br0" timeOffset="1065.7825">4382 5969,'0'0,"0"-21,0 42,-22 0,22 0,0 22,-21-22,21 42,-21-20,21-1,-21 22,21-22,0 0,0 1,0-1,0-21,21 0,0 0,0 1,1-22,-1-22,21 22,0-42,1 0,-1-1,0 1,1-21,-22-1,21 1,-21-1,1 1,-22-1,0 22,0 21,0-22,-22 22,1 21,0 21,21 0,-21 22,21 20,0 1,-21-1,21 1,0 20,0-20,21-1,-21 1,0-22,0-21,0 1</inkml:trace>
  <inkml:trace contextRef="#ctx0" brushRef="#br0" timeOffset="1239.6271">4868 6054,'0'0,"22"-43,-1 22,21 0,-21 21,0 0,22 42,-22 1,0 20,0 22,-21 0,0 20,-21 1,21 0</inkml:trace>
  <inkml:trace contextRef="#ctx0" brushRef="#br0" timeOffset="2197.6167">5652 5948,'0'-21,"0"0,0 42,-22 0,22 21,-21 22,0-22,-21 22,21-1,-1 1,1-22,0 0,0-21,0 1,21-44,-21 22,21-42,0 0,0-1,0-20,21 21,-21-1,42 1,-21 0,0 20,22 1,-22 21,21 21,-21 1,1 41,-1 1,-21-1,0 22,-21-1,21 1,-22-43,1 22</inkml:trace>
  <inkml:trace contextRef="#ctx0" brushRef="#br0" timeOffset="2442.8247">5779 5292,'0'0,"21"-43,0 1,0 42,-21 21,0 22,-21-1,21 43,-21 20</inkml:trace>
  <inkml:trace contextRef="#ctx0" brushRef="#br0" timeOffset="2762.0821">5842 5990,'21'-21,"-42"42,85-63,-22 42,-21 0,21 21,1 21,-22 1,-21 20,0 22,-21 21,0 0,-22-1,1 1,21-21,-22 21</inkml:trace>
  <inkml:trace contextRef="#ctx0" brushRef="#br0" timeOffset="3760.5392">7345 5482,'21'0,"-21"-21,0 0,-21 21,0 0,0 0,-1 0,1 21,0-21,0 42,0-20,0 20,-1 21,22 1,0-22,0 43,22-22,-1 22,0 0,0 21,0-22,0 22,1 0,-1-21,0 20,-21 1,21-21,-42 21,21-22,-21 1,0-21,-22-1,1 1,0-22,-1-21,1 0,-22-21,22 0</inkml:trace>
  <inkml:trace contextRef="#ctx0" brushRef="#br0" timeOffset="5535.6241">8551 6244,'0'0,"22"0,-22-21,21 0,-21 0,21 0,-42 21,21 42,-43 0,1 1,0 20,-1 1,-20 20,21-20,-22-22,43 22,0-43,0 21,21-21,21 0,21-21,0 0,22 0,-1-21,22 21,-21 0,20 0,1 0,-22 0,1 21,-1-21</inkml:trace>
  <inkml:trace contextRef="#ctx0" brushRef="#br0" timeOffset="5819.3175">8890 6202,'0'0,"-21"-21,21 42,-21 0,0 21,-1 22,1-1,21 22,-21 0,0 21,21-22,-21 22,21-21,0-22</inkml:trace>
  <inkml:trace contextRef="#ctx0" brushRef="#br0" timeOffset="6675.1966">8827 5567,'0'-21,"-22"21,22-21,22 42,20 0,-21 0,21 0,1 22,-1-22,0 21,-20-21,20 22,-21-22,0 0,0 0,1 0</inkml:trace>
  <inkml:trace contextRef="#ctx0" brushRef="#br0" timeOffset="7145.5775">9250 5461,'0'0,"0"21,-21 0,0 1,-1-1,-20 21,0 0,-1 1,22-1,-21 0,0-20,20 20,1-21,0-21,0 21,21 0,21-21</inkml:trace>
  <inkml:trace contextRef="#ctx0" brushRef="#br0" timeOffset="7829.6322">9250 5059,'-21'-21,"0"21,21-21,0-1,21 1,0 0,0 0,0 21,0-21,1 21,-1-21,0 21,0 0,0 0,-21 21,0 0,0 0,-21 21,0 1,0-1,0-21,-1 22,1-22,21 0,0 0,21-21,22 0,-1 0,0-21,22 0,-22 21,22-21</inkml:trace>
  <inkml:trace contextRef="#ctx0" brushRef="#br0" timeOffset="9797.2863">9462 6498,'0'0,"0"21</inkml:trace>
  <inkml:trace contextRef="#ctx0" brushRef="#br0" timeOffset="10127.7898">9694 6265,'0'0,"0"-21,22 21,-22 21,21 1,21-1,0 21,1 0,-1 22,0-22,1 1,-1 20,-21-21,22 1,-22 20</inkml:trace>
  <inkml:trace contextRef="#ctx0" brushRef="#br0" timeOffset="10425.9203">10245 6223,'0'0,"-21"0,-1 21,-20 22,0-1,-1 21,-20-20,21 20,-22 1,22-1,-1-20,22 20,0-21,0-20</inkml:trace>
  <inkml:trace contextRef="#ctx0" brushRef="#br0" timeOffset="11210.0229">10753 6223,'-21'0,"42"0,-42-21,-1 21,-20 0,21 21,-21 21,20 1,-20 20,0 1,-1-1,22 1,0-1,0-20,21-1,0 0,0-21,21-21,0 0,22-21,-1-21,0-22,22 1,-1-43,1 0,-22 0,22-21,-1 0,-21 22,-20 20,20 0,-42 22,21 20,-21 22,-21 21,0 43,0-1,-1 21,1 22,0 21,0 0,21 21,0 0,21-21,-21 21,21-43,22 1,-22-22,0 1</inkml:trace>
  <inkml:trace contextRef="#ctx0" brushRef="#br0" timeOffset="11491.294">11345 6265,'0'0,"0"-21,0 0,22 42,-1 0,0 1,21-1,22 21,-22 0,0 22,1-22,-1 1,0-1,-20 0,20-21,-21 1</inkml:trace>
  <inkml:trace contextRef="#ctx0" brushRef="#br0" timeOffset="11760.2775">11811 6202,'0'0,"-21"21,-43 0,22 0,-21 22,-1 20,22-20,-22 20,22 1,21-22,-22 21,22-20,0 20</inkml:trace>
  <inkml:trace contextRef="#ctx0" brushRef="#br0" timeOffset="19273.1188">1566 8234,'0'0,"0"21,22-21,-22 21,21 0,-21-42,21-21,-21 21,0-22,-21 1,0-21,-1 20,-20 1,-21 21,-1 0,1 21,-1 21,1 21,20 0,1 22,21-1,0-20,42 20,21-42,0 22,1-43,20 0,1-43,-1 1,-20-21,-1-22,0-21,-21 0,-21-21,0 43,-21-22,0 42,-21 1,-1 42,1-1,21 1,0 42,21 1,0-1,21 21,21 0,22 1,20-1,1 0</inkml:trace>
  <inkml:trace contextRef="#ctx0" brushRef="#br0" timeOffset="19940.685">2053 7832,'0'0,"0"-21,0 42,-21-21,21 42,-21 0,0 22,-22-22,-20 22,21 20,-22-41,1 20,-1-20,1-22,20 0,22 0,0-21,21-21,0 0,21 0,21-22,1 22,-1-21,0 21,1 21,-22-22,21 22,-21 22,1-22,20 21,-21 0,0 0,0 0,1 0,-1-21,0 22,0-1,0-21,0 0,1-21,-22-22,0 22,-22-21,1-1,0-20,-21 21,-1-22,1 22,21-1,0 22,0 0,-1 0,22 0,22 0,-1 21,0-22,0-20,0 0,0-1,1-20,-22-1,-22 22,22 0,-21-1,21 22,21 64,1-1,-1 21</inkml:trace>
  <inkml:trace contextRef="#ctx0" brushRef="#br0" timeOffset="20268.7381">2180 8065,'0'0,"0"21,21 0,-21 21,0 1,0-1,0-21,22 0,-22 0,0-42,21 0,0-21,0-1,21-20,-20 21,-1-1,0 1,0 21,0 0,0 21,-21 21,0 0,22 0,-44 0,22 22,0-22,0 0</inkml:trace>
  <inkml:trace contextRef="#ctx0" brushRef="#br0" timeOffset="20409.4779">2519 8065,'0'0,"21"-22,0-20,0 21,1 0,-1 21,0-21,-21 42,21-21,-21 21,0 0,21 0,-21 22</inkml:trace>
  <inkml:trace contextRef="#ctx0" brushRef="#br0" timeOffset="20540.3663">2625 7684,'0'0,"0"-22</inkml:trace>
  <inkml:trace contextRef="#ctx0" brushRef="#br0" timeOffset="20868.6151">1736 8446,'0'0,"-21"0,21 21,42-42,21 21,43-22,42 22,1-21,-1 0,0 21,-21-21,0 21</inkml:trace>
  <inkml:trace contextRef="#ctx0" brushRef="#br0" timeOffset="30028.1746">3577 9165,'-21'21,"21"1,-21-1,21 0,-21 0,21 0,21 0,0-42,0 0,22-21,-1-1,-21-20,21-1,1 22,-1-21,-21-1,0 22,1-22,-22 43,0 0,0 0,-22 42,1 0,0 21,-21 22,21 21,-22-22,22 22,0-1,21-20,0 21,0-43,21 0,0-21,0 1,1-22,20-22,0-20,1 0,-1-43,0 22,22-22,-22 0,0 1,1-1,-22 21,21 22,-42 0,0 63,-21 42,-21 1,21 21,-1-1,1 1,21 0,0-1,21-20,1-1,-1 1,21-22,22-21,-22 0</inkml:trace>
  <inkml:trace contextRef="#ctx0" brushRef="#br0" timeOffset="36564.8558">4995 9123,'0'0,"-21"0,21-21,21 21,1 0,-1 0,42 0,-20 0,20 0,1 21,-1-21,-21 0,1 0</inkml:trace>
  <inkml:trace contextRef="#ctx0" brushRef="#br0" timeOffset="36783.5766">5038 9038,'0'0,"-43"0,1 0,21 0,0 0,42 0,21-21,22 21,-1-21,22 21,0 0,-1-21,1 42</inkml:trace>
  <inkml:trace contextRef="#ctx0" brushRef="#br0" timeOffset="37761.3463">6456 8805,'0'0,"-21"0,0 0,-1-21,1 21,21-21,-21 21,42 0,-21 21,21 0,22 1,-1-1,0 21,1 0,20 1,-20-1,-1 0,0 1,1-1,-22 0</inkml:trace>
  <inkml:trace contextRef="#ctx0" brushRef="#br0" timeOffset="38306.15">6858 8805,'0'-21,"21"0,-21 0,0 0,-21 21,0 21,0 0,-22 21,1 22,-21-22,20 22,1-1,0-20,-1 20,22-21,0 1,0-22,21 0</inkml:trace>
  <inkml:trace contextRef="#ctx0" brushRef="#br0" timeOffset="38901.8146">6964 8192,'-21'0,"42"0,-63 0,42-22,-22 22,22-21,22 21,-1-21,0 0,21 0,1 0,-1-1,0 22,-21 0,1 22,-22-1,-22 21,1 0,-21 22,21-22,0 22,-1-22,22 0,22-20,20-22,21 0,22 0,0-22,21-20</inkml:trace>
  <inkml:trace contextRef="#ctx0" brushRef="#br0" timeOffset="39509.736">7557 9186,'0'0,"42"0,-21 0,0 22,-21-1,21 21,-42 0,0 22,-21-1</inkml:trace>
  <inkml:trace contextRef="#ctx0" brushRef="#br0" timeOffset="40209.7028">8700 8932,'0'0,"-43"22,22-22,0 42,-21-21,-1 21,22 22,-21-22,21 22,-1-1,1-20,21-1,0-21,0 0,0 0,21-21,1-21,-1 0,21-21,0-22,22-20,-1 20,1-42,-1 0,22-21,-21 22,20-1,-41 0,-1 42,0 1,-42 21,0 20,-21 22,-21 43,-22 20,22 22,-43 21,22 21,20 0,1 0,21-21,0-1,21 1,0-21,21-22</inkml:trace>
  <inkml:trace contextRef="#ctx0" brushRef="#br0" timeOffset="40909.3085">8954 9398,'-22'0,"22"21,22-21,-1 0,21-21,-21-21,22 21,-1-43,21 22,-20-22,-1 22,0-22,1 1,-1 21,-21-22,0 43,1-21,-1 20,-21 1,0 42,-21-21,-1 43,1-1,-21 22,0-1,-22 22,22-1,21 1,-1 0,1-22,21-20,0-1,21-21,1-21,20-21,0 0,1 0,20-43,-21 1,22-1,-22 1,1-1,-1 1,0-1,-21 22,1-22,-1 43,-21 0,-21 21,-1 21,1 21,0 1,-21 20,21 1,-1 20,1-20,21-1,0-20,0 20,21-42,1 1,20-22,0 0</inkml:trace>
  <inkml:trace contextRef="#ctx0" brushRef="#br0" timeOffset="41263.773">10520 9144,'21'0,"-21"-21,21 21,22 0,-1 0,0-21,22 21,-22 0,0 0,1 0,-22 0,0 0,0 0,-42-21</inkml:trace>
  <inkml:trace contextRef="#ctx0" brushRef="#br0" timeOffset="41466.8812">10499 8975,'0'0,"21"0,0-21,21 21,1-22,20 22,1-21,-1 21,1 0,-22 21,0-21</inkml:trace>
  <inkml:trace contextRef="#ctx0" brushRef="#br0" timeOffset="78104.7067">11769 8975,'0'0,"0"-21,-21-1,21 1,0 0,21-21,0 21,0-22,0 22,0-21,22-1,-22 22,21 0,1 0,-22 0,0 0,0 21,0 21,0-21,-21 42,0-21,0 22,-21-1,0 0,-21 22,-22-1,22-20,-22-1,22 21,0-41,21 20,-1 0,22-21,22 1,-1-1,0-21,21 0,1 21,20-21,-21 21,1-21,-1 21,0 0</inkml:trace>
  <inkml:trace contextRef="#ctx0" brushRef="#br0" timeOffset="78449.586">12404 8827,'0'-22,"0"44,0-65,0 22,21 42,0-21,21 21,1 22,20-22,-20 0,20 21,1 1,-22-1,0-21,1 22,-22-22,0 0,0 0</inkml:trace>
  <inkml:trace contextRef="#ctx0" brushRef="#br0" timeOffset="78814.0995">12933 8721,'-21'-21,"42"42,-85-21,22 21,0 0,-22 21,1 22,20-22,-20 22,21-22,-1 22,22-22,0 0,21 1,0-22</inkml:trace>
  <inkml:trace contextRef="#ctx0" brushRef="#br0" timeOffset="79508.4559">13420 8721,'0'0,"0"-21,21-1,-42 1,21 0,-21 0,-1 21,1 21,-21-21,0 42,-1 1,1 20,21-20,-22 20,22 22,0-43,0 22,21-22,21 0,-21-21,42-21,-20 0,20-21,0-21,1 0,20-22,-21-21,1 1,20-22,-20 0,-1 0,-21 0,0 43,0-22,-21 43,-21 0,0 20,0 22,0 22,0 20,-22 0,22 43,21 0,-21 20,42 1,0 21,0-21,1 0,-1 0,21-22,0 1,-20-43</inkml:trace>
  <inkml:trace contextRef="#ctx0" brushRef="#br0" timeOffset="79778.7283">13864 8784,'0'0,"-21"-21,42 21,0 21,1 0,20 22,0-1,1 0,20 1,-21-1,22 0,-22 1,1-1,-1 0,0-20,-21-1</inkml:trace>
  <inkml:trace contextRef="#ctx0" brushRef="#br0" timeOffset="80092.9897">14330 8869,'-21'-21,"42"42,-63-42,-1 21,22 0,0 21,-21 0,-1 21,-20 22,20-1,1 1,-21 21,20-1,22-20,-21 20</inkml:trace>
  <inkml:trace contextRef="#ctx0" brushRef="#br0" timeOffset="108280.8019">16320 8848,'0'0,"0"-21,0-1,0 1,0 0,21 21,-21 21,0 0,0 1,0 20,0 0,21 22,-21-22,0 0,0 1,21-1,-21-21,0 0,21 1,-21-1,0-42,21-1,-21-20,22-21,-1-1,-21-21,0 1,0 20,-21 1,-1-1,-20 43,0 21,-1 21,1 22,0-1,-1 21,22 1,0-1,0 1,21-1,21-20,0-1,0-21</inkml:trace>
  <inkml:trace contextRef="#ctx0" brushRef="#br0" timeOffset="108487.7251">16785 8721,'21'-21,"-21"42,0 0</inkml:trace>
  <inkml:trace contextRef="#ctx0" brushRef="#br0" timeOffset="108612.7201">16785 9017,'-21'21,"21"-42,-21 0</inkml:trace>
  <inkml:trace contextRef="#ctx0" brushRef="#br0" timeOffset="108987.6623">16955 9186,'-22'0,"22"-21,-21 0,42-21,-21-1,43-20,-22-22,21-21,1-21,-1 0,-21-21,0 21,-21 21,0 1,-42 41,0 1,-22 41,1 22,-22 43,21-1,22 0,0 22,21 21,42-1,-21 1,42 0</inkml:trace>
  <inkml:trace contextRef="#ctx0" brushRef="#br0" timeOffset="109425.251">17378 8721,'0'0,"21"-21,0 21,0 0,-21 21,0 0,-21 0,0 21,0 1,-21-1,-1 0,22-20,-21 20,21-42,-1 21,1-42,21 0,0-22,0 1,21 21,1-21,20-1,0 1,1 0,-1 20,21 1,-20 0,-1 21,-21 0,22 42,-22-20,-21 20,21 21,-21 1,-21-1,0 1,-1-22,1 1</inkml:trace>
  <inkml:trace contextRef="#ctx0" brushRef="#br0" timeOffset="109565.9958">17674 8932,'0'0,"43"-42,-1 21,-21-21,21 20,1 1,-1 0,0 21,1-21,20 21</inkml:trace>
  <inkml:trace contextRef="#ctx0" brushRef="#br0" timeOffset="111415.6226">1482 10986,'0'-22,"-21"22,-1 0,1 0,0 22,0-22,0 0,21 21,-21 0,-1-21,22 21,-21 0,21 0,0 1,-21-1,21 21,0-21,0 0,21 1,-21 20,0-21,0 21,21-20,-21 20,0 0,22-21,-22 22,0-1,21 22,-21-22,0 0,0 1,21 20,-21-21,0 22,0-22,21 1,-21-1,0 0,0 1,0-1,21 0,-21 1,0-1,-21-21,21 21,0 1,0-22,-21 21,0-21,0 22,-1-22,1 21,0-21,-21 22,-1-22,1 0,0 0,21 0,-22 1,1-1,21-21,0 21,-1-21</inkml:trace>
  <inkml:trace contextRef="#ctx0" brushRef="#br0" timeOffset="112595.6196">2371 11642,'0'-21,"0"-1,-21 22,-1 0,1 0,-21 0,21 22,-22-1,1 21,0 0,21 1,-22-1,22 22,-21-1,42-21,-21 1,21-1,-22 0,44 1,-22-22,0 0,21 0,0-21,0-21,21 0,-20 0,20-22,-21-20,21 21,1-43,-22 21,0 1,21 21,-42-22,22 43,-1-21,-21 20,0 44,0-1,-21 21,21 22,-22-1,22 22,0-22,0 1,0-1,0-20,22-1,-1 0,0-21</inkml:trace>
  <inkml:trace contextRef="#ctx0" brushRef="#br0" timeOffset="113832.89">2223 11367,'0'0,"21"0,-21-22,21 1,0 0,0 0,0-21,1-1,-1 1,0 0,0-22,0 22,0-1,1 22,-22-21,21 21,-21 42,-21 0,21 21,-22 22,22-22,-21 22,0-22,21 22,0-22,0-21,0 21,21-20,0-44,22 22,-22-21,21-21,1 0,-1-1,0-20,22-1,-22 1,0-1,-20 1,-1 20,0 22,0 0,-21 42,-21 0,21 22,-21 20,0 1,-1 20,22 1,-21-21,21 20,0-20</inkml:trace>
  <inkml:trace contextRef="#ctx0" brushRef="#br0" timeOffset="114558.7532">3133 11663,'0'0,"-21"-21,-1 21,1 0,-21 21,21 0,-22 0,22 22,-21-1,21 21,0 1,-1-1,1-20,21 20,0-20,0-1,0-21,21 0,1-21,-1 0,21-21,0-21,1-22,-1 1,0-22,1 0,-1-20,0-22,1 21,-1-21,0 21,-20 0,-1 43,0-1,-21 1,0 41,-21 22,0 43,-1-1,-20 43,0 21,21 21,-22 0,22 0,0 0,0-22,21 1,0-21,21 0</inkml:trace>
  <inkml:trace contextRef="#ctx0" brushRef="#br0" timeOffset="115208.4937">3408 12213,'0'-21,"21"0,-21 0,21-22,0 1,1 0,-1-1,21-20,-21-1,-21-20,21 41,1-20,-1 21,-21 20,0 1,0 0,0 42,-21 0,21 22,-22-1,1 43,0-22,0 22,21 0,-21-22,21 1,0-22,21-21,-21 0,21-21,0-21,22 0,-22-21,21-22,-21 1,22-22,-1 21,-21-20,21-1,-20 22,-1 20,0 1,-21 21,0 0,0 42,0 0,-21 21,0 22,-1-1,1 22,21 0,-21-1,21 1,0 0,21-22,0-21,22 1</inkml:trace>
  <inkml:trace contextRef="#ctx0" brushRef="#br0" timeOffset="115701.2161">4784 11959,'0'-21,"21"21,0 0,0 0,43-21,-22 21,22 0,-1-21,1 21,-1 0,-21 21,-20-21,-1 0</inkml:trace>
  <inkml:trace contextRef="#ctx0" brushRef="#br0" timeOffset="115891.55">4847 11748,'0'0,"-42"0,21 0,0 0,42 0,21-22,22 22,20-21,1 21,21 0,-22-21</inkml:trace>
  <inkml:trace contextRef="#ctx0" brushRef="#br0" timeOffset="117077.5943">6541 11070,'0'-21,"-22"21,1 0,0 0,0 0,0 0,0 0,21 21,-22-21,1 21,0-21,0 22,21-1,-21 0,0 21,21-21,-22 22,22-22,0 21,0 22,0-22,0 0,0 1,22-1,-22 22,21-22,-21 21,21-20,-21 20,21 1,0-22,-21 22,21-22,-21 0,22 1,-1-1,-21 0,21 1,0-1,-21 0,21 1,0-1,-21 0,0 1,22-1,-22 0,0-21,0 22,0-22,0 21,-22-21,22 1,0-1,0 0,-21 0,21 0,-21 22,0-43,0 21,0 0,-1 0,-20 0,21-21,-21 21,-1-21,1 0,0 22,-1-22,1-22,21 22,0 0,21-21</inkml:trace>
  <inkml:trace contextRef="#ctx0" brushRef="#br0" timeOffset="119753.1499">7387 11621,'0'0,"21"0,-21-22,0 44,-21-22,21 21,-21 21,0 0,-21 1,20 20,-20-20,0 20,-1 1,1-22,0 0,21 1,-1-22,1 0,21 0,0 0,0 0,21-21,-21 22,22-22,20 0,0 0,1-22,20 22,1 0,-1-21,1 21,-1 0,1 0,-43 0,21 0,-21 0,0 0</inkml:trace>
  <inkml:trace contextRef="#ctx0" brushRef="#br0" timeOffset="120472.6832">7535 11705,'0'0,"0"-21,0 0,0 42,0 0,0 22,-21-1,21 0,0 22,0-1,-21 1,21-1,0 1,0-22,0 22,0-22,0 0,0 1,0-1,0-21,0 0,0 0,0 1,21-22,-42 0,42 0,-21-22,0 1</inkml:trace>
  <inkml:trace contextRef="#ctx0" brushRef="#br0" timeOffset="121832.4634">7535 10943,'0'0,"-21"-21,21 0,0 0,0 42,21 0,-21 0,22 22,-1-22,0 21,21-21,-21 22,22-22,-22 21,0-21,0 0,22 1,-22-1,0 0,-21 0,21 0,0-21,-21 21</inkml:trace>
  <inkml:trace contextRef="#ctx0" brushRef="#br0" timeOffset="123337.7541">7895 10901,'0'-21,"-21"21,21 21,-21 0,0 0,0 0,-22 22,22-22,0 21,-21 1,20-22,1 0,0 0,0 0,0 0,0 1,-1-1,1 0,21 0,-21-21,0 21,0-21,42 0,-21-21,21 21</inkml:trace>
  <inkml:trace contextRef="#ctx0" brushRef="#br0" timeOffset="123947.8722">8022 10583,'0'0,"-21"0,0-21,21 0,0 0,21 21,0-21,0 0,1-1,-1 1,21 21,-21-21,0 21,1 21,-1-21,-21 21,0 1,0-1,-21 21,-1 0,1 1,0-1,0-21,0 22,42-22,-21 0,42-21,1 21,-1-42,0 21,22 0,-22-21</inkml:trace>
  <inkml:trace contextRef="#ctx0" brushRef="#br0" timeOffset="125039.5471">8361 12044,'0'0,"0"-21,0 0,21-1,-21 1,21 21,0 0,-21 21,0 1,0-1,-21 0,21 0,-21-21,21-21,0 0,21 21,-21-21</inkml:trace>
  <inkml:trace contextRef="#ctx0" brushRef="#br0" timeOffset="126993.5319">8954 11938,'0'0,"-22"0,22-21,0 0,22 0,-22-1,0 1,21 21,-21-21,21 21,-21-21,21 0,0 0,0-1,1 22,-1 0,-21-21,21 21,0 0,-21-21,21 21,0 0,1 0,-1-21,-21 42,21-42,0 21,0 0,0 0,1 21,-1-21,0 0,-21 21,21-21,-21 21,21-21,-21 22,0-1,0 0,-21-21,21 21,0 0,0 0,0 1,-21-22,21 21,-21 0,0 0,-1 0,-20 0,21 1,-21 20,-1-21,22 0,-21 0,-1 1,22-1,0 0,0 0,0-21,0 21,21 0,0 1,21-22,0 0,0 0,0 21,22-21,-22 0,21 0,0 0,1 0,-1 0,0 21,-20-21,20 0,-21 0,0 0,0-21,1 21</inkml:trace>
  <inkml:trace contextRef="#ctx0" brushRef="#br0" timeOffset="127337.2664">9652 11832,'0'0,"21"0,0 0,-21 21,43 22,-22-22,21 0,1 21,-1-20,0 20,1 0,-1-21,0 22,1-22,-22 21,0-21,0 1</inkml:trace>
  <inkml:trace contextRef="#ctx0" brushRef="#br0" timeOffset="127683.799">10160 11811,'0'0,"0"-21,-21 42,0-21,0 21,-1 22,1-1,-42 0,20 22,1-1,-21-20,20 20,1-21,21 22,0-22,-1-21</inkml:trace>
  <inkml:trace contextRef="#ctx0" brushRef="#br0" timeOffset="128339.9847">10668 11748,'0'0,"0"-22,-21 22,21-21,-21 42,0-21,-1 22,1-1,-21 21,21 0,0 1,-22 20,22 1,0-22,21 22,-21-22,21 0,0-21,0 1,0-1,0 0,21-42,0 21,0-21,22-22,-1 1,21-43,-20 22,20-22,1-21,-1 0,-20 22,-1-22,0 21,-21 1,-21 20,22 1,-44-1,22 43,-21 0,-21 21,0 21,-1 21,1 22,21-1,-22 22,22 21,0 0,21-1,0-20,21 21,0-21,1-1,20-20,-21-1,21-20,1-22,-1-21</inkml:trace>
  <inkml:trace contextRef="#ctx0" brushRef="#br0" timeOffset="128605.791">11070 11790,'0'0,"0"-21,0 0,43 42,-22 0,21 0,0 21,1-20,-1 20,0-21,1 21,-22 1,21-22,1 0,-1 0</inkml:trace>
  <inkml:trace contextRef="#ctx0" brushRef="#br0" timeOffset="128949.6319">11494 11705,'-22'0,"44"0,-44-21,1 42,0 0,0 1,-21 20,-1 21,22 1,-21-1,-1 1,1-1,0 1,21-22,-1 1,22-1,-21 0</inkml:trace>
  <inkml:trace contextRef="#ctx0" brushRef="#br0" timeOffset="137364.0181">6456 13335,'0'-21,"0"42,21-42,0 0,22 21,-22 0,21 0,0-21,1 21,-1 0,0 0,22 0,-22 0,1-22,-1 22,0 0,1 0,-1 0,21 0,-20 0,-1 0,22 0,-22 0,21 0,-20 0,20 0,1 0,-1 0,22 0,0-21,-1 21,1 0,0 0,-22 0,1 21,-1-21,-21 0,22 0,-22 0,1 0,20 0,-21 0,22 0,21-21,-22 21,1 0,20 0,-20 0,-1-21,1 21,-1 0,1 0,-1 0,22 0,-22 0,22 0,0 0,-1 0,1 0,0 0,-1 0,-20-21,-1 21,1 0,-1-21,-20 21,20-21,1-1,-1 1,1 0,-1 0,1 0,20 0,-20-22,-1 22,22 0,-21-21,-22 20,21-20,1 21,-22 0,22-22,-22 1,22 21,-22-21,0 20,22 1,-22-21,0 21,1 0,-1-22,0 22,1 0,-1 0,0 0,1-22,-1 22,0 0,1 21,-22-21,0 0,0-1,22 22,-22-21,0 0,21 0,-21 0,22 21,-22-21,0-1,0 1,0 0,-21-21,22 21,-22-22,0 1,0 21,0-22,21 1,-21 0,-21 21,21-22,0 22,-22-21,22 21,-21-22,0 1,-21 21,21-22,-22 22,22-21,-21 21,-1-22,22 22,-21-21,0 0,-1 20,-20-20,20 21,1-21,-21-1,20 22,1-21,0 21,-1-1,1 1,21 0,-22 0,1 0,21 0,-21-1,20 1,-20 0,0 0,-1 21,1-21,0 0,-1 21,22-22,-21 1,0 21,20-21,-20 0,0 21,-1-21,1 21,0-21,-1 21,1 0,0-22,-1 22,22-21,-21 21,0-21,-1 21,22 0,-21-21,-1 21,1-21,21 21,-21-21,-1-1,22 22,-21-21,-1 0,22 21,-21-21,0 21,-1-21,22 0,-21 21,-1-22,1 22,21-21,-21 21,-1 0,1-21,21 21,-22 0,1 0,0 0,-1 0,1-21,0 21,-1 0,-20 0,21-21,-1 21,-20 0,20-21,-20 21,-1-22,22 22,0-21,-22 21,22 0,0 0,-1-21,1 21,0 0,-1 21,1-21,21 0,-22 0,1 21,0-21,-1 0,-20 22,-1-22,22 0,-21 21,-1-21,22 0,-22 0,22 0,0 0,-1 0,1 0,21 0,-22 0,22 21,-21-21,0 0,-1 0,1 0,0 0,-1 21,1-21,0 0,-1 21,-20 0,20-21,1 22,-21-1,20 0,-20-21,-1 21,22 0,0 0,-22 1,22-1,-22 0,22 0,0 0,-1-21,-20 21,20 1,1-1,21 0,-21 0,-1-21,1 21,0 0,-1 1,1-1,0 21,-1-21,1 0,21 22,-22-1,1-21,21 22,-21-1,-1 0,22 1,0-1,0-21,0 21,-1 1,1-1,0 0,0-20,0 20,21 0,-21 1,-1-1,1 0,0 1,21-1,-21 0,21 1,0 20,21-21,-21 1,0-1,21 0,-21 1,21-1,-21 0,0 1,22-1,-22 0,0 1,0-1,21 22,-21-22,0 21,21-20,0 20,-21 1,21-22,-21 22,21-22,1 0,-1 1,0-22,0 21,0 0,0-20,22 20,-22-21,21 21,22 1,-22-22,22 21,-1-21,1 1,-1-1,1 0,-1 0,-21 0,22 0,-22-21,22 0,-22 22,22-44,-22 22,21-21,1 0,-22 0,22 0,-22 0,0-1,-20 1,20 0,-42 0</inkml:trace>
  <inkml:trace contextRef="#ctx0" brushRef="#br0" timeOffset="140299.2206">8678 7578,'0'0,"43"0,-22-21,21-1,43 1,-22 0,-20 21,20 0,1 0,-1 0,1 0,20 21,1-21,21 0,0 0,0 0,21 0,-22 21,22-21,-21 0,0 0,0-21,0 21,0 0,-1 0,22 0,-21-21,21 21,-21-21,0 0,0 21,21-21,-21-22,21 22,-22 0,1-21,0 20,0 1,-21-21,-1 21,1-22,-22 22,1-21,-22 0,22-1,-22-20,-21 20,22-20,-22 21,0-1,0-20,0 20,0 1,1-21,-22 20,21 1,0-22,-21 22,21-21,-21 20,-21 1,21 0,-21-1,21 1,-21 0,-1-1,1 22,0-21,-21 21,21-22,-22 22,1-21,21 21,-22-22,1 1,-21 21,20 0,1-22,-22 22,22 0,-21 0,20-22,-20 22,20 0,-20 0,21-21,-22 20,1 1,-1 21,22-21,-22 0,22 0,0 21,-22-21,22-1,-1 1,1 21,0-21,21 0,-22 0,1 21,0-21,20-1,-20 1,21 21,-21-21,-1 21,1-21,0 21,-22-21,22 21,-22 0,22-21,0 21,-22-22,22 22,-1-21,1 21,21 0,-21-21,-1 21,1 0,21-21,-22 21,1-21,0 21,-1-21,1 21,0-22,-1 22,1 0,0-21,-1 21,1 0,0 0,-1-21,1 21,0 0,-1 0,1 0,0 0,-1 0,1 0,0 0,-1 0,1-21,21 21,-21 0,-1-21,1 21,0 0,-1-21,1 21,0 0,-1-22,-20 22,20 0,-20 0,21 0,-22 0,22 0,-1 0,1 0,0 22,-22-22,22 0,0 0,-22 0,1 21,-1-21,1 21,-22-21,21 0,1 21,-1-21,1 0,-1 21,22-21,0 21,-22-21,22 22,0-1,-22-21,22 21,-1 0,-20-21,21 21,-1 0,1-21,-22 22,22-1,-21 0,20 0,-20 0,20 22,-20-22,21 21,-1-21,1 22,0-1,-1 0,22 1,-21-1,21 21,21-20,-22 20,1-20,21-1,0 21,-21 1,21-22,0 22,-21-1,21 22,0-22,-21 22,21-21,0 20,21-20,-21-1,0 1,21 20,-21-20,0-1,0 1,21-22,-21 22,21-1,-21-20,22-1,-1 0,0 1,0-1,21 0,-20 1,20-22,0 0,1 21,-1-21,0 1,22-1,-1 0,-20 0,41-21,-20 21,-1-21,22 21,-22-21,1 22,21-22,-22 0,1 0,20 0,1 0,-22 0,22-22,-21 22,-1 0,1 0,-1-21,-21 21,1 0,-1 0,0 0,1-21,-22 21,21 0,1 0,-22 0,21 0,0 0,1 0,-1-21,0 21,22 0,-22 0,1 0,-22-21,0 21,0 0</inkml:trace>
  <inkml:trace contextRef="#ctx0" brushRef="#br0" timeOffset="143875.8357">9123 12615,'0'-21,"0"0,0 42,0 0,-21 1,21-1,0 21,0-21,-21 22,21-1,0 0,-22-21,22 1,0-1</inkml:trace>
  <inkml:trace contextRef="#ctx0" brushRef="#br0" timeOffset="144776.9431">9123 12531,'-21'0,"21"-21,0 42,-21-21,21 21,-22 0,1 0,-21 22,21-22,0 0,-1 0,1 0,42-21,-21 21,22-42,-1 21,0 0,0 0,21 0,-20-21,-1 21,0 0,0 0,-21-21,21 21,-21-21,0 0,21-1,-21 1,0 0,0 0,0 0</inkml:trace>
  <inkml:trace contextRef="#ctx0" brushRef="#br0" timeOffset="148080.9337">13102 11959,'21'-21,"1"21,20 0,0-21,1 21,20 0,1 0,-22 21,21-21,-41 0,20 21</inkml:trace>
  <inkml:trace contextRef="#ctx0" brushRef="#br0" timeOffset="148268.2893">13187 11832,'0'0,"-21"0,0-21,-1 21,44-21,-1 21,42 0,22 0,0 0,20 0,1 21</inkml:trace>
  <inkml:trace contextRef="#ctx0" brushRef="#br0" timeOffset="149213.6059">15007 11091,'-21'0,"21"-21,-21 21,0 0,-22-21,22 42,0-21,-21 0,21 0,-1 21,1-21,0 22,21-1,0 21,0-21,0 22,0 20,21 1,-21-1,21 22,-21-1,22 1,-1 21,0 0,-21 0,21-1,0 1,-21 0,21 0,-21 0,0 0,0-22,0 22,-21-42,0 20,-21-20,-1-22,1-21,-21 0,-1-21,1 0,20-42,1 21</inkml:trace>
  <inkml:trace contextRef="#ctx0" brushRef="#br0" timeOffset="150049.5013">15854 11726,'0'0,"0"-21,21 0,-21-21,21 21,-42 21,0 21,-21 21,-22 22,-21-1,1 22,-22-22,21 22,22-22,20 1,1-1,42-20,21-22,0 0,43 0,-1-21,22 0,0 0,-1 0,-20 0,-22 0</inkml:trace>
  <inkml:trace contextRef="#ctx0" brushRef="#br0" timeOffset="150299.4639">15812 11853,'0'0,"-22"-21,1 21,-21 21,21 1,0 20,-1 21,-20 22,21-21,0 20,0 1,-1 0,22-1,-21-20</inkml:trace>
  <inkml:trace contextRef="#ctx0" brushRef="#br0" timeOffset="150802.9529">15939 10943,'0'0,"-22"0,22-21,22 21,-1 21,0 0,21 22,-21-22,22 21,-1 1,0-1,1 0,-1 1,-21-22</inkml:trace>
  <inkml:trace contextRef="#ctx0" brushRef="#br0" timeOffset="151084.1833">16320 11007,'0'-21,"-22"21,1 0,0 21,0 0,0 0,-22 21,1 1,0 20,21-20,-22-1,1 21,21-20</inkml:trace>
  <inkml:trace contextRef="#ctx0" brushRef="#br0" timeOffset="153150.2127">17124 11663,'0'0,"-21"0,0 0,21-21,0 0,-22-1,44 1,-22 0,21-21,21 21,0-22,1 22,20-21,-20 21,-1-1,0 22,-21 0,-42 43,0-22,-21 42,-1 1,-20-1,-1 22,22-21,0 20,21-20,21-22,0 0,21 1,21-22,0 0,22 0,-22-21,22 0,-22 0</inkml:trace>
  <inkml:trace contextRef="#ctx0" brushRef="#br0" timeOffset="153423.0415">17738 11557,'0'-21,"0"42,42-42,-21 42,22-21,-1 21,0 22,1-22,-1 21,0 0,-21 1,1-1,-1 0,-21-20</inkml:trace>
  <inkml:trace contextRef="#ctx0" brushRef="#br0" timeOffset="153710.4188">18140 11451,'0'0,"-21"0,0 0,-22 21,1 1,0-1,-1 42,1 1,0-1,-1 1,22-1,0 1,0-1,21-20</inkml:trace>
  <inkml:trace contextRef="#ctx0" brushRef="#br0" timeOffset="154319.7034">18711 11494,'0'0,"0"-22,0 1,-21 0,0 21,0 0,-21 21,-1 22,-20-22,-1 42,22 1,0-22,-1 22,22-22,0 0,21 1,0-22,21-21,0 0,22-21,-1-1,0-20,22-21,-1-1,1-21,-1 1,1-1,-22-21,22-21,-43 21,21 22,-42-1,21 43,-42-1,0 1,-21 42,-1 21,1 22,0-1,-1 43,22 20,0 1,0 21,21-21,0 21,21-21,0 0,0-22,0-20,1-43</inkml:trace>
  <inkml:trace contextRef="#ctx0" brushRef="#br0" timeOffset="154616.6385">18902 11515,'0'0,"-21"0,21-21,0 42,21 0,0 0,0 0,22 22,-1-1,0 21,1-20,-22-1,21 0,0 1,-20-1,-1-21</inkml:trace>
  <inkml:trace contextRef="#ctx0" brushRef="#br0" timeOffset="154897.7605">19389 11430,'0'0,"-21"0,-1 21,-20 0,0 1,-1 41,1 1,0-1,-1 1,1-1,21 1,0-1,0-21,-1 1</inkml:trace>
  <inkml:trace contextRef="#ctx0" brushRef="#br0" timeOffset="155328.0559">17547 12361,'-21'0,"42"0,-42-21,42 21,43-21,20 21,22-21,21 21,21 0,1-21,-1 21,-21 0,0 0,-21 0,-1 0,-20-21,0 21,-22 0,-20-22,-1 22</inkml:trace>
  <inkml:trace contextRef="#ctx0" brushRef="#br0" timeOffset="155970.5081">17992 12785,'0'0,"-21"0,-1 0,1-21,0 21,21-22,21 1,0 0,22 0,-1 21,0-21,1 0,-1 21,-21 0,0 0,1 21,-22 0,-22 0,1 21,-42 1,20 20,-20 1,21-22,-1 0,1 1,42-1,0-21,42 0,1-21,20 0,1-21,20 0,1 0</inkml:trace>
  <inkml:trace contextRef="#ctx0" brushRef="#br0" timeOffset="159552.7863">4741 15706,'-21'0,"42"-21,1 21,20-22,0 1,1 21,20-21,-21 21,22 0,-22-21,1 42,-22-21,0 0,0 0,0 0,-21 21,-21-21</inkml:trace>
  <inkml:trace contextRef="#ctx0" brushRef="#br0" timeOffset="159709.0159">4953 15600,'0'0,"-42"-21,21 21,-22 0,22-21,63-1,-20 1,41 21,1-21,-1 21,1-21,20 21,1 0,-22 0</inkml:trace>
  <inkml:trace contextRef="#ctx0" brushRef="#br0" timeOffset="161346.1873">6244 15240,'0'0,"0"-21,0 0,21-22,-21 22,22-21,-1 0,0-1,0 1,0 0,-21 20,21 1,-21 64,0-1,0 0,-21 22,21-1,-21 1,21 20,-21-20,21-1,0-20,-21-1</inkml:trace>
  <inkml:trace contextRef="#ctx0" brushRef="#br0" timeOffset="161643.0313">5969 15706,'0'0,"-21"21,42-21,0 0,0 0,43-21,-1 21,1-21,-1-1,1 1,-1 0,1 0,-22 21,1 0</inkml:trace>
  <inkml:trace contextRef="#ctx0" brushRef="#br0" timeOffset="162066.8953">6265 16002,'-21'0,"42"0,-84 0,42 0,0 0,-1 0,44-21,-1 21,0-21,21 0,1 21,-1-22,0 22,-21 0,1 0,-1 0,0 22,-21-1,-21 21,21-21,-43 22,1 20,0-21,-1 1,22-1,-21-21,21 0,21 1,0-1,21 0,0-21,21 0,1-21,-1 21,22-21,-1-1,-21 1</inkml:trace>
  <inkml:trace contextRef="#ctx0" brushRef="#br0" timeOffset="166302.6432">7070 15473,'0'0,"21"0,-21-21,21 21,0 0,-21 21,-21-21,21 21,-21-21,0 21,21-42,21 21</inkml:trace>
  <inkml:trace contextRef="#ctx0" brushRef="#br0" timeOffset="167520.4353">8488 15071,'0'0,"0"-21,21-1,0 1,-21 0,21 0,-21 0,22 21,-22-21,-22 42,1 21,0 0,-21 1,-22 20,22-20,-22 20,22-21,0 1,-1-1,43-21,-21 0,42 1,22-22,-1 0,22 0,-1-22,1 22,-1 0,1 0,-1 0,-21 22,-20-1,-1-21,0 21</inkml:trace>
  <inkml:trace contextRef="#ctx0" brushRef="#br0" timeOffset="167801.6213">8657 15071,'0'-21,"0"42,-21-42,21 42,0 0,-21 21,0 22,21-22,-21 22,-1-1,22 1,-21-1,21 1,0-22,-21-21</inkml:trace>
  <inkml:trace contextRef="#ctx0" brushRef="#br0" timeOffset="169017.7007">8657 14457,'0'0,"0"21,21-21,1 21,-1 0,0 1,21-1,-21 0,22 21,-1-21,-21 1,0-1,1 0,-1 0,-21 0</inkml:trace>
  <inkml:trace contextRef="#ctx0" brushRef="#br0" timeOffset="169361.4404">9017 14478,'0'0,"-21"0,21-21,0 42,-21-21,-22 21,22 0,-21 1,0 20,-1 0,1 1,21-1,-22 0,22-21,0 22,21-22,-21-21</inkml:trace>
  <inkml:trace contextRef="#ctx0" brushRef="#br0" timeOffset="170854.5243">9123 14097,'0'0,"0"-21,-21 21,42-21,0 0,0 21,-21-22,21 22,1-21,-1 21,0 0,0 0,0 0,0 0,-21 21,22-21,-44 22,22-1,-21 0,0 0,0 0,0 22,-22-22,22 0,0 0,21 0,-21 0,42 1,0-22,0 21,1-21,-1 0,0 0,21 21,-21-21,1 0,-1 0,0 0,0 0,0 0,-21-21,21 21</inkml:trace>
  <inkml:trace contextRef="#ctx0" brushRef="#br0" timeOffset="171739.7251">7832 15854,'0'0,"-21"-21,-1 21,1-21,64 21,-1 0,21 0,22-22,21 22,21 0,21-21,21 0,1 0,-1 21,0-21,-20 0,-22 21,-22 0,-20 0,-21 0,-22 0,-21 21,-21 0</inkml:trace>
  <inkml:trace contextRef="#ctx0" brushRef="#br0" timeOffset="172335.4307">8043 16171,'0'0,"0"-21,0 0,-21 21,0 42,21 1,-21 20,0 22,0-22,-1 43,22-21,-21-22,0 22,21-21,0-43</inkml:trace>
  <inkml:trace contextRef="#ctx0" brushRef="#br0" timeOffset="172788.4487">8213 16404,'0'0,"21"-42,0 21,-21 0,21 21,0 42,-21 0,-21 1,21 20,0 1,0-1,-21 1,21-22,-21 0,21-21,0 1,21-44,-21-20,21 21,22-21,-1-22,0 22,1-1,-22 22,21 0,-21 21,0 0,1 21,-22 22,0 20,0 1,-22-1,22 1,-21-1,21 1</inkml:trace>
  <inkml:trace contextRef="#ctx0" brushRef="#br0" timeOffset="174834.7856">9250 16425,'0'0,"21"-21,0 21,-21-21,0 0,21 21,-42 0,21 42,-21 1,-21 20,-1-21,1 22,0-1,-1-20,22-1,0 0,0-20,21-1,21-21,0 0,0 0,43 0,-22-21,1 21,20-22,-21 22,1 0,-1 0</inkml:trace>
  <inkml:trace contextRef="#ctx0" brushRef="#br0" timeOffset="175069.1597">9462 16489,'0'0,"-22"0,1 21,21 0,-21 0,0 22,0 20,0 1,-1-1,1 1,21 20,-21-20,0-1</inkml:trace>
  <inkml:trace contextRef="#ctx0" brushRef="#br0" timeOffset="175532.0443">10583 15621,'22'-21,"-1"21,21-21,22 21,-1-21,1 21,20 0,-20 21,-22-21,0 21,-20-21</inkml:trace>
  <inkml:trace contextRef="#ctx0" brushRef="#br0" timeOffset="175782.0239">10943 15494,'0'-21,"0"42,-21-42,0 42,21 21,-21 1,21-1,-21 22,21-1,-22 22,22-22,0 22</inkml:trace>
  <inkml:trace contextRef="#ctx0" brushRef="#br0" timeOffset="176188.3536">11959 15663,'0'0,"21"-21,1 0,-22 0,21 0,-21 0,0-1,-21 22,-1 22,-20-1,0 0,-1 42,22 1,0-22,21 22,42-22,22 0,42-20,42-44,42-20,22-21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43:52.96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 122,'-25'0,"25"0,0 0,0 0,0 0,0 0,0 0,0 0,0 0,0 0,0 0,25 0,-1 0,26 0,-25 0,24 0,-24 0,24 24,-24-24,-1 0,1 0,0 0</inkml:trace>
  <inkml:trace contextRef="#ctx0" brushRef="#br0" timeOffset="328">49 27,'0'0,"0"-24,0 24,0 0,0 0,25 0,0 0,0 24,0-24,24 0,0 0,0 23,1-23,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43:55.09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69 74,'0'0,"0"-24,25 24,-1-25,26 25,-27-25,2 25,0 0,-1 25,1 0,-25-1,-25 26,25-25,-24 0,-1 24,0-24,-23 0,23-25,1 25,24-25,0 0,0 0,0-25,24 25,1-25,0 25,-2 0,2 0,0 0,-1 0,1 25,-25-25,24 25,-24-1,0 1,-24 0,24 0,-25 0,1-1,-1-24,-23 25,23-25,0 0,-24 0,25 0</inkml:trace>
  <inkml:trace contextRef="#ctx0" brushRef="#br0" timeOffset="610">0 794,'0'0,"0"0,0 0,0 0,0 0,49-25,-24 25,23 0,26-25,-25 25,24 0,0 0,-23 0,-1 0,-1 25,1-25,-24 0</inkml:trace>
  <inkml:trace contextRef="#ctx0" brushRef="#br0" timeOffset="1500">147 1068,'0'-25,"0"25,0-25,0 25,0 0,0 0,25 25,-50 0,25-1,0 26,0 0,0-1,0 1,0-1,0 1,0 0,-25-26</inkml:trace>
  <inkml:trace contextRef="#ctx0" brushRef="#br0" timeOffset="1766">294 1241,'0'-49,"24"24,-24 0,25 25,0-25,-2 25,2 0,-25 0,25 25,-25 0,0 0,-25-1,25 26,-25-25,2 0,23-1,-25 1,25 0,0-25,0 25,0-25,25 0,-2 0,27-25,-26 25,25 0,-25 0,25 25,-24-25,-25 25,0-1,0 1,0 25,-25-25,1 0,-1-1,1 1,0 0,-1-25,1 25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43:57.8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1 995,'0'0,"0"0,25 25,-1-25,1 0,0 0,0 0,0 0,24 0,-24 0,0 0,0-25,-25 25,25-25,-25 25,0-25,0 0,0 1,-25 0,25-1,-25 0,25 0,-25 25,0-25,1 25,-1 0,0 0,0 25,0-25,-24 25,24 25,0-26,25 25,-25 1,25-1,25 1,-25 0,25-1,0-24,-1-1,26 1,-25-25,25 0,-1 0,1 0,-1-25,1-24</inkml:trace>
  <inkml:trace contextRef="#ctx0" brushRef="#br0" timeOffset="937">249 228,'0'-25,"-24"25,24 0,0 0,0-25,0 25,0-24,0 0,0 24,0-25,24 0,-24 25,0-25,25 25,0-25,-25 25,25-24,-25 24,25 0,-1 0,-24 24,0-24,25 25,-25-25,0 25,0 0,0 0,0-1,0 0,-25 26,25-25,-24-1,-1 26,0-25,0 0,0 24,1-24,-1-25,25 25,-25-25,50 25,-25-25,0-25,25 25,-1 0,1 0,0 0,0 0,0 25,-1-25,26 0</inkml:trace>
  <inkml:trace contextRef="#ctx0" brushRef="#br0" timeOffset="1500">521 178,'0'0,"0"0,0 0,0 0,25 0,-25 25,25-25,0 25,-1 0,1-1,0 1,0 0,24 0,-24 0,0-1,-25 1,25-25</inkml:trace>
  <inkml:trace contextRef="#ctx0" brushRef="#br0" timeOffset="1875">819 178,'0'0,"0"0,0 0,0 0,-25 0,25 25,-25-25,0 50,1-26,-26 1,25 25,0-1,-24-24,24 0</inkml:trace>
  <inkml:trace contextRef="#ctx0" brushRef="#br0" timeOffset="2922">968 1069,'0'0,"0"0,0 0,0 0,0 0,24 0,-24-25,0 25,0-24,0-1,0 0,0 25,0-25,-24 0,-1 1,0 24,0 0,-24 0,24 0,0 0,0 0,0 0,1 0,24 0,0 0,0 24,0-24,24 0,1 0,25 0,-25 25,-1-25,26 0,-25 25,0-25,-1 25,1 0,-25-1,0 1,0 0,0 0,-25 0,25-1,-24 1,-26 0,25-1,0-24,1 25,-1-50,0 25,25-24</inkml:trace>
  <inkml:trace contextRef="#ctx0" brushRef="#br0" timeOffset="3453">1116 822,'0'25,"0"0,0-1,0 25,0-24,25 25,-25-1,0 1,0-1,0 1,0-1,0-25,0 1</inkml:trace>
  <inkml:trace contextRef="#ctx0" brushRef="#br0" timeOffset="3656">1191 624,'25'-50,"-25"1,0 25,25 24,-25 0,0 0,0 24</inkml:trace>
  <inkml:trace contextRef="#ctx0" brushRef="#br0" timeOffset="3812">1315 896,'0'24,"0"-24,25 0,-25 25,0 25,0-25,0 24,-25-24,25 25,0-1,0-24,0-1,0-24,0 0,0 0,0-24,0-26,25 26,-1-51,0 26,26-1,-25 0,24 26,1 0,-25 24,0 0,-25 24,0 25,0 1,0-1,-25 1,25 24,-25-24</inkml:trace>
  <inkml:trace contextRef="#ctx0" brushRef="#br0" timeOffset="4234">1835 945,'0'-25,"25"25,-25-24,0 0,24 24,1-25,0 25,0 0,0 0,-25 25,24-25,-24 24,0 25,-24-24,-1 0,0 24,0-24,0 0,25 0,-24-25,24 25,0-25,24 0,-24-25,25 25,0 0,25 0,-26 0,1 0,0 0,0 25,-25-1,0 1,0 0,-25 24,0-25,0 1,1 25,-1-50,25 25,-25-1,25-24</inkml:trace>
  <inkml:trace contextRef="#ctx0" brushRef="#br0" timeOffset="4703">2255 1020,'25'0,"-25"-25,25 25,-25 0,25 0,0 25,0-25,-1 24,1 1,0 0,0 25,0-26,-1 26,-24-26,25 1,0-1,0 1,-25 0,25 0,-25-25</inkml:trace>
  <inkml:trace contextRef="#ctx0" brushRef="#br0" timeOffset="5047">2702 970,'0'0,"-25"0,25 0,0 0,0 0,-25 25,25 0,-24-1,-26 1,25 25,-24-1,-1-24,0 24,26 0,-26 1,25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44:03.46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149,'0'0,"0"0,0 0,25 0,-25 0,25 0,0-25,25 25,-25 0,25 0,-1 0,-24 0,1 25,-1-25,0 0,-1 0</inkml:trace>
  <inkml:trace contextRef="#ctx0" brushRef="#br0" timeOffset="391">175 0,'0'0,"0"0,0 0,0 0,0 0,0 25,0-25,0 25,0 24,0-24,0 25,0-2,0 2,-25-25,25 24,0 1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44:04.8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4 621,'0'0,"-25"25,25-25,-25 0,25 0,0-25,0 25,0 0,25 0,-25-25,25 1,0 24,0-25,-1 25,-24 0,25-25,-25 25,25 0,-25 0,25 0,-25 25,0-25,0 0,-25 25,25-1,-25 1,0 25,-24-25,24 24,0-24,-24 0,24 25,25-26,-25 1,25-25,25 25,-25-25,25 25,-1-25,26-25,0 25,-26 0,26 0,0 0,-25-25,-1 50,-24-25,25 0</inkml:trace>
  <inkml:trace contextRef="#ctx0" brushRef="#br0" timeOffset="500">0 1143,'0'0,"0"25,25-25,-25 0,50 0,-25-25,24 25,1 0,24-25,-24 25,0-24,24 24</inkml:trace>
  <inkml:trace contextRef="#ctx0" brushRef="#br0" timeOffset="812">224 1366,'0'0,"0"0,-25 25,25-25,0 25,0 25,0-26,0 26,-25 0,25 0,0 0,0-1,-25-24</inkml:trace>
  <inkml:trace contextRef="#ctx0" brushRef="#br0" timeOffset="1031">348 1540,'25'-50,"-1"26,1-1,0 0,0 25,0 0,-25 0,0 25,0-25,0 25,-25 24,25-24,-25 0,0 0,0 0,1 0,24 0,0-25,0 0,0 0,24 0,1 0,25 0,-25 0,24-25,-24 50,24-25,-49 25,0 0,0 24,-24-24,-1 0,0 0,0 0,1-1,-1 1,0-25,0 0,25 0</inkml:trace>
  <inkml:trace contextRef="#ctx0" brushRef="#br0" timeOffset="2172">992 1019,'0'0,"0"0,0 0,0 0,24 0,1 0,-25-25,25 25,0 0,0 0,-25-24,24 24,-24-26,25 1,-25 0,0 0,0 1,0-1,-25 0,25 0,-24 25,-1 0,25 0,-25 0,0 25,0 0,1 0,-1 24,0-24,0 26,25-2,-25 1,25-25,0 24,25-24,0-25,0 25,24-25,1 0,0 0,-1 0,1-25,-1 0</inkml:trace>
  <inkml:trace contextRef="#ctx0" brushRef="#br0" timeOffset="2984">1041 223,'0'0,"-25"0,25 0,0-24,0 24,0 0,0-25,0 25,0-25,25 0,-25 0,25 1,-25 24,25-25,0 0,-25 25,24-25,1 25,-25 25,25-25,-25 25,0 0,0-1,-25 26,25-25,-25 0,1-1,-1 26,0-25,0 1,25-2,-25 1,25 0,0-25,25 0,-25 0,25 0,0 0,0 25,-1-25,26 0</inkml:trace>
  <inkml:trace contextRef="#ctx0" brushRef="#br0" timeOffset="3500">1389 174,'0'-25,"0"25,0 0,0 0,24 0,-24 25,25-25,0 25,0-1,0 1,-1 0,1-25,0 25,0 1,0-2,-1 1,-24 0,25 0</inkml:trace>
  <inkml:trace contextRef="#ctx0" brushRef="#br0" timeOffset="3844">1736 174,'0'0,"0"0,0 0,0 0,-25 0,0 25,0-1,-24 1,24 0,-25 0,26 25,-26-25,25 0,0 0,1 0</inkml:trace>
  <inkml:trace contextRef="#ctx0" brushRef="#br0" timeOffset="4359">1761 919,'0'0,"24"-25,-24 0,0 25,25-24,-25-1,0-25,0 25,0 25,0-24,-25-1,1 25,-1 0,0 25,-25-1,26 26,-1-25,0 24,0 1,25 1,0-2,0-24,25 25,0-26,0-24,-1 25</inkml:trace>
  <inkml:trace contextRef="#ctx0" brushRef="#br0" timeOffset="4672">1983 845,'0'-25,"0"25,0-25,0 25,-25 0,25 25,0 0,-25-1,25 26,-25-25,25 25,-24-25,24 0,0 25,0-26,24 1,-24-25,25 25,-25-25,25-25,0 25,0-25,24 1,-24-26,0 25,0-24,-25-2,24 1,-48 1,24 24,-25 0,25 25,-25 0,0 0,25 25,-25-25,25 25,0 0,0-1,0 26,25-25</inkml:trace>
  <inkml:trace contextRef="#ctx0" brushRef="#br0" timeOffset="5156">2429 970,'25'0,"-25"-26,25 1,-25 0,25 0,-25 1,0-1,-25-25,25 25,-25 25,-25-24,26 24,-1 0,-25 0,50 0,-25 24,25 1,0-25,25 25,-25 0,50 0,-25-1,-1 1,1 0,0 26,0-27,-25 1,0 0,0 0,-25 0,25-1,-25 1,0-25,1 25,-1-25,-25 0,25 0,25 0,-24 0,24 0,0 0</inkml:trace>
  <inkml:trace contextRef="#ctx0" brushRef="#br0" timeOffset="5641">2777 795,'0'0,"-25"-25,25 0,0 25,0-24,0 24,0-25,25 25,-25 0,24-25,1 25,0 0,0 25,-25 0,0-1,0 1,-25 0,25 0,-25 0,0-1,1 1,24-25,0 0,0 25,24-25,-24 0,50 0,-25 0,24 0,-24 0,25 0,-26 25,0-25,-24 26,0 23,-24-24,0 0,-1 0,0 24,0-24,1-25,-1 25,0-25</inkml:trace>
  <inkml:trace contextRef="#ctx0" brushRef="#br0" timeOffset="6141">3222 745,'0'-24,"25"24,-25 0,25 0,-25 24,24-24,-24 25,25 0,0 0,0 0,0-1,-1 1,1 0,0 0,0 1,-25-2,25 1,0 0,-1 0,-24 0,25-25</inkml:trace>
  <inkml:trace contextRef="#ctx0" brushRef="#br0" timeOffset="6500">3619 770,'0'-25,"0"25,0 0,0 0,-25 25,25-25,-25 25,1 25,-1-26,-25 26,25 1,0-27,-24 26,24 0,0-1,0-24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44:12.15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198,'0'0,"0"0,0-25,25 25,-2 0,2 0,25 25,-2-25,1 0,1 25,-26-25,0 0,1 25</inkml:trace>
  <inkml:trace contextRef="#ctx0" brushRef="#br0" timeOffset="281">171 0,'0'24,"-24"-24,24 50,-24-25,24 24,-25 1,25 25,0-25,0 0,0 24,25-24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44:12.7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03 126,'0'-24,"0"0,0 0,0-1,-25 1,2 24,-2 0,-24 24,25 1,-1 23,2 1,23 0,0-1,48 1,1-1,0-24,23-24,25 0,0-24,1 0,-1-25,-25 25,-23-1,-24 2,-2 23,-46 0,23 0,-49 23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44:13.92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6 3,'-25'0,"0"0,0 0,1 0,-1 24,25 23,-25-23,25 0,0 24,0-24,25 0,-25 0,0-24,25 0,-1-24,-24 0,25 0,-25-24,0 24,25 0,-50 0,25 1,0-1,-25 24,1 24,-1-1,0 1,25 0,-25 0,25 1,0-2,25-23</inkml:trace>
  <inkml:trace contextRef="#ctx0" brushRef="#br0" timeOffset="329">275 50,'25'-23,"-25"-1,0 24,0 0,0 0,-25 24,25-1,0 1,0 0,0 0,0 1,0-2,25 1,-25 0,25-24,-25-24,24 0,1 1,-25-2,0-23,0 24,0 1,-25 23,25-24,-24 48,24-24,-25 0,25 23,25 1,-25 0</inkml:trace>
  <inkml:trace contextRef="#ctx0" brushRef="#br0" timeOffset="641">894 170,'99'-23,"25"-2,0 1,0 24,25-24,0 0,0 1,-1 23,1 0,-1 0,26 0,-50 0,25 23,-25 1,0 0,-25 0,-1 24,2-24,-26-24,0 24,-24-24,-25 24,0-24,-1 0</inkml:trace>
  <inkml:trace contextRef="#ctx0" brushRef="#br0" timeOffset="922">3546 122,'-25'25,"1"-25,-1 0,0 23,0 1,25 0,-25 0,25 0,0-1,0 1,25 0,-25-24,25 0,0 0,-25-24,25 0,-25-23,24 23,-24-24,0 25,0-2,0 1,0 24,0 0,-24 0,24 24,0 24,0-24,24 0,-24 0,25-24</inkml:trace>
  <inkml:trace contextRef="#ctx0" brushRef="#br0" timeOffset="1235">3720 194,'0'-24,"0"24,-25-23,25 23,0 0,-25 0,25 23,0-23,0 24,25 0,-25-24,25 24,-25-24,25 0,-25 24,24-48,-24 24,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3-24T13:47:54.4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03 7638,'0'29,"-30"-29,30 30,-30 0,30 0,-30 0,30 0,-30-30,60 0,-30-30,30 0,-30 0,60-30,-30-29,30-1,0 30,-30-30,30 30,0-30,-30 30,0 30,0 0,-30 0,-30 30,30 30,-60 0,30 0,-30 30,30-30,0 30,0-60,0 30,60-60,0 0,-30-30,60 30,-30-30,0 0,30 31,-30-31,29 30,-29 0,0 0,0 30,0 0,0 30,0 30,-30-30,30 59,-30-29,-30 0,30 0,0 0,-30-30,30 0,0-60,0 0,30-30,-30 0,30-30,0 1,0 29,0 0,0 30,0 0,30 0,-30 60,0 0,0 30,0 0,-30 59,30-29,-30 60,0-30,0 0,0-31,0 1,0-30</inkml:trace>
  <inkml:trace contextRef="#ctx0" brushRef="#br0" timeOffset="468.075">5571 7338,'0'0,"0"60,0 0,30-30,0 0,0 0,30-60,0-60,0-60,-60 0,-30 31,-60-1,-30 90,90 30,-30-30,30 60,1-30,58 0,31-30,30 30,0-30,30 0,0 30,0 0</inkml:trace>
  <inkml:trace contextRef="#ctx0" brushRef="#br0" timeOffset="1100.5485">6410 6919,'0'-30,"0"60,-30-90,30 90,-30 0,0 30,0 29,0-29,0 30,0 0,30-30,0-30,-30 30,60-60,-30 30,30-60,0 30,0 0,0-30,0 30,0-30,0 30,0 30,0-30,0 30,-30 0,30 0,0 0,0 0,-30 0,30-30,0 0,-30-30,30 0,-30 0,30-30,-1 0,-29-30,30 0,-30 0,0-29,0-1,-30 30,1 0,-1 0,-30 60,30-30,0 60,0 0,0 30,30 0,30-30,0 30,0 0,60 0,-31-30,31-30,-30 30,30-30,0 0,-30 0</inkml:trace>
  <inkml:trace contextRef="#ctx0" brushRef="#br0" timeOffset="1403.9109">6889 7098,'0'0,"30"-60,30-29,0-1,0 60,0 60,-30 90,-30-31,-30 91,30-60,0-30,-30-30</inkml:trace>
  <inkml:trace contextRef="#ctx0" brushRef="#br0" timeOffset="2181.7183">7428 7009,'0'0,"30"-60,0 0,0 0,0 30,0 0,0 60,-30 0,0 120,-60-1,0-29,60-30,60-90,60-30,0-60,30 60,-31 0,-59 60,-60 60,-60-60,0-30,31-60,29-90,59 1,31 29,0 30,0 60,-30 60,-60 90,0 30,-30-61,0 31,30-60,0-30,-30 0,60-90,0-60,30 0,60 1,0 59,-1 60,1 60,-90 59,0-29,-60 60,30-60,-30-30,30 60,-30-60,0-60</inkml:trace>
  <inkml:trace contextRef="#ctx0" brushRef="#br0" timeOffset="2567.2012">8926 6439,'0'0,"-60"-59,30-1,-30-30,-30 30,31 0,-1 30,0-30,30 60,0-30,90 60,0 0,0 30,29-30,-29 30,30 0,-30 0,-30-30,0 0,0-30,-30-30,0-30,0-30,0-30</inkml:trace>
  <inkml:trace contextRef="#ctx0" brushRef="#br0" timeOffset="2692.153">8986 5361,'0'-90,"0"180,0-240,0 120,30 60,-30 120,0 90</inkml:trace>
  <inkml:trace contextRef="#ctx0" brushRef="#br0" timeOffset="3155.1821">10034 7009,'30'-30,"-30"-30,30 0,0 0,0 0,-30 0,30 30,-30 0,30 30,-30 30,30 30,-30 0,0 30,30 30,-30 29,30 1,-30-30</inkml:trace>
  <inkml:trace contextRef="#ctx0" brushRef="#br0" timeOffset="4103.3259">5122 8386,'-30'-30,"60"60,-90-90,30 60,0-29,0-1,-30 30,30-30,60 30,0 0,90 30,90-60,119 30,121-30,59-30,30 0,-30 30,-60 0,-239 0,120 30,-181 0,-29 0,60 0,-90 30,-30-30,-30-30,0 0</inkml:trace>
  <inkml:trace contextRef="#ctx0" brushRef="#br0" timeOffset="9440.4602">2935 10213,'-29'-29,"29"-1,-30 0,60 0,-30 0,29 60,-29 0,30 0,0 59,0-29,0 30,0 30,-30-30,30-30,0 30,0-30,0-31,-30 1,30-30,0-30,0-29,0-1,0-30,-30 0,30 0,-30 0,-30-30,0 31,0-1,-30 30,0-30,0 60,-30 30,30 0,1 60,-1 0,0 30,30 0,30-1,30 1,0 0,30-30,-1 0</inkml:trace>
  <inkml:trace contextRef="#ctx0" brushRef="#br0" timeOffset="9773.0212">3624 10004,'0'0,"60"-90,0 30,0 90,0 60,-30 60,-60-1,-30 1,-30-90,-30-60,31-120,29-89,120-1,59 0</inkml:trace>
  <inkml:trace contextRef="#ctx0" brushRef="#br0" timeOffset="10316.6913">4104 9824,'0'30,"0"-60,30 90,-30-30,0 0,-30 90,30-60,0 0,0 29,0-29,-30 0,30 30,30 0,0-90,0 0,29-60,1-30,30 0,0-59,-30-1,-30 60,-30 30,30-30,-30 30,-30 30,0 0,-30 90,30 30,30 60,30 0,0-31,0 1,0-30,-30-60</inkml:trace>
  <inkml:trace contextRef="#ctx0" brushRef="#br0" timeOffset="10543.997">4643 10184,'-30'89,"60"-178,60-61,-30 90,-31-30,31 60,0 0,30 30,-60 90,-30 90,-30 59,0 1,0-60,30-120</inkml:trace>
  <inkml:trace contextRef="#ctx0" brushRef="#br0" timeOffset="11212.2391">5661 10064,'0'60,"0"-120,0 180,0-91,0 1,30 30,30-60,-30-60,30-59,-60 29,0 30,0 30,-30 0,0 60,0 0,0 0,0 30,0 30,0-1,0 1,-30 30,30-30,-29 0,29-30,-30-30,30 0,-30-30,60-60,-30 0,30-30,0 0,30 0,0-30,30 31,-30-31,30 30,29 30,-29 0,0 30,0 30,0 30,0 0,-30 60,-30 0,0 0,0 29,-30 1,0-30,0 0,0-30</inkml:trace>
  <inkml:trace contextRef="#ctx0" brushRef="#br0" timeOffset="11399.6295">5961 9315,'0'0,"90"-60,-31 90,-29 120,-30 119,-30-149</inkml:trace>
  <inkml:trace contextRef="#ctx0" brushRef="#br0" timeOffset="11596.6412">6230 10034,'60'-60,"-120"120,180-150,-30 0,-30 90,-30 30,30 60,-60 149,-60 31,30-120</inkml:trace>
  <inkml:trace contextRef="#ctx0" brushRef="#br0" timeOffset="12497.2512">8537 9105,'30'0,"-60"0,0 0,0 0,0 0,0 0,0 0,0 30,0-30,0 30,0 0,0 30,0 0,30 0,0 0,0 30,30-1,-30 1,30 30,0-30,0 30,0 0,0-1,0 1,0 0,0 0,-30 30,0-31,0 1,0 0,0 0,-30 0,0-1,-30-29,30 0,-30 0,0-30,-30 0,30-30,0 0,1-30,-1 0</inkml:trace>
  <inkml:trace contextRef="#ctx0" brushRef="#br0" timeOffset="14588.5552">9914 10034,'0'0,"30"0,-30-30,-30 30,1 0,-1 0,0 30,0 0,-30 30,0 0,0-1,30 31,-30 0,30 30,0-30,30 0,-30 0,30-1,0-29,30 0,-30-30,0 0,30-30,0 0,0-60,30 30,-30-60,30 1,0-1,0-30,0 0,-1 0,1 30,-30-29,30 59,-60 0,30 30,-60 90,0 30,0 29,-30 1,30 0,30 0,-30 0,30-31,30 1,0-30,30-30,-30-30</inkml:trace>
  <inkml:trace contextRef="#ctx0" brushRef="#br0" timeOffset="16226.8003">11742 9974,'0'0,"-30"30,-30 0,0 30,30 0,-30 29,0 1,0 30,30 0,0-30,30 0,0-1,30-59,0 30,0-60,30-30,0-30,0 1,0-61,30 0,-30-60,29 1,1-31,-30 0,30 30,-30 31,-30-1,0 30,0 30,-30 30,-30 60,0 30,0 30,-30 30,0 60,30 30,-30-1,30 1,30 30,0-31,0 1,30 0,0-60</inkml:trace>
  <inkml:trace contextRef="#ctx0" brushRef="#br0" timeOffset="32928.3262">10064 9135,'-30'-30,"0"30,0-30,0 30,30-30,-30 30,60 0,-30 30,60-30,-30 30,30 0,0 0,-30 0,30 30,0-30,0 0,-30 0,0 30,0-30,0 0,0 0,-30 0,0 0</inkml:trace>
  <inkml:trace contextRef="#ctx0" brushRef="#br0" timeOffset="33759.9209">9974 9525,'-30'0,"60"-30,0 30,30-30,-30 0,30-30,30 30,-30-30,0 30,0 0,-30-30,0 30,0 30,-1-30,1 30,-30-30,30 30,-30 30</inkml:trace>
  <inkml:trace contextRef="#ctx0" brushRef="#br0" timeOffset="39604.5632">12431 10094,'0'0,"-30"0,0 0,0-30,0 30,60 0,0 30,0 30,29-30,31 29,-30-29,30 30,0 0,0 0,-30-30,0 30,0 0,-1-30,-29 30</inkml:trace>
  <inkml:trace contextRef="#ctx0" brushRef="#br0" timeOffset="39904.6625">13119 10154,'0'0,"0"-30,-30 60,-59 59,-61 61,30 0,0-30,30 30,30-61,31-29</inkml:trace>
  <inkml:trace contextRef="#ctx0" brushRef="#br0" timeOffset="41523.7702">3355 14257,'0'0,"0"30,0-60,30 30,-30-60,30 0,0-60,30 1,-30-31,29 0,1-30,-30 31,0 29,-30 30,0 30,-30 30,-30 60,-29 60,-1 0,30 60,-30-31,60 31,30-30,0 0,60-30,0-1</inkml:trace>
  <inkml:trace contextRef="#ctx0" brushRef="#br0" timeOffset="42009.1092">3864 13688,'0'-30,"0"0,-30 30,30 30,0 0,-30 90,0 0,30-60,-30 29,30-59,30 0,0 0,0-60,30-30,0-29,-30-31,30 30,-60 30,0 90,30 0,-30 0,0 90,30-60,-30-1,0 61,0-90</inkml:trace>
  <inkml:trace contextRef="#ctx0" brushRef="#br0" timeOffset="42134.0787">4134 13688,'0'0,"30"-180,29 60,1 31,30 29</inkml:trace>
  <inkml:trace contextRef="#ctx0" brushRef="#br0" timeOffset="42664.476">6260 13658,'0'0,"-30"-30,0 30,0-30,-30 60,-29 0,29 0,0 30,-30 30,30 0,0-1,30 1,30-30,-30 0,60 0,0-60,0 0,30-30,0-60,30 0,0 1,-1-31,-29 0,0 30,0 0,-30 30,-30 30,30 30,-60 30,0 30,0 30,0 0,0 30,30 0,0-1,0 1,30 0,30-60</inkml:trace>
  <inkml:trace contextRef="#ctx0" brushRef="#br0" timeOffset="42998.3417">6829 13958,'0'0,"30"-30,60 0,30 30,30 0,-30 30,-91 0</inkml:trace>
  <inkml:trace contextRef="#ctx0" brushRef="#br0" timeOffset="43170.2509">6829 13778,'-30'-30,"60"60,-30-90,30 60,30-30,0 30,60 0,0 0,0 0,-1 0</inkml:trace>
  <inkml:trace contextRef="#ctx0" brushRef="#br0" timeOffset="43810.7115">8327 14017,'0'30,"0"0,0 0,30-30,0 30,0-30,0 30,30-60,0 0,-30 0,29-30,-29 1,0-1,0-30,-60 30,30-30,-60 30,31 0,-31 30,-30 0,30 0,30 30,-30 0,30 0,60 0,0 0,30 0,30-30,0 30,29-30,1 1</inkml:trace>
  <inkml:trace contextRef="#ctx0" brushRef="#br0" timeOffset="44272.0608">9256 13418,'-30'30,"30"0,-30 30,0 30,0-30,0 30,0-30,30 30,0-30,0-1,0-29,0 0,30 0,0-30,0-30,30 0,-30 0,29-29,-29-1,0 0,0 0,0-30,0 30,0 0,-30 0,30 30,-30 0,-30 0,30 60,30 0,-30 30,0 0,0 30,30 0,-30 0,30-30,-30-1,0 1,30 0,-60-60</inkml:trace>
  <inkml:trace contextRef="#ctx0" brushRef="#br0" timeOffset="44413.1199">9645 13119,'0'0,"30"-90,-30 30,30 0,0 30,0 0,0 30</inkml:trace>
  <inkml:trace contextRef="#ctx0" brushRef="#br0" timeOffset="45069.7088">10004 13658,'0'-30,"0"60,0-30,0 30,-30 30,0 0,0-30,1 30,-1 0,0-30,0-30,30 29,-30-58,30-1,0 0,30-30,-30 0,30 30,30-30,-31 30,31 0,0 0,-30 30,0 0,30 30,-30-30,-30 30,30 30,0-30,-30 30,0-30,0 0,30 0,-30 0,0-60,0 0,0-30,-30 0,0-30,0 30,-30-30,0 60,0-30,0 30,30 30,1-30,-1 30,89 30,1-30,60-30,-30 30,60-29,-30-31,29 30</inkml:trace>
  <inkml:trace contextRef="#ctx0" brushRef="#br0" timeOffset="45754.6015">11712 13359,'0'0,"-30"0,0 0,30-30,0 0,30 0,30 30,29 30,-59 30,-89 59,29-59,-60 30,30-60,60 0,30-30,90-30,59 30,-29 30,-60 30,-90 60,-60 0,-120-31,1-59,-31-30,150-30,60 0</inkml:trace>
  <inkml:trace contextRef="#ctx0" brushRef="#br0" timeOffset="46507.7305">13089 13359,'30'-30,"-60"60,90-60,-60 0,30 30,-30 30,30 0,-30 59,0 31,-30 0,0-60,0-60,0-90,30-30,30 0,0 31,0 29,0 60,0 60,-30-30,30-1,-30 61,30-60,-30 0,60-90,0 0,0 30,30 30,-60 30,0 30,0 90,-30-90,0 30,0-60,-30 60,0-120</inkml:trace>
  <inkml:trace contextRef="#ctx0" brushRef="#br0" timeOffset="46607.9966">13599 13269,'0'0,"0"-120,30 0,0 30,0 30,-30 30,29 0,1 60,0 0</inkml:trace>
  <inkml:trace contextRef="#ctx0" brushRef="#br0" timeOffset="46958.8343">14108 13808,'0'0,"0"30,-30-30,30-30,0 0,0-60,-60-30,-30 30,0 60,0 90,31 90,59 0,59 30</inkml:trace>
  <inkml:trace contextRef="#ctx0" brushRef="#br0" timeOffset="47971.8194">14497 13628,'0'0,"30"-30,-30 30,0 60,-30-30,0 90,-30-30,30-30,0-60,30-60,30-30,0 0,0 30,30-30,30 30,-30 60,0 30,-60 60,0 0,0-30,0 0,0-30,0 0,0-60,0 0,0 0,30 0,-30 0,0 0,0 0,0 0,0 0,0 0,0 0,0 0,0-30,0 30,-30-30,0 31,-30-31,0 30,0 30,0-30,0 60,1-30,29 0,0 30,30 0,30-30,-30 30,59-30,1 0,0-30,0 0,0-30,0 0,30 0,-60 30,30-30,-30 30,0 30,-60 60,30 30,-30 30,-30 29,0 31,30 0,-30 30,0-1,0-29,0 0,30-31,0-29,0-30,30-60,0 0,30-60</inkml:trace>
  <inkml:trace contextRef="#ctx0" brushRef="#br0" timeOffset="48443.9362">14947 13598,'0'-60,"0"120,30-180,-30 90,29 30,-29-30,30 30,-30 30,0 30,0 0,-30 60,-29 0,-1 0,0-31,0-89,60-89,30-31,0 30,30-60,0 90,-1 0,1 30,0 90,-30-30,-30 60,-30 90</inkml:trace>
  <inkml:trace contextRef="#ctx0" brushRef="#br0" timeOffset="49093.7662">15576 13478,'0'0,"30"-60,-1 30,1 60,0 60,-60 30,0-30,1 30,-1-90,30-60,30-90,29 0,31 30,-30 30,0 30,-30 90,0 30,-30 30,-30 0,-30-60,60-30,30-90,30-60,60 30,-30 0,29 60,-59 60,-60 60,-30 60,-29 0,-1-61,30-59</inkml:trace>
  <inkml:trace contextRef="#ctx0" brushRef="#br0" timeOffset="49265.5292">16294 12999,'30'-30,"-60"60,60-90,-30 30,30 30,0 0,30 0,30 0,-60 30</inkml:trace>
  <inkml:trace contextRef="#ctx0" brushRef="#br0" timeOffset="49548.205">16744 13329,'-30'0,"60"0,-150 30,90-1,0 31,-30 60,60 0,30 0,30-30,30-30,0-30,-30-60,-60 0</inkml:trace>
  <inkml:trace contextRef="#ctx0" brushRef="#br0" timeOffset="49679.2048">16594 13838,'-30'0,"60"0,-90 0,120 0,0-30,30 0,0 0,-31 0,3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3-24T12:03:55.2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182 6900,'0'0,"21"0,1 0,-22 22,0-1,-22 0,22 0,0 0,0 0,0 1,0-1,0 0,0 0,0 0,0 0,0 1,0-1,0 0,0 0,0 0,0 0,0 1,0-1,0 0,0 0,0 0,0 0,0 1,-21-1,21 0,21 0,-21 0,-21-21,21 21,0 1,0-1,21-21,-21 21,0 0,0 0,0 0,0 1,0-1,0 0,0 0,0 0,0 0,0 1,0-1,0 0,0 0,0 0,0 0,0 1,22-1,-22 0,0 0,0 0,0 0,0 1,0-1,0 0,0 0,0 0,0 0,0 1,0-1,0 0,0 0,0 0,21 0,-21 1,0-1,0 0,0 0,0 0,0 0,0 1,0-1,0 0,0 0,0 0,0 0,0 1,0-1,0 0,0 0,0 0,0 0,0 1,0-1,0 0,0 0,0 0,0 0,0 1,0-1,0 0,0 0,0 0,0 0,0 1,0-1,0 0,0 0,0 0,0 0,0 1,0-1,0 0,0 0,0 0,21 0,-21 1,-21-44,0 22,-1 0,1 0,0 0,0 0,0 0,0 0,-1 0,1 22,21-44,-21 22</inkml:trace>
  <inkml:trace contextRef="#ctx0" brushRef="#br0" timeOffset="1968.6806">18119 9313,'0'0,"0"22,21-22,-21 21,0 0,21-21,-21 21,21-21,-21 21,21 0,-21 1,22-22,-1 21,-21 0</inkml:trace>
  <inkml:trace contextRef="#ctx0" brushRef="#br0" timeOffset="2663.8336">18246 9335,'-21'0,"21"21,0 0,-22-21,22 21,-21 0,21 0,0 1,-21-1,21 0,-21 0,42-42</inkml:trace>
  <inkml:trace contextRef="#ctx0" brushRef="#br0" timeOffset="3181.8307">18373 9398,'21'-21,"-21"0,0 0,21 21,-21 21,0 0,0 0,0 21,0-20,-21 20,21-21,0 0,0 22</inkml:trace>
  <inkml:trace contextRef="#ctx0" brushRef="#br0" timeOffset="5453.3536">16997 6943,'21'0,"0"0,-21-21,21 21,1 0,-1 0,0 0,0 0,0 21,0-21,1 0,-1 21,0-21,0 0,0 0,0 0,-21-21,22 21,-1 0,0 0,-21 21,21-21,0 0,0 0,1 0,-1 0,0 0,0 0,0 0,0 0,1 0,-1 0,0 0,0 0,0 0,0-21,1 21,-1 0,0 0,0 0,0-21,0 21,-21-22,22 22,-22 22,21-22,0 0,-42 0</inkml:trace>
  <inkml:trace contextRef="#ctx0" brushRef="#br0" timeOffset="6237.1789">16129 6879,'21'0,"-21"21,21 1,-21-1,22 0,-1 0,0 0,0 0,0 1,0-1,1 0</inkml:trace>
  <inkml:trace contextRef="#ctx0" brushRef="#br0" timeOffset="6495.0106">16383 6922,'-21'21,"21"0,0 0,-21 21,21 1,-21-1,21 0,-22 1,22-1,0-21,0 0,0 1</inkml:trace>
  <inkml:trace contextRef="#ctx0" brushRef="#br0" timeOffset="6918.6687">16489 7070,'21'0,"-21"-21,21 21,-21 21,0 0,0 21,0-21,-21 22,21-22,0 21,0-21</inkml:trace>
  <inkml:trace contextRef="#ctx0" brushRef="#br0" timeOffset="10566.91">19198 6816,'0'21,"0"0,0 0,0 0,0 1,0-1,0 0,0 0,-21-21,21 21,0 0,0 1,0-1,0 0,0 0,0 0,0 0,0 1,0-1,0 0,0 0,0 0,0 0,0 1,-21-1,21 0,0 0,0 0,0 0,0 1,0-1,0 0,21 0,-21 0,0 0,0 1,0-1,0 0,0 0,0 0,0 0,0 1,0-1,0 0,0 0,0 0,0 0,0 1,0-1,0 0,0 0,0 0,0 0,0 1,0-1,21 0,-21 0,0 0,0 0,0 22,0-22,0 0,0 0,0 0,0 1,0 20,0-21,0 0,0 0,0 1,0-1,0 0,0 0,0 0,0 0,0 1,0-1,0 21,0-21,0 0,0 1,0-1,0 0,0 0,0 0,0 0,0 1,0-1,0 0,0 0,0 0,-21-21,21 21,0 1,0-1,21-21,-42 21,42-21,-42 21,21 0,0 0,0 1,-21-22,21 21,0 0,0-42,0 0</inkml:trace>
  <inkml:trace contextRef="#ctx0" brushRef="#br0" timeOffset="11390.0385">19177 6858</inkml:trace>
  <inkml:trace contextRef="#ctx0" brushRef="#br0" timeOffset="14117.9664">19198 6816,'0'-21,"0"-1,0 1,21 0,-42 21,21-21,0 0,-21 0,42 21,0 0,-21 21,22-21,-1 0,0 21,0-21,0 0,0 0,-21 21,22-21,-22 21,0 0,0 1,0-1,0 0,0 0,0 0,0 0,21-21,-21 22,0-1,0 0,0 0,0 0,0 0,0 22,0-22,0 0,0 0,0 0,0 22,0-22,0 0,0 0,0 0,0 22,0-22,0 0,0 0,0 0,0 1,0-1,0 0,0 0,0 0,0 0,0 1,0-1,0 0,0 21,0-21,0 1,0-1,21 0,-21 0,0 21,0-20,0-1,0 0,0 21,0-21,0 1,-21-1,21 21,21-21,-42 0,21 22,0-22,0 0,0 0,21 22,-21-22,0 0,0 0,0 0,0 0,0 22,0-22,0 0,0 0,0 0,0 1,0-1,0 0,0 0,0 0,0 0,0 1,0-1,0 0,0 0,0 0,0 0,0 1,0-1,0 0,0 0,-21 0,21 0,0 1,0-1,0 0,0 0,0 0,0 0,0 1,0-1,0 0,0 0,0 0,0 0,0 1,-21-1,21 0,0 0,-22-21,22 21,-21-21,0 0,0 0</inkml:trace>
  <inkml:trace contextRef="#ctx0" brushRef="#br0" timeOffset="14532.1674">19135 8848,'0'21,"0"0,0 0,0 0,0 1,0-1,0 0,0 0,0 21,0-20,0-1,0 0,0 0,21-21,-21 21,0 0</inkml:trace>
  <inkml:trace contextRef="#ctx0" brushRef="#br0" timeOffset="15081.6026">19135 9462,'-21'0,"21"21,21-21,-21 21,21 0,0 0,0 0,-21 1,21-1,1 0,-22 0,21 0,0 0</inkml:trace>
  <inkml:trace contextRef="#ctx0" brushRef="#br0" timeOffset="15405.3604">19283 9483,'0'0,"-21"0,21 21,-21-21,-1 21,1 0,21 0,-21 22,0-22,0 21,0-21,-1 22,1-22,0 0,21 0</inkml:trace>
  <inkml:trace contextRef="#ctx0" brushRef="#br0" timeOffset="15708.1549">19389 9610,'-21'21,"21"0,0 0,0 22,0-22,0 0,0 0,-22 0,44 0</inkml:trace>
  <inkml:trace contextRef="#ctx0" brushRef="#br0" timeOffset="16133.6113">19516 9631,'0'21,"0"0,0 0,0 1,0-1,21 0,0-21,-21-21,21 21,-21-21,21-1,-21 1,0 0,0 0,0 0,-21 21,0 0,0 0,0 0,0 0,-1 0</inkml:trace>
  <inkml:trace contextRef="#ctx0" brushRef="#br0" timeOffset="18799.7303">15388 6752,'21'0,"-21"-21,22 21,-1 0,0 0,0 0,0 0</inkml:trace>
  <inkml:trace contextRef="#ctx0" brushRef="#br0" timeOffset="18988.1874">15790 6710,'0'0,"22"0,-22 21,21-42</inkml:trace>
  <inkml:trace contextRef="#ctx0" brushRef="#br0" timeOffset="19199.8855">16044 6731,'22'0,"-22"-21,21 21,0 0,-21 21,21-21,0 0,0 0,1-21,-1 21</inkml:trace>
  <inkml:trace contextRef="#ctx0" brushRef="#br0" timeOffset="20075.6521">16404 6710,'0'0,"21"0,-21 21,22-21,-1 0,0 0,-21-21,21 21,0 0,0-21,1 21,-1 0,0 0,0 0,0 0,0 0,1 0,-1 0,0 0,0 21,0-21,0 0,1 0,-1 0,0 0,0 0,0-21,0 21,1 0,-1 0,0-21,0 21,0 0,0 0,1 0,-22 21,21-21,0-21,0 21,0 0,0 0,1 0,-1 0,0-22,0 22,0 0,0 0,1-21,-1 21,0 0,0 0,0 0,0 0,1 0,-1 0,0-21,0 21,0 0,0 0,1 0,-1 0,0 0,0 0,0 0,0 0,1 0,-1 0,0 0,0 0,0 0,0 0,1 0,-1 0,0 0,0 0,0 0,0 0,1 0,-1 0,0 0,0 0,0 0,0 0,1 0,-1 0,0 0,0 0</inkml:trace>
  <inkml:trace contextRef="#ctx0" brushRef="#br0" timeOffset="20219.3774">18352 6583,'0'0,"0"21,21-21,0 0,0 0,0 0,0 0,1 0,-1 0,0 0</inkml:trace>
  <inkml:trace contextRef="#ctx0" brushRef="#br0" timeOffset="20592.2725">19050 6668,'0'0,"21"0,0 0,-42 0</inkml:trace>
  <inkml:trace contextRef="#ctx0" brushRef="#br0" timeOffset="21621.3449">14584 6731,'21'-21,"0"42,0-21,1 21,-1-21,0 21,0 1,0-1,0-21,1 21,-1 0</inkml:trace>
  <inkml:trace contextRef="#ctx0" brushRef="#br0" timeOffset="21823.5965">14880 6752,'0'0,"-21"0,21 21,0 1,-21-1,21 21,-21-21,21 43,-21-22,21-21,-22 22,22-1,0-21</inkml:trace>
  <inkml:trace contextRef="#ctx0" brushRef="#br0" timeOffset="22170.1812">14965 6900,'21'-21,"-21"0,0 42,0 0,0 22,-21-22,21 21,0-21,0 22,21-22,-21 0</inkml:trace>
  <inkml:trace contextRef="#ctx0" brushRef="#br0" timeOffset="22710.3988">15113 6943,'0'0,"0"21,-21 0,21 0,0 0,0 1,0-1,21 0,-21 0,21 0,0 0,-21-42,22 21,-1-21,0 0,0 0,-21 0,0-1,0 1,0 0,0 0,-21 0,21 0,-21 21,0 0,-1-22,22 44,-21-22,21 21,-21-21,21 21,0 0</inkml:trace>
  <inkml:trace contextRef="#ctx0" brushRef="#br0" timeOffset="25564.1411">18711 6625,'22'-21,"-1"21,0 0,0 0,0 0,0 0,1 0</inkml:trace>
  <inkml:trace contextRef="#ctx0" brushRef="#br0" timeOffset="25690.5023">18923 6583,'21'21,"-21"-42,21 21,1-21,-1 2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4-01T07:51:38.40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471 4805,'-21'0,"0"0,0 0,0 21,0-21,-1 21,1-21,21 21,-21-21,21 22,-21-22,21 21,0 0,0 0,0 0,0 0,0 22,0-22,21 21,-21-21,0 22,0-1,21 0,-21 1,0-1,21 0,-21 22,22-22,-22 22,21-22,-21 22,0-22,21 21,-21-20,0 20,0 1,0-1,0-20,0 20,-21 1,21-22,-21 0,-22 1,22-1,-21 0,-1-21,-20-21,21 0,-1-21,22 0,21-21,0-1</inkml:trace>
  <inkml:trace contextRef="#ctx0" brushRef="#br0" timeOffset="685.8308">3937 5567,'21'0,"-21"21,21-21,1 0,-1-21,21 21,-21 0,22-21,-22 21,21-21,-21-1,0 22,1-21,-22 0,21 0,-21 0,0 0,-21-1,21 1,-22 0,1 0,-21 0,0 21,-1 0,1 21,-22 0,22 21,0 1,-1 20,22-20,0 20,21 1,21-1,0-21,1 1,41-1,-21-21,22 0,-1 1,-20-1,20-21,-20 0,20 0,-21 0,-20-21</inkml:trace>
  <inkml:trace contextRef="#ctx0" brushRef="#br0" timeOffset="1013.9587">4170 4847,'0'-21,"0"42,42-21,-21 0,22 21,-1-21,0 22,1-1,-1-21,0 21,1 0,-1 0,0 22,-20-22,-1 0</inkml:trace>
  <inkml:trace contextRef="#ctx0" brushRef="#br0" timeOffset="1266.3373">4614 4763,'0'0,"0"-22,-21 22,21 22,-21-1,-21 0,21 21,-1 1,-20 20,21 1,0-22,-22 21,22 1</inkml:trace>
  <inkml:trace contextRef="#ctx0" brushRef="#br0" timeOffset="2177.5176">5101 5376,'-21'0,"0"-21,0 21,0 21,-22-21,22 22,-21-1,21 21,-1 0,1 1,0 20,21 1,-21-22,42 0,-21 1,0-1,21-42,0 21,1-42,20-21,-21-1,21-41,1-1,-1-42,0 21,1-21,-22 21,21 1,-21 20,1 0,-1 22,-21 20,0 22,0 42,0 1,-21 41,-1 22,1 21,0-1,21 44,0-22,0 0,21-22,0-20,22 0,-22-22,21-20,1-22</inkml:trace>
  <inkml:trace contextRef="#ctx0" brushRef="#br0" timeOffset="2416.4627">5609 5355,'0'0,"21"21,22-21,-1 22,0-1,43 21,-21-21,20 22,-20-22,-1 21,1-21,-22 0,0 1</inkml:trace>
  <inkml:trace contextRef="#ctx0" brushRef="#br0" timeOffset="2666.479">6202 5313,'0'0,"-42"21,-22-21,1 42,-1-20,1 41,20-21,1 1,0 20,42-20,-22-1,44 0</inkml:trace>
  <inkml:trace contextRef="#ctx0" brushRef="#br0" timeOffset="3032.3808">6900 5503,'22'-21,"20"0,0 0,1 0,20 21,-21-21,22-1,-22 22,1-21,-1 21,-21 0</inkml:trace>
  <inkml:trace contextRef="#ctx0" brushRef="#br0" timeOffset="3219.7391">6964 5292,'0'0,"-42"0,-1 0,22 0,42 0,0-21,22 21,-1 0,0-22,22 1,-1 21,-20-21,20-21</inkml:trace>
  <inkml:trace contextRef="#ctx0" brushRef="#br0" timeOffset="39402.3736">8805 15050</inkml:trace>
  <inkml:trace contextRef="#ctx0" brushRef="#br0" timeOffset="127226.2735">8446 5398,'0'0,"-22"0,22 21,22-21,-1 0,0 0,0 0,0 0,22 0,-22 0,21 0,0 0,-20 0,20-21,-21 21,-21-22,0 1,-21 0,0 0,0 0,-22 21,22-21,-21-1,-1 22,1 0,0 22,-1-1,22 21,0 22,0-22,0 43,21-22,21 1,0-1,0-21,22 1,20-22,1-21,20 0,1-21,0 0,-1-1,1-20</inkml:trace>
  <inkml:trace contextRef="#ctx0" brushRef="#br0" timeOffset="127729.6023">8869 4678,'-21'-21,"42"42,-42-63,0 42,21-22,-22 22,44 0,-1 22,0-1,21 0,22 21,-1 1,-20-1,20 0,1-21,-22 22,0-22,1 0</inkml:trace>
  <inkml:trace contextRef="#ctx0" brushRef="#br0" timeOffset="127956.5986">9356 4593,'0'0,"0"-21,-21 21,-1 21,-20 0,21 22,-21-1,-22 22,22-1,-1 1,1-1,21-21,21 22</inkml:trace>
  <inkml:trace contextRef="#ctx0" brushRef="#br0" timeOffset="128299.6824">9546 5376,'0'0,"21"-21,1 21,20-21,0 0,22 0,-1 21,22 0,-22-21,1 21,-1 0,-20 0</inkml:trace>
  <inkml:trace contextRef="#ctx0" brushRef="#br0" timeOffset="128502.8113">9906 5144,'0'0,"-21"21,0-21,0 0,-1 21,22 21,0 1,0 20,22 1,-22-1,21 1,-21-1,21 1</inkml:trace>
  <inkml:trace contextRef="#ctx0" brushRef="#br0" timeOffset="128815.3019">10562 5292,'0'0,"21"-43,1-20,-1 21,-21-1,-21 22,-22 21,22 42,-21 1,-1 41,1 1,21 0,21-22,21 1,21-22,22-21,21 0,42-42,0-21,21 0</inkml:trace>
  <inkml:trace contextRef="#ctx0" brushRef="#br0" timeOffset="130387.9218">3916 7557,'-21'0,"0"0,-1 0,1-22,0 22,0 0,21 22,-21-1,21 0,0 21,0 1,0-1,0 0,21 22,-21-22,0 22,21-22,0 21,-21 1,21-22,1 22,-1-1,0 1,0-1,0 1,-21-1,21 22,1-43,-22 22,0-1,-22-20,1-1,0 0,-21 1,-1-22,-20-21,21 0,-22 0,22-21,-1-1,22 1,42-21</inkml:trace>
  <inkml:trace contextRef="#ctx0" brushRef="#br0" timeOffset="131270.7727">4657 8149,'-21'0,"21"21,21-21,0 22,0-22,0 0,22 0,-22 0,21 0,-21-22,22 22,-1-21,0 0,-21-21,1 21,-1-1,-21 1,0 0,-21-21,-1 21,1 21,-21-22,21 44,-43-22,22 21,0 21,-1-21,1 43,0-1,20 1,22-1,0-20,0 20,43-21,-22 1,21-22,22 0,-1-21,1 0,20-21,-20-21,-1-1</inkml:trace>
  <inkml:trace contextRef="#ctx0" brushRef="#br0" timeOffset="132735.6486">4593 7430,'-21'-22,"0"22,21-21,0 0,0 0,21 0,-21 0,21-1,0 1,1 0,20 0,-21 0,0 42,-21 0,0 0,0 0,-21 22,21 20,-21-20,0-1,0 0,-1 1,22-22,0 21,0-21,22-21,-1 21,0-21,0 0,21 0,-20-21,20 0</inkml:trace>
  <inkml:trace contextRef="#ctx0" brushRef="#br0" timeOffset="133028.6435">4932 7218,'21'0,"0"0,-21 21,21 0,22 0,-22 22,21-22,1 0,-1 0,-21 0,21 1,-20-1,-1 0</inkml:trace>
  <inkml:trace contextRef="#ctx0" brushRef="#br0" timeOffset="133300.4889">5355 7176,'0'0,"-21"-22,0 44,0-1,-22 21,22 0,-21 22,0-22,-1 22,22-1,-21-20</inkml:trace>
  <inkml:trace contextRef="#ctx0" brushRef="#br0" timeOffset="134510.3633">5736 7938,'0'0,"0"-22,0 1,0 0,-21 21,0 0,-21 21,20 22,1-1,-21 21,21 1,21-1,-21 1,21-1,0-20,0-1,21 0,0-20,0-22,21-22,-20 1,20-21,0-22,1-20,-1-22,0 0,-21-21,22 0,-22 21,-21 0,21 43,-21-1,0 43,-21 21,21 21,-21 22,0 20,21 22,0 21,0 0,0 21,21-22,21 1,-21-21,22 0,-1-22,0 1,1-43</inkml:trace>
  <inkml:trace contextRef="#ctx0" brushRef="#br0" timeOffset="134765.1293">6287 8107,'0'0,"0"-21,21 21,21 0,-21 0,22 21,20 0,-21 0,1 0,20 1,-20 20,20-21,-21 21,1 1,-22-22,0 21</inkml:trace>
  <inkml:trace contextRef="#ctx0" brushRef="#br0" timeOffset="135001.3372">6900 8043,'0'0,"0"-21,-21 21,-21 0,21 21,-22 1,-20 20,21 0,-22 22,22-1,-1 1,1-1,21-20,0-1,21 0</inkml:trace>
  <inkml:trace contextRef="#ctx0" brushRef="#br0" timeOffset="152120.5716">1757 9970,'0'0,"-21"0,0 0,-1 0,22 21,22 0,-22 0,21 0,-21 0,21 1,0-22,0 0,0 0,-21-22,22-20,-22 0,0-22,0 1,-22-22,-20 22,0-1,-1 22,-20 21,-1 21,1 0,-1 42,1 0,-1 22,22-1,0 1,42-1,0 1,42-1,0-20</inkml:trace>
  <inkml:trace contextRef="#ctx0" brushRef="#br0" timeOffset="152432.9496">1905 9610,'0'0,"0"-43,-21-20,0-1,0-20,-43 20,1 1,-1 20,-21 22,22 0,21 0,-1 21,64 0,22 21,20 0,1 0,-1 1,22 20</inkml:trace>
  <inkml:trace contextRef="#ctx0" brushRef="#br0" timeOffset="153155.0716">2053 9589,'0'0,"21"-22,-21 1,22 0,-22 0,21 0,0 21,-21 21,0 0,-21 21,0 1,-1 20,-20-20,21 20,-21-21,-1 22,22-22,0-21,21 1,-21-1,42-42,0 21,0 0,0-22,1 22,-1 0,0 0,0 0,0 0,0 0,-21-21,22 21,-1-21,-21 0,0 0,21 0,-21-22,-21-20,21 20,0-20,-21 21,21-1,0 1,0 0,-22 20,22 1,0 0,22 0,-22 0,21 0,0-1,0 44,-21-1,21 0</inkml:trace>
  <inkml:trace contextRef="#ctx0" brushRef="#br0" timeOffset="153467.5386">2307 9610,'0'0,"0"21,21 0,-21 0,22 0,-22 1,0-1,21-21,0 21,-21-42,21 21,0-21,0-22,22 22,-22-21,0 21,0-1,0 1,-21 0,22 21,-1-21,-21 42,21-21,-21 21,21-21,-21 21,21 1,0-1,-21 0,22-21,-22 21,21 0,-42-21</inkml:trace>
  <inkml:trace contextRef="#ctx0" brushRef="#br0" timeOffset="153655.0384">2011 10287,'0'0,"-42"21,42 22,21-43,21 0,22 0,20-22,22 1,-21 0,21 21,-22-21</inkml:trace>
  <inkml:trace contextRef="#ctx0" brushRef="#br0" timeOffset="155722.0085">4149 10837,'0'0,"0"-21,-21 21,21 21,0 22,-22-22,22 21,-21 1,21-1,0-21,0-42,21-21,1-22,-1 1,0-22,-21 0,21 1,0-1,-21 21,21-20,-21 20,0 1,0 20,-21-20,0 21,0-1,-21 22,-1 0,1 21,-43 21,22 43,-22-1,22 1,-1 41,22 1,21-21,-1 21,44-22,-1-20,21-1,22-20,20-22,1-42,0 0,-1-22</inkml:trace>
  <inkml:trace contextRef="#ctx0" brushRef="#br0" timeOffset="156300.7089">4551 10499,'0'0,"-21"21,21-42,-21 21,42-21,-21 42,-21 0,21 21,-22 1,22-1,-21 21,0 1,0-22,21 22,-21-22,21 0,0-20,0-1,21 0,-21 0,21-21,-21-21,21 21,0-42,1 20,-1 1,0-21,0 0,21-1,-20 1,-1 0,0-1,0 1,-21 0,21-1,-21 1,21 21,-42 0,21-1,0 44,0-1,0 0,0 42,0 1,0-1,21 22,-21 0,0-22,0 1,0-22</inkml:trace>
  <inkml:trace contextRef="#ctx0" brushRef="#br0" timeOffset="156443.579">4847 10393,'0'0,"0"-42,21-1,1 22,-22 0,21 0,21 21,-21-21</inkml:trace>
  <inkml:trace contextRef="#ctx0" brushRef="#br0" timeOffset="157163.5992">5419 10859,'0'0,"-21"21,42-42,0-1,0 1,21-42,-20 20,20-20,-21-1,0 1,22 21,-43-22,21 43,-21-21,0 20,0 44,-21-1,-1 42,22-20,-21 20,21 1,0 20,0-20,21-1,1-20,-1-1,0-21,0-21,21-21,1-21,-1-1,0-20,22-1,-22 1,1-1,-22 1,0 20,0 1,-21 0,21 21,-21 42,0 0,0 0,-21 43,21-1,21 22,-21-1,21 1,-21-21,43-1,-22-21,21 1</inkml:trace>
  <inkml:trace contextRef="#ctx0" brushRef="#br0" timeOffset="157429.6326">6519 10626,'0'0,"-21"0,42 0,22-21,-1 21,0-22,1 22,-1 0,0-21,1 21,-22 0,0 0,-21 21</inkml:trace>
  <inkml:trace contextRef="#ctx0" brushRef="#br0" timeOffset="157603.208">6604 10478,'0'0,"-21"0,0 0,42 0,0 0,43 0,-1-22,1 1,-1 0,22 0</inkml:trace>
  <inkml:trace contextRef="#ctx0" brushRef="#br0" timeOffset="175255.0177">7493 10372,'0'0,"-21"0,0 0,0-21,-1 21,22-22,0-20,22 21,-1 0,0 0,21-22,-21 22,22 0,-1 21,-21 0,22 21,-43 0,21 0,-42 22,-1-1,1 22,-21-22,0 0,20 22,1-43,0 21,21-21,0 1,21-22,22 21,-1-21,0 0,22 21,-1-21,-20 0,20 21</inkml:trace>
  <inkml:trace contextRef="#ctx0" brushRef="#br0" timeOffset="175556.012">8065 10329,'0'0,"0"-21,-22 0,44 21,20 0,-21 21,21 0,1 1,-1-1,0 0,1 0,-1 0,0 0,1 22,-22-22,0 0,0 0</inkml:trace>
  <inkml:trace contextRef="#ctx0" brushRef="#br0" timeOffset="175872.8781">8509 10245,'-21'0,"42"0,-42-21,0-1,0 22,-1 22,-20-1,21 21,-21 0,20 1,-20-1,21 0,0 1,-22-1,43-21,-21 22,21-22,-21 0,21 0</inkml:trace>
  <inkml:trace contextRef="#ctx0" brushRef="#br0" timeOffset="177602.8474">5334 12171,'0'0,"-21"0,0 21,0 0,-22 0,22 22,-21-1,21 22,-1-1,1 1,0-22,21 21,0-20,21-22,-21 0,43-42,-22 0,21-22,0-20,22-1,-22-41,22-1,-22 0,22-21,-43 21,21 0,-21 22,-21 20,21 22,-21 21,-21 21,21 21,-21 21,-21 64,-1 0,22 0,-21 21,21 0,21 0,0-22,21-20,0 0</inkml:trace>
  <inkml:trace contextRef="#ctx0" brushRef="#br0" timeOffset="178181.8433">5694 12615,'-21'0,"42"-21,0 0,0 0,22-21,-22-22,21 22,0-22,-20 1,-1 20,0-20,0 21,-21 20,0 1,-21 42,0 22,0-1,-22 22,22-1,0 1,0-1,21 1,0-1,0-42,21 22,0-43,0 0,22-43,-1 1,21-22,1 22,-22-21,22-1,-22 1,-21 20,22 1,-43 21,21 21,-21 21,0 21,-21 1,21 20,0 1,0 20,0-20,21 20,0-20,0-22</inkml:trace>
  <inkml:trace contextRef="#ctx0" brushRef="#br0" timeOffset="178453.8313">6773 12467,'0'0,"-21"0,42-21,22 0,-1 21,0-21,22 0,21 21,-22 0,1 0,-22 0,0 21,-21-21,1 21</inkml:trace>
  <inkml:trace contextRef="#ctx0" brushRef="#br0" timeOffset="178625.8229">6922 12277,'0'0,"-22"0,1 0,0-21,42 21,0 0,43 0,-1-22,1 22,21 0,-1 0,1-21</inkml:trace>
  <inkml:trace contextRef="#ctx0" brushRef="#br0" timeOffset="179423.8973">7811 12107,'0'-21,"0"42,-22-42,1 21,0 21,0 22,-21-1,20 22,-20-1,42 1,-21 20,21-41,0 20,21-42,0 22,0-43,22-22,20-20,-20 0,20-43,-21 22,1-43,-1 21,0-21,1 0,-22 22,-21-1,21 22,-21-1,0 22,-21 21,21-1,-42 65,-1-1,1 22,0 41,-1 1,22 21,0 21,0-21,42 0,0-21,0-21,43-22</inkml:trace>
  <inkml:trace contextRef="#ctx0" brushRef="#br0" timeOffset="179757.5893">8636 12107,'0'0,"0"-42,-21 0,0 21,0 21,-1 0,-20 21,0 21,-1 22,22 20,0 1,0 21,0 0,42-22,0 1,0-22,22 1,-1-43,21 0,1-42</inkml:trace>
  <inkml:trace contextRef="#ctx0" brushRef="#br0" timeOffset="180343.4288">8932 12319,'0'0,"-21"0,21-21,-21 21,0-21,21 0,21-1,0 1,0 0,22 0,-1 0,0 21,-20 0,20 0,-42 21,21 0,-42 21,0 22,-22-22,1 43,0-22,-22 1,22-1,21-20,-22-1,43-21,0 22,22-43,20 21,0-21,1 0,20 0,-21 0,1-21</inkml:trace>
  <inkml:trace contextRef="#ctx0" brushRef="#br0" timeOffset="180589.3843">9377 12298,'0'0,"0"-21,21 21,0 21,22 0,-1 0,-21 0,21 22,1 20,-1-20,0 20,-20-21,-1 1</inkml:trace>
  <inkml:trace contextRef="#ctx0" brushRef="#br0" timeOffset="180843.0474">9758 12213,'0'0,"-21"0,0 0,-22 21,1 1,0 20,-22 0,22 22,-22-1,22 1,0-1,20 1,1-22,21 0</inkml:trace>
  <inkml:trace contextRef="#ctx0" brushRef="#br0" timeOffset="181122.8203">9864 12086,'0'0,"21"0,0 21,0 1,22-1,-22 42,0 1,0-1,0 22,-21 0,-21 20,0 1,-21-21,-1 0,1-1</inkml:trace>
  <inkml:trace contextRef="#ctx0" brushRef="#br0" timeOffset="182534.3113">6858 14076,'0'0,"21"-21,22 42,20-21,-21 0,22 0,-22 0,1 0,-1 0,0 0,-21-21,1 21</inkml:trace>
  <inkml:trace contextRef="#ctx0" brushRef="#br0" timeOffset="182721.9313">6943 13991,'0'0,"-43"0,22 0,0 0,21-21,21 21,22-21,20 0,1 0,-1 21,1-22,-1 22</inkml:trace>
  <inkml:trace contextRef="#ctx0" brushRef="#br0" timeOffset="185074.6111">7472 12912</inkml:trace>
  <inkml:trace contextRef="#ctx0" brushRef="#br0" timeOffset="185605.9356">7472 12933</inkml:trace>
  <inkml:trace contextRef="#ctx0" brushRef="#br0" timeOffset="190686.5363">7980 13822,'0'0,"-21"0,0 0,-1 0,1 0,0 0,0-21,21 0,21-1,0-20,22 21,20-21,1-1,-1 22,-21 0,1 21,-1 21,-42 21,0 1,-21 20,-21 1,-22 20,22-20,-1-1,1-20,42-1,0-21,21-21,43 0,-22-21,43 21,-22-21,-20 0</inkml:trace>
  <inkml:trace contextRef="#ctx0" brushRef="#br0" timeOffset="191330.8731">8763 13695,'0'-21,"-21"0,21-1,-21 22,0 0,-1 0,1 22,0-1,-21 0,21 21,-1 1,-20 20,21-21,21 22,-21-22,42 1,-21-1,21-21,0 0,0-21,1-21,20 0,0-21,1-22,20 1,-21-1,1-21,20-20,-42-1,22 21,-22 0,-21 1,0 20,0 22,-42 21,20 21,1 21,0 21,-21 22,42 20,-21 1,42 0,0-1,21 1,1 0,-1-22,21 1,-20-1,20-20,-20-22,-22 0</inkml:trace>
  <inkml:trace contextRef="#ctx0" brushRef="#br0" timeOffset="191580.6318">9377 13758,'0'0,"21"22,0-22,22 21,-1-21,0 21,1 21,20-21,-21 22,1-22,-1 21,0 1,-20-22</inkml:trace>
  <inkml:trace contextRef="#ctx0" brushRef="#br0" timeOffset="191810.8313">9779 13653,'0'0,"-21"0,0 21,-22 0,1 21,-21 22,20-1,1 22,0-22,-22 22,43 0,-21-22</inkml:trace>
  <inkml:trace contextRef="#ctx0" brushRef="#br1" timeOffset="415631.5636">12234 4953,'0'0,"-21"0,0 21,0-21,21 21,-21 1,0 20,-1-21,1 0,21 22,-21-1,21-21,0 21,21 1,-21-1,0 0,21 1,-21-1,22 0,-22 22,21-22,-21 22,0-22,21 22,-21-22,-21 21,21 1,0-1,-21 1,-1-1,22 22,0-21,-21-22,21 21,21-20,-21 20,22-20,-22-1,21-21,0 21,0 1,0-1,0 0,-21 1,0-1,0 0,0 1,0 20,-21-20,21 20,-21-21,21 1,-21 20,21-20,0-1,0 0,21 1,-21-1,0-21,21 21,-21 1,0-1,0 0,0 22,-21-22,21 22,0-22,-21 22,21-22,-21 21,21-20,0-1,0 0,-21 22,21-22,0 1,-22 20,22-21,-21 22,0-1,21 1,-21-1,0-20,21 20,0-20,0-1,0 0,21 1,-21-1,21 0,0 1,-21-1,21 0,-21 1,22 20,-22 1,-22-1,22 1,0-1,0 1,22-1,-22 1,0-1,21 1,-21-1,0 1,0-1,0 1,0 20,-21-20,21-1,-22 1,22 20,-21-20,21-1,0 22,0-21,0-1,0 22,21-22,-21 1,0-1,0 22,-21-22,21 22,-21 0,0-1,-21 22,20-21,-20 21,21 0,0-22,21 1,0 0,0-1,21-20,0-22,0 22,22-22,-22 21,0 1,-21-22,21 43,-21-22,0 22,-21-21,21 41,0-20,-21 0,21-1,-21-20</inkml:trace>
  <inkml:trace contextRef="#ctx0" brushRef="#br1" timeOffset="415944.5056">12023 13526,'0'0,"0"63,-21 1,21-1,0 1,-22-1,22 1,-21-1,21 1,-21 20,21-20,-21 20,21-20,-21 21,21-22,0 22,-21-22,21 1,0 20,0-20,0-1,-22 1,44-1,-22 1,0-1,21 1,-21-1,0 1,21-1,-42 1,21-1,0 1,0-1,-21 1,-1 21,22-22,-21 1,0-22</inkml:trace>
  <inkml:trace contextRef="#ctx0" brushRef="#br0" timeOffset="430018.3907">13674 3239,'0'21,"-21"-21,-1 21,1-21,21 21,-21-21,0 0,21-21,0 0,21 0,-21-1,21 1,0 0,1 0,-1 0,0 0,0 21,0 0,-21 21,21 0,-21 21,-21 1,21-1,-21 0,21 1,0-1,0-21,-21 0,21 0,21 1,0-44,0 22,22-21,-1 21,-21-21,22 0,-1 21,0-21,1 21,-1 0,-21 21,0-21,0 21,-21 0,22 0,-22 1,-22-1,22 0,-21 0,0 0,0-21,0-21,21 0,-21-21,21-1,0 1,0-22,0 1,21-1,-21 1,21 21</inkml:trace>
  <inkml:trace contextRef="#ctx0" brushRef="#br0" timeOffset="430319.256">14097 2900,'21'-21,"0"21,1 21,-1 0,-21 0,0 0,-21 1,-1 20,1-42,0 21,0-21,0-21,21 0,0 0,21-1,0 1,0 0,0 0,1 42,-1-21</inkml:trace>
  <inkml:trace contextRef="#ctx0" brushRef="#br0" timeOffset="430555.8366">14288 3217,'21'0,"-21"-21,21 0,0 0,0 0,0 21,1-21,-1 21,0 0,0 21,-21 21,0 0,-21 1,21 20,0 1,-21-1,21 1,0-1,0 1,21-22</inkml:trace>
  <inkml:trace contextRef="#ctx0" brushRef="#br0" timeOffset="431527.064">15028 3450,'-21'0,"21"21,21 1,-21-1,22-42,-22-1,21 1,0-21,0 0,0-1,0 1,22-22,-22 22,0 0,0 21,0-22,-21 22,-21 42,21 0,-21 22,0-1,0 22,0-22,21 21,-22 1,22-22,0-21,0 1,22-1,-1-21,0 0,21-21,1-22,-22 22,21-21,0-1,1-20,-1 21,-21-1,0 1,1 0,-1 20,-21 1,21 0,-21 42,0 0,-21 22,21 20,0 1,0-1,0 1,21-1,-21-20,21-1,0-21</inkml:trace>
  <inkml:trace contextRef="#ctx0" brushRef="#br0" timeOffset="431993.0038">16108 3069,'0'-42,"0"84,0-105,0 42,0 42,0 0,0 0,0 21,0 22,0-22,0 22,0-1,0 1,21-22,-21 0,0-20,0-1</inkml:trace>
  <inkml:trace contextRef="#ctx0" brushRef="#br0" timeOffset="432180.4811">16277 3048,'0'0,"0"-42,0 21,21 21,-21 21,-21 0,21 42,0-20,0 41,0-20,-21 21,21-1,0-20</inkml:trace>
  <inkml:trace contextRef="#ctx0" brushRef="#br0" timeOffset="432852.4616">16489 3112,'0'0,"21"-22,-21-20,21 21,0 0,-21 0,0 42,0 0,-21 0,0 43,0-22,0 21,0 1,-22-1,22-20,0-1,0 0,0-42,-1-21,22-21,22 0,-1-1,0-20,0 20,0 1,22 21,-22 0,0 21,0 0,0 21,0 21,-21 1,22-22,-1 21,-21 0,21 1,-21-22,0 0,21 0,-21 0,0-42,21 0,-21-21,21-1,-21-20,0 21,-21-22,21 1,-21 20,-21 22,-1 21,22 0,-21 21,0 22,-1-1,22 0,21 1,21-1,-21-21,21 21</inkml:trace>
  <inkml:trace contextRef="#ctx0" brushRef="#br0" timeOffset="433072.9635">16891 3112,'0'0,"0"-22,21 22,-21 22,0-1</inkml:trace>
  <inkml:trace contextRef="#ctx0" brushRef="#br0" timeOffset="433173.7361">16849 3408,'0'0,"0"21,21-42</inkml:trace>
  <inkml:trace contextRef="#ctx0" brushRef="#br0" timeOffset="433920.7612">17568 3090,'0'0,"-42"0,0 0,-1 0,1 22,21-1,-21 21,-1 0,22 1,0 20,0-20,0-1,42-21,-21 21,21-20,0-22,0 0,22-22,-1-20,0-21,1-1,20-21,-21 1,1-22,-1 21,0-21,1 22,-22 20,0 1,21-1,-42 43,22 0,-22 0,-22 42,1 21,0 1,-21 41,-1 22,1 0,0 21,-1-21,22 0,21-1</inkml:trace>
  <inkml:trace contextRef="#ctx0" brushRef="#br0" timeOffset="434408.532">17653 3598,'0'0,"0"-21,21-21,0 21,1-22,20 1,-21-21,21 20,-20 1,20-22,-21 1,0 21,0-1,-21 1,22 21,-22 0,0 42,-22-21,1 42,0 0,0 1,0 20,21 1,-21-22,21 0,0 1,21-22,-21 0,21-42,0 21,21-42,1-1,-22 1,42-22,-20 1,-1 21,-21-1,0 1,1 21,-1 21,-42 21,21 21,-22 22,1-1,0 1,21-1,0 1,21-1,0 1</inkml:trace>
  <inkml:trace contextRef="#ctx0" brushRef="#br0" timeOffset="434943.5139">18690 3154,'0'0,"21"0,1 0,-1 0,0 21,-21 0,21 22,-21-22,-21 21,21-21,0 22,0-22,-21-21,21-21,21-22,-21 1,0-22,21 1,-21-1,21-20,0 41,1-20,-1 42,0 0,-21-1,21 44</inkml:trace>
  <inkml:trace contextRef="#ctx0" brushRef="#br0" timeOffset="435241.5971">18987 3217,'0'0,"0"22,21-22,-21 21,0 0,-21-21,21 21,0 0,0 0,-22-21,22-21,0-21,0-22,22 1,-22-1,21-20,0 20,0 1,21 20,-20 1,-1 21</inkml:trace>
  <inkml:trace contextRef="#ctx0" brushRef="#br0" timeOffset="435726.6985">19325 2985,'0'0,"0"-22,21 44,-21-1,0 0,0 21,-21 22,21-22,0 0,-21 1,21-22,-21 0,21-42,21-21,21-1,-20 1,20 0,-21-1,21 1,1 21,-22 0,0 21,21 0,-42 21,22 0,-22 21,0 1,-22 20,22 1,-21-22</inkml:trace>
  <inkml:trace contextRef="#ctx0" brushRef="#br0" timeOffset="436132.9246">19749 3090,'0'0,"21"-42,-21 21,21 0,-21 0,0 42,0 0,-21 21,21-21,0 22,-21-1,21 0,0-20,21-1,0 0,0-21,21 0,1 0,-22 21,0-21,0 0,0 21,-21 0,0 1,-21-1,0-21,21 21,-21-21,21-21,0 0,0-22,0-20,21-1,21-20,-20-1,20 21,-21-20</inkml:trace>
  <inkml:trace contextRef="#ctx0" brushRef="#br0" timeOffset="437005.097">20278 3090,'0'0,"0"-21,0 0,21 21,-21-21,0 42,21 0,-42 22,21-1,-21 0,0 1,-1-1,-20 0,21 1,0-22,0 0,-1-21,1 0,21-21,21-22,1 1,-1 0,0-1,21 1,-21 21,1 0,20 0,-21 21,0 0,0 21,-21 21,22-21,-1 22,-21-1,21 0,-21-21,0 22,21-22,-21 0,0-42,0 0,0-22,0-20,0-1,0 1,-21-22,0 22,0 20,-1 1,1 21,-21 21,21 21,0 21,-22-20,43 41,-21-21,42 1,0 20</inkml:trace>
  <inkml:trace contextRef="#ctx0" brushRef="#br0" timeOffset="437303.9568">20849 3090,'21'0,"-42"0,64 0,-43 22,0-1,0 21,-22-21,1 22,0-1,0 0,0-21,-22-21,22 22,21-44,-21 1,21-42,21-1,0-20,22-1,-1 0</inkml:trace>
  <inkml:trace contextRef="#ctx0" brushRef="#br0" timeOffset="437745.4933">20997 3302,'22'0,"-22"-21,0 0,21 0,-21-22,42-20,0-22,1 0,-1 1,-21-22,22 21,-43 1,0 20,-22 22,1 21,-21 42,21 0,-22 42,22 1,0 21,21-1,0 1,21 0</inkml:trace>
  <inkml:trace contextRef="#ctx0" brushRef="#br0" timeOffset="438182.969">21378 3027,'0'0,"22"-21,-22 0,21-1,-42 44,-1-1,1 0,0 21,0 1,0-1,0-21,21 21,0-20,21-1,0-21,21 21,1-21,-1 0,0-21,1 21,-1 0,-21 0,0 0,0 21,1-21,-22 21,-22-21,1 0,0-21,21 0,-21-22,42 1,-21-21,21-1,0 1,22-1,-1 1</inkml:trace>
  <inkml:trace contextRef="#ctx0" brushRef="#br0" timeOffset="439167.487">21929 3090,'0'0,"0"-21,21 21,-21 21,21 22,-21-22,0 21,0-21,-21 22,0-22,21 21,-21-42,-1 21,1-42,21 0,-21 0,42-21,0-1,-21-20,43 20,-22 1,21 0,1-1,-22 22,0 0,21 21,-21 21,-21 0,0 22,0 20,0-20,-21-1,21 0,0 1,-21-22,21 0,0 0,21-42,-21 0,0-22,21 1,1 0,-22-22,21 1,-21-22,0 43,0-22,-21 43,-1 0,-20 0,21 21,0 0,21 21,-21 0,42 0,0-21,21 21,1-21,20 0,1-21,-1 0</inkml:trace>
  <inkml:trace contextRef="#ctx0" brushRef="#br0" timeOffset="439355.082">22204 3408,'0'0,"-64"63,22 1,0-1,-1-20,22-1,0-21,21 0,21-42,0 0,22 0,-1-21</inkml:trace>
  <inkml:trace contextRef="#ctx0" brushRef="#br0" timeOffset="439886.2151">22606 2879,'0'0,"0"-21,-21 63,21-21,-21 21,0 1,-1 20,1-20,0-1,0 0,0-21,0 1,42-44,0-20,0 0,0-1,22-20,-22 21,21-1,-21 1,0 21,1 0,-1-1,0 22,-21 22,21-1,0-21,22 0,-22-21,0 21,-21-22,21 22,-21 22,0-1,0 0,-21 21,21 22,0-22,-21 22,0-1,21 1,0-1,-22-21,22-20</inkml:trace>
  <inkml:trace contextRef="#ctx0" brushRef="#br0" timeOffset="440261.209">22966 3239,'0'0,"-21"-22,21 44,0-1,0 0,0 0,21-21,-21 21,21-21,0 0,0 0,1-21,-1 0,0 0,0-22,-21 1,21 0,-42-22,21 22,-21 0,0-1,0 22,-1 0,1 0,0 21,42-21,0 21,22 0,-1 0,43 0,-22 0,1 0</inkml:trace>
  <inkml:trace contextRef="#ctx0" brushRef="#br0" timeOffset="441048.9195">23813 2963,'0'0,"0"-21,0 42,21 22,-21-22,0 21,21 1,-21-1,0 0,0 1,21-22,-21 0,0 0,0-42,0 0,21 0,-21-22,21-20,-21-1,0 1,0 20,0-20,-21 42,0 0,0-1,0 22,0 22,-1 20,1 0,0 1,21-1,21 0,-21 1,21-22</inkml:trace>
  <inkml:trace contextRef="#ctx0" brushRef="#br0" timeOffset="441254.3405">24215 2900,'0'-21,"21"21,-21 21</inkml:trace>
  <inkml:trace contextRef="#ctx0" brushRef="#br0" timeOffset="441379.4629">24194 3133,'0'0,"0"21,0 0,0-42,21 21</inkml:trace>
  <inkml:trace contextRef="#ctx0" brushRef="#br0" timeOffset="441629.8245">24321 3429,'0'0,"-22"0,1 0,21-21,21-21,1 20,-1-20,21-21,0-22,1-21,20 0,-20-42,-1 0</inkml:trace>
  <inkml:trace contextRef="#ctx0" brushRef="#br0" timeOffset="441745.6037">24702 2265,'0'0,"0"-106,-22 43,1-1,0 43,-21 21,-1 0,22 42,-21-21,21 43,0-22,21 22,0-1</inkml:trace>
  <inkml:trace contextRef="#ctx0" brushRef="#br0" timeOffset="442558.6686">24680 3069,'0'0,"0"-21,22 0,-22 0,21 0,-21-1,21 22,-21 22,0-1,0 0,0 21,-21 1,0-1,-1 0,-20 1,21-1,-21 0,20-21,1-21,0 0,21-21,0 0,0-42,21 20,22-20,-22 20,21-20,0 42,-20-22,-1 43,0-21,0 42,0 1,0-1,-21 21,0 0,-21 1,21-1,-21 0,0 1</inkml:trace>
  <inkml:trace contextRef="#ctx0" brushRef="#br0" timeOffset="443331.5681">24638 2836,'0'0,"-21"0,42-21,-21 0,21 0,-21 0,21 0,-21-1,22-20,-22 21,21 0,-21 0,0-22,21 22,-21-21,0 21,0-22,0 22,21-21,-21 21,0-1,0 1,21 0,-21 0,0 42</inkml:trace>
  <inkml:trace contextRef="#ctx0" brushRef="#br0" timeOffset="444059.6561">24575 2138,'0'-21,"0"42,-22-21,22 21,-21 21,0 1,-21-1,21 0,-1 22,1-22,-21-21,42 1,-21-1,0-21,-1-21,22-1,-21-20,21 0,-21-22,0-20,0 20,21 22,-21-22,-1 43,22 0,0 0</inkml:trace>
  <inkml:trace contextRef="#ctx0" brushRef="#br0" timeOffset="447281.0859">13208 5228,'0'-21,"-21"21,0 0,0 0,-1 21,1-21,21 21,-21 1,21-1,-21 0,21 0,-21 0,21 22,0-22,21 21,-21 0,0 1,0-22,21 21,-21-21,0 22,21-1,-21-21,0 22,0-1,21-21,-21 21,0 1,22-22,-22 21,0 1,21-22,-21 21,0 0,0 1,21-1,-21 0,0 1,0-22,0 21,-21 1,21-22,0 21,-21-21,21 22,-22-1,1-21,0 0,-21 22,21-22,-1-21,-20 21,21-21,0 0,21-21,0 0</inkml:trace>
  <inkml:trace contextRef="#ctx0" brushRef="#br0" timeOffset="448099.9042">13674 5906,'21'0,"0"21,21-21,-20 0,20 0,-21 0,21 0,1-21,-22 21,0 0,0-22,0 22,-21-21,22 21,-22-21,0 0,-22 0,22 0,-21 21,21-22,-21 22,0-21,-21 21,20 0,-20 0,0 21,-1-21,1 22,0-1,-1 21,1-21,21 22,0-1,0 0,21 1,0 20,21-21,0 1,21-22,-21 21,43-21,-22-21,22 0,-1 0,-20-21,20 0,1-21</inkml:trace>
  <inkml:trace contextRef="#ctx0" brushRef="#br0" timeOffset="449158.2941">13843 5482,'0'0,"0"21,21-42,0 0,1 0,20-21,-21-1,21 1,-20 0,20-1,-21 1,21 0,-20-1,-22 22,21 0,0 0,-42 21,21 21,-21 0,-1 21,1-20,21 20,-21 0,0 1,21-1,0-21,0 0,21 0,-21 1,21-22,22 0,-22 0,21-22,-21 1,22 0,-1-21,0-1,1 1,20-21,-21 20,-20 1,20 0,-21 20,0 1,-21 0,0 42,-21 22,21-22,-21 21,0 22,21-1,0 1,21-1,-21 22,0-22</inkml:trace>
  <inkml:trace contextRef="#ctx0" brushRef="#br0" timeOffset="449866.7382">14774 5736,'-21'0,"0"21,0-21,0 22,0 20,-1 0,1 1,-21 20,21 1,21-1,-21-21,42 1,-21-22,21 0,0-21,21-21,-20 0,20-22,0-20,1-1,-1-20,0-1,1-21,-1 22,0-22,-21 21,1 0,-1 1,0 41,-21 1,0 0,0 21,0 42,-21-21,0 42,-1 22,-20 20,21 1,-21 21,20 21,1-21,0-1,21 1,0-21,21 0,-21-22,0-21</inkml:trace>
  <inkml:trace contextRef="#ctx0" brushRef="#br0" timeOffset="450507.2632">15007 6287,'0'0,"0"21,0-42,0-1,21 22,-21-42,22 21,-1-21,0-22,21 22,-21-22,22 1,-22-1,0 1,0 20,0-20,-21 42,22-22,-44 43,1 22,21-1,-42 21,21 22,0-1,21 1,-22-1,22 1,-21-1,21-21,21 1,-21-22,22-21,-1-21,21 0,-21-22,22 1,-1-22,0 22,1-21,-1-1,0 1,1-1,-22 22,0 21,0-22,-21 64,-21 22,0-1,0 22,21-1,-22 1,1 20,21-20,0-1,0 1,21-22,1-21</inkml:trace>
  <inkml:trace contextRef="#ctx0" brushRef="#br0" timeOffset="451083.8959">16235 6033,'0'0,"0"-22,21 22,21 0,1-21,20 21,-20 0,20 0,1 0,-22 0,0 21</inkml:trace>
  <inkml:trace contextRef="#ctx0" brushRef="#br0" timeOffset="451286.9029">16320 5884,'0'0,"-43"0,22 0,42 0,0 0,43 0,-1-21,1 21,-1 0,22 0</inkml:trace>
  <inkml:trace contextRef="#ctx0" brushRef="#br0" timeOffset="454388.1929">17399 5080,'0'0,"-21"0,21-21,-21 21,0 0,-1 0,1 21,0-21,-21 0,21 21,-1-21,1 21,0 1,0-1,0 0,21 0,-21 0,21 22,0-22,21 0,-21 21,0-21,21 22,-21-1,0 0,0 1,0-22,0 21,21 22,-21-22,0 0,21 1,-21 20,0-20,21 20,-21 1,0-22,0 21,0 1,0-1,0-20,0 20,0 1,-21-22,21 0,0 1,-21 20,21-20,-21-1,21 0,-42 1,20-22,1 21,0 0,-21 1,-1-1,1-21,21 22,-21-43,20 21,1-21,0-21,21-1,0-20</inkml:trace>
  <inkml:trace contextRef="#ctx0" brushRef="#br0" timeOffset="455546.9478">17844 5969,'0'0,"-22"0,44 0,-1 0,21 0,-21 0,22-21,-22 21,21 0,-21 0,22 0,-22 0,0-21,0 21,0-21,-21-1,0 1,0 0,-21 0,21 0,-21 21,21-21,-21-1,0 22,-22-21,22 21,0 0,-21 0,-1 21,22-21,-21 22,21-1,-22 0,22 21,0 1,21-1,0-21,0 21,0 1,0-1,21-21,0 22,0-22,1 0,-1 0,0 0,0 0,0-21,0 22,1-22,-1 0,0 0,0 0,21-22,-20 22,-1 0,0 0,0-21,-42 21</inkml:trace>
  <inkml:trace contextRef="#ctx0" brushRef="#br0" timeOffset="457595.2078">17992 5228,'-21'0,"21"-21,-22 21,22-21,22 0,-22 0,21-1,-21 1,21 21,0-21,0 0,0 0,1 0,-1-1,0 22,0-21,0 21,0 0,-21 21,0 1,0-1,0 0,-21 0,0 0,0 0,0 22,-22-22,22 21,-21 1,0-1,-1-21,22 0,0 22,0-43,21 21,0 0,21-21,21 0,-21 0,22-21,-1 42,-21-21,22 0</inkml:trace>
  <inkml:trace contextRef="#ctx0" brushRef="#br0" timeOffset="458055.2652">18352 5101,'0'21,"21"-21,-21 22,21-1,21 0,-21 0,22 21,-1-20,-21 20,0-21,1 21,-1 1,0-22,-21 0,0 0</inkml:trace>
  <inkml:trace contextRef="#ctx0" brushRef="#br0" timeOffset="458572.7069">18733 5122,'0'0,"0"-21,0 42,-22-21,1 22,0-22,0 21,-21 0,-1 21,1-21,0 1,-1 20,22-21,-21 0,21-21,-1 21,1-21,21 22,-21-22,21 21,21-21</inkml:trace>
  <inkml:trace contextRef="#ctx0" brushRef="#br0" timeOffset="460002.8066">18711 5990,'22'-21,"-22"0,21 0,-21 42,-21 0,21 0,-22-21,22 21,0-42,-21 21,42 0,-21-21,22 0,-22 42,-22-21,22 21</inkml:trace>
  <inkml:trace contextRef="#ctx0" brushRef="#br0" timeOffset="460718.3622">19304 5715,'0'0,"-21"0,0 0,-22 21,22 0,-21 22,21 20,0 1,-22-1,43 22,-21-22,21 1,21-1,0-20,1-1,20 0,0-42,1 22,-1-44</inkml:trace>
  <inkml:trace contextRef="#ctx0" brushRef="#br0" timeOffset="461388.8941">19579 5948,'-21'0,"21"-21,0 0,21-1,0 1,22 0,-22 0,21 0,1 0,-22 21,21 0,-21 0,22 0,-43 21,21 0,-42 0,-1 21,1 1,-42-1,20 0,1 1,0 20,-1-42,22 22,0-22,21 0,0 0,21 0,0 1,1-1,20-21,-21 21,21-21,1 0,-22 21,21-21</inkml:trace>
  <inkml:trace contextRef="#ctx0" brushRef="#br0" timeOffset="462357.8665">20426 5821,'0'-21,"0"0,-21 21,0-22,-1 44,1-22,0 21,-21 0,-1 21,1 1,21 20,-21 1,20-1,1-21,21 1,-21-1,42 0,-21-20,21-22,22 0,-22-43,21 1,22 0,-22-22,22 1,-1-1,-21-21,1 1,20 20,-42-20,1 20,-1 1,0 20,-21 1,-21 42,0 0,-1 0,1 42,0 22,0-1,21 1,-21 20,21 1,-21 0,42-1,-21-20,0 21,21-22,-21-21,21 1,0-22,0 0</inkml:trace>
  <inkml:trace contextRef="#ctx0" brushRef="#br0" timeOffset="462624.9111">20765 5927,'0'0,"21"21,0 0,0 0,21 0,1 22,-22-22,21 0,1 21,-1-20,-21-1,0 0,0 0</inkml:trace>
  <inkml:trace contextRef="#ctx0" brushRef="#br0" timeOffset="462910.0206">21124 5884,'0'0,"-21"0,-21 22,0-1,-1 21,1 0,0 1,20 20,1-20,0 20,21-21,0 1,0-1</inkml:trace>
  <inkml:trace contextRef="#ctx0" brushRef="#br0" timeOffset="463307.0416">21421 5673,'0'0,"21"0,0 0,0 0,0 0,22 21,-22 21,0 1,-21 20,0 1,-21-1,0 1,-22 20,1-20,-21-1,20-20,1 20,0-42,20 22,1-22,0 0,0-21</inkml:trace>
  <inkml:trace contextRef="#ctx0" brushRef="#br0" timeOffset="465347.0679">17822 6795,'0'0,"22"-22,-1 22,0 0,0 0,0 0,0 22,1-22,-1 0,0 0,21-22,1 22,-1 0,0-21,22 21,-22 0,22 0,-1 0,-21 0,22 0,-22 0,22 0,-22 0,0 0,1-21,-1 21,0 0,-20 0,20 0,-21 0,21 0,-20 0,-1 0,21 0,-21 0,22 0,-22 0,21 0,0 0,1 0,-1 0,0 0,22 0,-22 21,1-21,20 0,-21 0,1 0,20 0,-20 0,-1 0,0 0,22 0,-22 0,0 0,1 0,-1-21,22 21,-22 0,-21 21,21-21,1 0,-1 0,0 0,22 0,-22 0,-21 0,22 0,-1 0,-21 0,0 0,1 21,-1-21,0 0,-21-21,-21 21</inkml:trace>
  <inkml:trace contextRef="#ctx0" brushRef="#br0" timeOffset="467606.5067">4657 8848,'21'0,"0"0,0 0,22-21,-1 21,21 0,22 0,21 21,0-21,0 0,-1 0,1 0,0 0,21 0,-21 0,0 0,-22 0,1 0,-21 0,-1 21,-21-21,-20 0,-1 0,-21 21,-21-21,-1 0,1 0,0 0,-42 0,20 0,-41 0,20 0,-21 0,-20 0,-1 0,0 0,-21 0,0 0,0 0,21 0,0 0,22 0,-1 0,43 0,-1-21,22 21,0 0,42 0,21 0,1-21,41 21,1 0,42 0,21 21,0-21,22 0,-1 0,22 0,-43 0,0 0,-21 0,-21 0,-43 0,1 0,-43 21,-42-21,-22 21,-62-21,41 0,-42 0,22 0,-22 0,0 21,0-21,21 0,1 0,20 0,1 0,42 0,-1 0,44 0,-1 0,42-21,1 21,20-21,22 21,0 0,-21 0,21-21,-43 21,1 21,-1-21,-21 0</inkml:trace>
  <inkml:trace contextRef="#ctx0" brushRef="#br0" timeOffset="474915.0315">19791 4911,'0'0,"-21"0,21 21,0 0,0 0,-21 0,21 22,0-22,0 0,0 21,-22-20,22-1,0 21,22-21,-22 0,0 1,0-1,0 0,0 0,0 0,0 0,-22-42,22 0,-21 0,21 0,-21 0,0-1,42 22,0 0,0 22,1-22,-1 21,0 0,-21 0,0 0,-21-21,21 21,-21-21</inkml:trace>
  <inkml:trace contextRef="#ctx0" brushRef="#br0" timeOffset="475458.1551">20045 4297,'0'-21,"0"42,-21 0,21 0,-21 0,21 1,-22 20,22-21,0 21,0 1,0-22,22 21</inkml:trace>
  <inkml:trace contextRef="#ctx0" brushRef="#br0" timeOffset="475884.7762">20108 4657,'0'0,"-21"0,21-21,21-1,-21 1,0-21,22 21,-22-22,21 22,0 0,0 0,0 0,22 21,-22 0,0 0,0 21,0 0,-21 0,0 22,0-1,0 0,-21 1</inkml:trace>
  <inkml:trace contextRef="#ctx0" brushRef="#br0" timeOffset="476181.6622">20384 4445,'0'0,"21"-63,-21 20,-21-20,-1 20,1 1,0 21,0 0,0 0,0 21,-1 21,44-21,-1 21,21 0,0 0,1 0,-22 1,21-1,-21 0</inkml:trace>
  <inkml:trace contextRef="#ctx0" brushRef="#br0" timeOffset="476659.8121">20574 4487,'0'0,"0"-21,21 21,-42 0,0 21,21 1,-21-1,21 0,-21 0,42 0,0-21,0 21,0-21,22 0,-1 0,-21 22,21-22,1 21,-22-21,0 21,-21 0,0 0,-21 0,0-21,21 22,-21-44,-1 22,22-42,0 0,22-1,-1 1,0 21,0-21,0 20,0 1</inkml:trace>
  <inkml:trace contextRef="#ctx0" brushRef="#br0" timeOffset="478510.6292">16193 8996,'21'0,"0"0,0 0,21 0,1 0,-1 0,22 0,-22 0,0 0,-21 0,1 0,-1 0,-42 0,-1-21,1 0</inkml:trace>
  <inkml:trace contextRef="#ctx0" brushRef="#br0" timeOffset="478651.2672">16362 8890,'-42'-21,"211"84,-296-105,42 21,64 0,0 21,21-21,21 21,0 0,22 0,20-22,22 22,-1 22,1-22,-21 0</inkml:trace>
  <inkml:trace contextRef="#ctx0" brushRef="#br0" timeOffset="479683.3056">17674 8255,'-21'-21,"0"21,0 0,0 21,-1-21,1 0,0 0,0 21,0-21,0 21,-1 1,22-1,-21 0,21 21,0-21,0 22,0-1,0 0,0 1,21-1,-21 0,0 22,22-22,-22 22,0-1,21-20,-21 20,0-21,21 22,-21-1,0 1,0-1,0 22,0-21,-21-1,21 1,0-1,-21 1,21-1,-22-21,1 22,0-22,-21 22,21-22,-22 0,1-20,-22-1,1 0,21-42,-22 0,1-22</inkml:trace>
  <inkml:trace contextRef="#ctx0" brushRef="#br0" timeOffset="480636.7157">18203 9144,'0'0,"22"21,-1-21,21 0,-21 0,22 0,-1 0,0-21,1 21,-1 0,-21-21,0 21,-21-21,0 0,0-1,0 1,-21 0,0 0,0 0,-43 21,22 0,-22 0,22 21,-21 0,20 0,1 22,21-1,0 21,21-20,0 20,0-20,42-1,-21 0,21 1,22-43,-22 21,22-42,-1-1,1 1,-1-21</inkml:trace>
  <inkml:trace contextRef="#ctx0" brushRef="#br0" timeOffset="481491.6911">18352 8340,'-22'0,"44"0,-44-21,1-1,21 1,0 0,0 0,21 0,1 0,-1-1,0 22,21-21,1 0,-22 21,21 0,-21 21,-21 0,0 22,-42-22,21 21,-22-21,1 22,0-1,21 0,-22 1,22-22,21 21,-21-21,42 1,0-1,0 0,22-21,-22 0,21 0,1 0</inkml:trace>
  <inkml:trace contextRef="#ctx0" brushRef="#br0" timeOffset="481744.6426">18669 8276,'21'-21,"-21"42,21-21,1 21,-1 1,21-22,-21 21,22 21,-1-21,-21 0,21 1,-20-22,-1 21,0 0</inkml:trace>
  <inkml:trace contextRef="#ctx0" brushRef="#br0" timeOffset="481986.4544">19008 8255,'0'0,"0"-21,-21 21,-1 21,1 0,0 0,-21 22,-1-22,22 21,-21 1,21 20,-22-21</inkml:trace>
  <inkml:trace contextRef="#ctx0" brushRef="#br0" timeOffset="482724.7794">19939 8340,'0'0,"-42"0,21 21,-22 0,1 21,0 43,-1-21,22 20,-21 22,42-21,0-22,21 22,0-43,21 1,1-1,-1-42,22 0,-22-21</inkml:trace>
  <inkml:trace contextRef="#ctx0" brushRef="#br0" timeOffset="483501.9043">20130 8657,'0'-21,"0"42,-22-42,1 0,21 0,21 21,-21-21,22-22,20 22,-21 0,43 0,-22 0,0 21,1-22,-1 22,0 0,-21 0,-21 22,-21-1,0 21,-21 0,-22 22,1-22,-1 22,22-1,0-20,-1-1,43 0,0-21,21 1,1-1,20-21,0 21,22-21,-22 0,0 0,1 0</inkml:trace>
  <inkml:trace contextRef="#ctx0" brushRef="#br0" timeOffset="484330.2928">20934 8551,'0'-21,"0"0,-21 0,0 42,-1-21,1 21,-21 22,21-1,-22 0,1 22,21-22,0 0,0 1,21-1,0 0,0-20,21-22,0 0,0-22,21 1,1 0,20-21,-20-22,20 22,-21-43,22 22,-1-22,-20 0,-1 22,-21-1,0 1,1 42,-44 0,22-1,-21 44,-21-1,21 42,-22 1,22 20,-21 1,21 21,21-21,-21-1,21 1,21-22,0 1,0-22,0-21,0 1,1-22</inkml:trace>
  <inkml:trace contextRef="#ctx0" brushRef="#br0" timeOffset="484612.7746">21315 8700,'0'0,"21"0,0 0,22 21,-1 0,0 0,1 0,20 22,-21-22,-20 21,20-21,-21 0,0 1,-21-1</inkml:trace>
  <inkml:trace contextRef="#ctx0" brushRef="#br0" timeOffset="484843.2344">21717 8657,'0'0,"-21"0,-21 0,20 21,-20 1,0 20,-1 0,1 22,21-22,-21 0,42 1,-22-22,22 0</inkml:trace>
  <inkml:trace contextRef="#ctx0" brushRef="#br0" timeOffset="485070.3093">21908 8551,'0'0,"21"0,0 0,0 0,0 22,0-1,-21 21,-21 0,21 22,-21-22,-21 22,21-1,-22-20,1 20,0-21,-1-20</inkml:trace>
  <inkml:trace contextRef="#ctx0" brushRef="#br0" timeOffset="485500.3823">20087 9483,'0'0,"-21"0,0 0,63-21,1 21,41-22,43 22,0 0,0 0,21 0,22 0,-22 0,0-21,0 21,-21-21,-21 0</inkml:trace>
  <inkml:trace contextRef="#ctx0" brushRef="#br0" timeOffset="486175.116">20638 9821,'0'0,"0"-21,0 0,21 0,0 0,21 0,1-1,-1 1,0 21,1 0,-1 0,-21 21,-21 1,0-1,-42 21,21 0,-43 1,1 20,20 1,-20-22,20 22,22-22,21 0,0-21,21 1,43-1,-22-21,22-21,20 21,-20-43</inkml:trace>
  <inkml:trace contextRef="#ctx0" brushRef="#br0" timeOffset="490513.4391">17738 11028,'0'-21,"-21"0,-1 21,1 0,0 0,0 0,0 21,0 0,-1 0,22 21,-21-20,21 20,-21 0,21 1,0 20,21-21,-21 22,0-1,21 1,-21-1,22 22,-22 0,21-22,-21 22,0-22,21 22,-42-21,21-1,-21 22,21-22,-43-20,22 20,0-21,-21 1,-1-22,1 0,21-21,-22-21,22 0,0 0,21-22</inkml:trace>
  <inkml:trace contextRef="#ctx0" brushRef="#br0" timeOffset="491128.5521">18203 11917,'22'-21,"-1"42,0-42,0 21,21 0,-20 0,20 0,-21-21,21 21,-20-22,-1 1,-21 0,21 0,-21-21,-21 20,0 1,-22 0,22 21,-42 0,20 0,1 21,-22 0,22 22,0-1,-1 22,1-1,21-21,21 22,0-1,0-20,42-22,1 21,-1-21,21-21,-20 0,41 0,-20-21,-1 0,1-21,-22-1</inkml:trace>
  <inkml:trace contextRef="#ctx0" brushRef="#br0" timeOffset="491981.3171">18394 11113,'0'0,"0"-22,-21 1,21 0,21 0,-21 0,21 0,0-1,0 1,22 0,-22 21,0-21,21 21,-20 0,-22 21,21 0,-21 0,-21 1,21 20,-43 0,1-21,0 22,-1-1,1 0,21 1,0-22,-1 21,22-21,22 1,20-22,0 21,1-21,20 0,-21-21,22-1</inkml:trace>
  <inkml:trace contextRef="#ctx0" brushRef="#br0" timeOffset="492215.7441">18860 11007,'0'0,"0"21,21-21,0 21,0 0,0 0,22 1,-1 20,0-21,-21 21,1-20,-1-1,0 0</inkml:trace>
  <inkml:trace contextRef="#ctx0" brushRef="#br0" timeOffset="492472.1416">19177 11070,'0'0,"-21"-21,21 0,-21 21,0 21,-22 0,22 0,-21 22,21-1,-22 0,22 1,0 20,0-20</inkml:trace>
  <inkml:trace contextRef="#ctx0" brushRef="#br0" timeOffset="493997.4595">19706 11578,'0'0,"-42"0,0 21,-1 22,1-1,0 22,20-1,-20 22,42-22,0 22,0-22,42-20,-20-1,20-21</inkml:trace>
  <inkml:trace contextRef="#ctx0" brushRef="#br0" timeOffset="501619.3763">19918 11853,'-21'-21,"21"0,21 21,-21-21,21-21,0 20,22 1,-1 0,0 0,-21 0,22 21,-22 0,0 0,0 21,-21 0,-21 21,21-20,-21 20,-21 21,20-20,-20-1,0 0,21 1,-1-1,22-21,0 0,22 1,20-22,0 21,1-21,20-21,-21 21,22-22</inkml:trace>
  <inkml:trace contextRef="#ctx0" brushRef="#br0" timeOffset="502201.9199">20807 11663,'0'0,"0"-21,-21 21,0 0,-1 0,1 21,-21 0,21 0,-22 22,1-1,21 0,0 1,0-22,21 21,0-21,21 0,0-21,0 0,0 0,22-21,-1 0,0-21,1-1,-1-20,0-1,1 1,-1-22,0 22,-21-1,1 1,-22 20,0 1,0 21,-22 21,1 0,0 21,0 21,0 22,0-1,21 22,-22 0,22-1,22 1,-1 0,0-22,0 1,21-43,1 0,-1-21</inkml:trace>
  <inkml:trace contextRef="#ctx0" brushRef="#br0" timeOffset="502470.0309">21209 11790,'0'0,"21"0,22 0,-1 21,0 0,1 0,20 1,-21 20,1-21,-1 0,-21 0,0 1,1-1</inkml:trace>
  <inkml:trace contextRef="#ctx0" brushRef="#br0" timeOffset="502720.3738">21569 11748,'0'0,"-21"0,-22 0,1 0,0 21,-1 0,1 21,0 1,-1-1,1 0,21 1,21-1,0 0,21-21</inkml:trace>
  <inkml:trace contextRef="#ctx0" brushRef="#br0" timeOffset="503031.7583">21844 11578,'0'0,"21"0,0 0,1 0,-1 21,-21 22,21-1,-21 0,0 22,0-1,-21 1,0-22,-22 22,22-22,-21 22,21-22,-22-21,22 0</inkml:trace>
  <inkml:trace contextRef="#ctx0" brushRef="#br0" timeOffset="516366.9113">16912 11451,'0'0,"0"-21,0 0,21 0,-21 0,0-1,22 22,-22 22,0-1,-22 0,22 21,0 1,-21-1,21 0,0 22,0-22,-21 0,42-20,-21 20,0-21</inkml:trace>
  <inkml:trace contextRef="#ctx0" brushRef="#br0" timeOffset="516642.6795">16658 11938,'0'0,"21"-21,1 21,-1-21,0 21,21-21,-21-1,22 22,-1 0,0-21,22 21,-22 0,1 0</inkml:trace>
  <inkml:trace contextRef="#ctx0" brushRef="#br0" timeOffset="517111.5293">16722 12192,'0'0,"-21"0,-1 0,22-21,-21 0,42 21,-21-21,22-1,-1 22,21-21,-21 21,0 0,1 21,-22 1,0-1,0 21,0-21,-22 22,-20 20,21-21,-21 22,-1-22,1 1,0-1,42 0,-22-21,44 1,-1-22,21 0,0-22,1 1,20 0,-20 0,-1 0,0 21</inkml:trace>
  <inkml:trace contextRef="#ctx0" brushRef="#br0" timeOffset="517723.0658">15917 11938,'22'-21,"-22"0,21 21,0 0,0 0,21 0,-20 0,20 0,0 0,-21 21,22-21,-22 0</inkml:trace>
  <inkml:trace contextRef="#ctx0" brushRef="#br0" timeOffset="517912.4707">15896 11726,'0'0,"0"-21,0 0,21 21,1 0,-1 0,0 0,0 0,21 0,1 21,-1-21,22 0</inkml:trace>
  <inkml:trace contextRef="#ctx0" brushRef="#br0" timeOffset="518730.3019">15812 14542,'0'0,"21"0,-21-22,21 22,0 0,21 0,-20 0,20 0,-21 0,21 0,-20 22,20-22,-21 0</inkml:trace>
  <inkml:trace contextRef="#ctx0" brushRef="#br0" timeOffset="518902.054">15917 14415,'0'0,"-21"0,0 0,0-22,42 22,21-21,1 21,-1 0,22 0,-1 0,22 0,-1 0,1 0</inkml:trace>
  <inkml:trace contextRef="#ctx0" brushRef="#br0" timeOffset="519663.1255">17145 14288,'0'-22,"0"-20,21 0,0-1,1-20,-1 21,-21-1,21 22,0 0,-21 0,0 42,0 0,0 21,-21 22,21-1,-21 1,21 21,0-22,-21 1,42-1,-21-21</inkml:trace>
  <inkml:trace contextRef="#ctx0" brushRef="#br0" timeOffset="520087.699">16933 14753,'0'0,"22"0,-22-21,21 21,21-21,22 0,-1 0,22-1,-22 1,22 0,0 0,-1 21,-20-21,-1 0</inkml:trace>
  <inkml:trace contextRef="#ctx0" brushRef="#br0" timeOffset="520528.6066">17124 15071,'0'0,"-42"21,20-42,1 21,21-21,21-22,22 22,-1-21,22-1,20 22,-20 0,-1 21,-20 21,-22 0,0 22,-21-1,-21 22,-22-1,-20 1,21-1,-1-21,1 1,0-1,20 0,44-20,20-44,21 22,1-21,-1 0,22-21,-21 21</inkml:trace>
  <inkml:trace contextRef="#ctx0" brushRef="#br0" timeOffset="521639.5482">18140 14436,'-21'0,"42"21,0 0,0-21,22 0,-22 0,21 0,0 0,1-21,-1 21,0-21,-20 0,-1-1,0 1,-21 0,0-21,0 21,-21-1,-22 1,22 0,-42 42,20-21,-20 21,21 22,-1-1,1 0,21 1,0-1,42 0,0 1,0-22,21 21,22-42,-1 0,22 0,0-21,-22 0,1 0,20-22</inkml:trace>
  <inkml:trace contextRef="#ctx0" brushRef="#br0" timeOffset="522493.695">18203 13674,'0'0,"-21"-21,0 21,21-22,0 1,21 0,-21 0,43 0,-1 0,0-22,1 43,-1-21,0 21,1 0,-22 0,0 21,-21 0,0 22,-42-1,20 0,-41 1,21-1,-1 0,1-20,21 20,0-21,-1 21,22-20,22-1,20-21,0 21,22-21,-22 0,22 21,-22-21</inkml:trace>
  <inkml:trace contextRef="#ctx0" brushRef="#br0" timeOffset="522821.8068">18733 13631,'0'0,"0"-21,21 21,0 0,0 21,21 1,-20-22,20 42,0-21,-21 0,22 22,-1-1,-21-21,0 21,1-20</inkml:trace>
  <inkml:trace contextRef="#ctx0" brushRef="#br0" timeOffset="523087.4317">19156 13589,'0'0,"-21"0,0-21,-1 21,1 21,0-21,-21 21,-1 22,1-1,0 0,-1 1,1-1,21 0,0 22,0-22,21 22</inkml:trace>
  <inkml:trace contextRef="#ctx0" brushRef="#br0" timeOffset="523493.6866">19643 14330,'21'0,"-21"-21,21 21,21 0,-20 0,20 0,0 0,22 0,-22 0,0 21,22-21,-22 0,1 0,-22 21,0-21,0 0</inkml:trace>
  <inkml:trace contextRef="#ctx0" brushRef="#br0" timeOffset="523728.4018">20045 14055,'0'0,"-21"0,0 21,-1 0,1 21,21 1,-21 20,21-20,-21 20,21-21,0 22,21-22,-21 1,0-1</inkml:trace>
  <inkml:trace contextRef="#ctx0" brushRef="#br0" timeOffset="524116.7913">20892 14330,'21'-21,"-21"0,0-1,21 1,-21 0,-21 21,21-21,-21 42,-1-21,-20 42,21-20,-21 41,-1-21,22 22,0-22,42 22,0-22,43-21,-1 0,64 1,0-44,43-20,-1 0</inkml:trace>
  <inkml:trace contextRef="#ctx0" brushRef="#br0" timeOffset="524660.796">20341 17124,'0'0,"-21"21,85-42,41-21,65-1,41-41,86-1,41-42</inkml:trace>
  <inkml:trace contextRef="#ctx0" brushRef="#br0" timeOffset="548016.0974">3006 6731,'-21'0,"42"0,0 0,0 0,-21-21,21 21,22 0,-22 0,0 0,0 0,21 0,-20 0,-1 0,21 0,-21-21,0 21,22 0,-22 0,0 0,0 0,0-21,1 21,-1 0,0 0,0 21,0-21,0 0,1 0,-1 0,0 21,0-21,0 0,0 0,1 0,20 0,-21 0,0-21,0 42,1-42,-1 21,0 0,0 0,0 0,0 0,22 0,-22 0,0 0,0 0,0 0,1 0,20 0,-21 0,0 0,0 0,22 0,-22 0,21 0,-21 0,22 0,-22 0,21 0,-21 0,22 0,-22 0,21 0,-21 0,1 0,20 0,-21 0,21 0,1-21,-1 21,0 0,-20 0,20 0,0 0,1 0,-22 0,21 0,-21 0,22-22,-1 22,0 0,1 0,-1 0,0 0,1 0,-1 0,0 0,1 0,-22 0,21 0,0 0,1 0,-1-21,0 21,1 0,20 0,-20-21,20 21,1 0,-22 0,0-21,22 21,-22 0,-21 0,22 0,-1 0,-21 0,21 0,-20 0,20-21,-21 21,21 0,-20 0,20 0,-21 0,0 0,22-21,-22 21,21 0,-21 0,22-22,-1 22,0 0,1 0,-1-21,0 21,22-21,-22 21,0 0,1-21,-1 21,-21-21,22 21,-22 0,0 0,0-21,0 21,22 0,-22-22,21 22,-21 0,22 0,-22-21,21 21,-21 0,0 0,22 0,-22 0,21-21,-21 21,22 0,-1 0,0 0,1-21,-1 21,0 0,-20 0,20 0,0 0,-21 0,22 0,-22 0,21 0,-21 0,22 0,-22 0,21 0,-21 0,22 0,-1 0,-21 0,22 0,-22 0,0 0,21 0,-21 0,1 0,20 0,-21 0,21 0,1 0,-1 0,0 0,1 0,-1 0,0 0,1 0,-22 0,21 0,-21 0,1 0,20 0,-21 0,21 0,-20-21,20 21,-21 0,21 0,-20 0,20 0,-21-21,21 21,1 0,-22 0,21 0,1 0,-1 0,0 0,1 0,-1-22,0 22,1 0,20 0,-21 0,1 0,-1 0,0 0,-20 0,20 0,-21 0,21 0,-20-21,-1 21,21 0,-21 0,22 0,-1-21,-21 21,21 0,1 0,-1 0,22-21,-22 21,0 0,1 0,-22 0,21 0,-21 0,0-21,22 21,-22 21,-21-42,21 42,0-21,0 0,-21-21,-21 0</inkml:trace>
  <inkml:trace contextRef="#ctx0" brushRef="#br0" timeOffset="550591.0661">2900 4403,'0'0,"-21"0,21-21,21 21,0 0,0 0,22 0,20 0,1 0,-1 0,22 0,-1 0,1-22,0 22,-1 0,1 0,21-21,-21 21,20 0,22-21,-21 0,0 0,21 21,-21-21,0 21,0-22,21 22,-22 0,22 0,-21-21,0 21,0 0,-21 0,-1 0,22 0,0 0,0 0,-22 0,22 0,0 0,0 0,0 0,-22 0,22 0,-21 0,-22-21,22 21,-21 0,-1 0,1 0,-22-21,21 21,-20 0,20 0,1-21,-1 21,1 0,-1-21,1 21,-1 0,1 0,-1 0,22 21,-22-21,1 0,21 0,-22 0,22 0,-22 21,22-21,-22 0,1 0,21 21,-22-21,22 0,-22 0,22 0,-22 0,22 0,-21 0,-1 0,1-21,20 21,-20 0,-1 0,1-21,-1 21,1 0,-22 0,22 0,-22 0,0 0,1-21,-1 21,0 0,1 0,-1 0,0-22,1 22,-1 0,0 0,1 0,-22 0,21 0,-21-21,22 21,-22 0,0 0,21 0,-21 0,1 0,-1 0,0 0,0 0,21 0,-20 0,-1 0,0 0,0 0,21 0,-20 0,-1 0,21 0,-21 0,22 0,-22 0,21 0,-21 0,0 0,22 21,-22-21,0 0,0 0,0 0,1 0,-1 22,-21-1,0 21,0-21,0 0,-21 22,21-1,0 22,-22-22,22 21,-21 1,21-22,0 22,21-1,-21 1,22-22,-1 0,0 22,-21-22,21 1,-21-1,21 21,-21-20,-21-1,21 0,0 1,0 20,0-20,0-1,0 0,0 22,21-22,-21 0,0 1,0-1,21 0,-21 1,-21-1,21 0,0-20,0 20,0-21,0 0,21 0,-21 1,0-1,0-42</inkml:trace>
  <inkml:trace contextRef="#ctx0" brushRef="#br0" timeOffset="552073.0804">2773 4445,'-21'0,"21"-21,0 0,-21 21,21-21,-22 21,22 21,0 0,-21 0,21 21,0 22,0-22,-21 22,21 20,0-20,0-1,0 22,0-21,0-1,0-21,0 22,0-1,0 1,0-1,0 1,0-1,0-20,0-1,0 22,0-22,21 0,-21-21,0 22,0-22,0 21,21-21,-21 22,0-22,0 0,0 0,0 22,0-22,0 0,0 0,0 0,0 0,0 1,0-1,0 0,0 0,0 0,-21 0,21 1,0-1,0 0,0 0,0 0,21-21,-21 21,-21-21,42 0,-21 22,0-44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4-01T08:02:09.44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069 5609,'0'-21,"0"42,-21-63,21 21,-21 0,21-1,0 1,-21 21,42 21,-21 1,0 20,0 21,0 1,21-1,-21 22,21-21,-21-1,21 1,1-22,-1 0,21-21,-21-21,0-21,1-21,-22-22,21-20,-21-22,0 0,-21-21,-1 21,1 22,-21-1,0 43,20-1,-20 43,0 21,-1 43,1-1,21 22,0 0,21 21,0-1,21-20,21-21</inkml:trace>
  <inkml:trace contextRef="#ctx0" brushRef="#br0" timeOffset="404.6566">3535 5525,'0'0,"0"-43,21 22,-21 0,21 0,0 21,1 0,-1 0,0 21,0 21,0 1,-21-1,0 21,-21 1,0-1,0-20,-22 20,22-20,-21-22,0-21,20-21,-20-43,21-21,21-20,0-1,21 0,0 0,22 0,-1 43,-21-1</inkml:trace>
  <inkml:trace contextRef="#ctx0" brushRef="#br0" timeOffset="1031.532">3874 5440,'21'-21,"-21"42,-21-21,21 21,0 21,-22 1,1-1,0 0,21 1,-21-1,21 0,-21 1,42-22,-21 21,0-21,21 1,0-22,0 0,1 0,20-22,0 1,1 0,-1-21,0-1,1 1,-1-21,0 20,-21-20,1-1,-22 22,21 0,-21-1,0 22,-21 0,21 0,-22 42,22 0,0 21,-21 22,21-1,0 1,-21-1,21 22,0-21,0-1,21-21,-21 1,0-1</inkml:trace>
  <inkml:trace contextRef="#ctx0" brushRef="#br0" timeOffset="1234.646">4339 5673,'0'0,"43"-43,-22-20,0 21,21-1,-21 1,22 21,-22 21,21 0,-21 42,1 0,-1 22,-21-1,21 22,-42 21,21-21,-21 20,21-20,-22-21</inkml:trace>
  <inkml:trace contextRef="#ctx0" brushRef="#br0" timeOffset="1929.8829">4953 5525,'21'-43,"-42"86,63-107,-42 43,22 0,-22 0,21 21,0 21,-21 21,21 0,-21 1,0-1,-21 22,0-22,21 21,-21-20,-1-22,1 0,0 0,0-21,0-21,21 0,0-21,0-1,0-20,21-1,-21 1,42-1,-21 1,22 20,-22 1,21 21,1 21,-22 0,0 42,0 1,0-1,0 21,-21-20,22 20,-22-20,0-1,0-21,21-42,-21 0,21-22,0 1,0 0,0-1,22 1,-22 21,0 0,0 21,22 0,-43 21,21 0,-21 43,21-1,-42 1,21 20,-21-20,21 20,-22-20,1-22,0 1,21-22,-21-42</inkml:trace>
  <inkml:trace contextRef="#ctx0" brushRef="#br0" timeOffset="2103.4358">5588 4805,'0'0,"0"-42,0 63,0 21,-21 22,0-1,0 43,21 0</inkml:trace>
  <inkml:trace contextRef="#ctx0" brushRef="#br0" timeOffset="4016.7643">7049 4678,'-22'0,"22"-21,-21 0,0 21,0 0,0 0,0 0,-1 0,-20 21,21 0,0 0,0 21,-1 1,22-22,-21 42,21-20,21 20,-21-20,22 20,-1 22,-21-22,42 1,-21 20,0-20,1 21,-1-22,0 22,0-22,0 1,-21 20,21-20,-21 21,22-22,-22 22,0-22,-22 1,22 20,-21-20,0-1,0-20,-21-1,20 0,-20 1,0-43,-1 21,1-42,0 21,21-21,-1-1</inkml:trace>
  <inkml:trace contextRef="#ctx0" brushRef="#br0" timeOffset="4803.2948">7789 5398,'0'0,"-21"-22,0 1,0 21,21-21,0 42,21-21,0 21,0 22,1-22,20 21,21 1,-20 20,20-21,1 22,-22-22,22 1,-22-1,0 0,-21 1,22-1</inkml:trace>
  <inkml:trace contextRef="#ctx0" brushRef="#br0" timeOffset="5204.7881">8276 5482,'0'0,"-21"0,21-21,-21 21,0 21,0 0,-22 22,1-1,-22 22,22-22,-21 21,20-20,1 20,21-20,0-1,-1 0,22-21,22-21</inkml:trace>
  <inkml:trace contextRef="#ctx0" brushRef="#br0" timeOffset="6304.0102">8192 4890,'-22'-22,"22"1,22 0,-22 0,21-21,21 20,0-20,-20 21,20 0,0 0,-21 21,1 21,-44 21,1 22,0-22,-21 21,21-20,-22 20,43-20,-21-1,42-21,-21 0,43-21,-1 0,21-21,-20 21,20-21</inkml:trace>
  <inkml:trace contextRef="#ctx0" brushRef="#br0" timeOffset="7674.7712">8869 5609,'0'-21,"-21"21,21-21</inkml:trace>
  <inkml:trace contextRef="#ctx0" brushRef="#br0" timeOffset="8210.0592">9229 5503,'21'22,"0"-22,0 0,0 0,22 21,-1-21,0-21,1 21,-1 0,0-22,-20 1,20 0,-21 0,0-21,-21 20,0-20,-21 21,0 0,0 0,0 21,-22 0,-20 21,20 0,-20 21,-1 1,22 20,-21 1,41-1,1 1,21-1,21-21,22 1,-1-22,0 0,22 0,21-21,-22-21,22 21,-22-21,1-21,-1 20</inkml:trace>
  <inkml:trace contextRef="#ctx0" brushRef="#br0" timeOffset="8918.3384">9567 4614,'0'0,"-21"0,42 0,1 22,20-1,-21 0,21 21,22-21,-1 43,-20-22,20 1,-20-1,-1 0,-21 1,0-22</inkml:trace>
  <inkml:trace contextRef="#ctx0" brushRef="#br0" timeOffset="9190.2834">10075 4530,'-21'21,"42"-42,-84 42,21 21,-22 1,1 20,-22 1,21-1,1 1,21-1,-1 1,22-22,0 0</inkml:trace>
  <inkml:trace contextRef="#ctx0" brushRef="#br0" timeOffset="9797.9872">10224 4064,'0'0,"-22"0,22-21,-21 21,42-21,1 0,-1 21,21-22,-21 22,22 0,-22 0,0 22,0-1,-21 0,0 0,0 21,-21-20,21 20,-21-21,21 0,21-21,42 0,-41 0,20 0,0 0,1 0,-22 21,0-21,-21 22,0-1,-21 21,0 0,-1 1,-20-22,0 21</inkml:trace>
  <inkml:trace contextRef="#ctx0" brushRef="#br0" timeOffset="10931.2792">11091 5313,'0'0,"-21"21,0-21,-21 21,21 0,-22 22,-20-1,20 22,1-1,0 1,21-22,-1 21,1-20,21-1,0 0,0-20,21-1,1-21,20-21,0-1,1-41,20-1,1-20,-1-22,1 0,-1-21,1 0,-22 0,0 21,1 0,-22 22,-21-1,21 43,-42-1,0 22,-1 42,-20 22,0 20,21 22,-22 0,22 42,0-22,21 22,21 0,0 0,0-21,22 0,-1-21,0-1,22-41</inkml:trace>
  <inkml:trace contextRef="#ctx0" brushRef="#br0" timeOffset="11208.4559">11599 5461,'0'0,"-21"-21,42 21,22 21,-1 21,22 1,-1-1,1 0,-1 1,-21 20,22-20,-22-1,1 0,-22 1,0-22</inkml:trace>
  <inkml:trace contextRef="#ctx0" brushRef="#br0" timeOffset="11474.8977">12256 5440,'0'0,"-22"0,1 0,-42 0,-1 42,-20 1,-1 20,0 22,1-22,20 1,1-1,20 1,22-1,0-20</inkml:trace>
  <inkml:trace contextRef="#ctx0" brushRef="#br0" timeOffset="16988.5178">1461 8043,'-22'22,"44"-44,-22 1,21-21,0 0,0-22,-21 1,0-22,-21 21,0 1,-43-1,22 43,-43 21,22 0,-1 43,1-1,20 21,22 1,0-1,42 22,0-43,43 1,-1-1,1-42</inkml:trace>
  <inkml:trace contextRef="#ctx0" brushRef="#br0" timeOffset="17223.7001">1566 7260,'0'0,"-42"-84,0 20,-22 43,1 0,20 21,1 0,0 0,42 21,0 21,42-21,0 22,22-1,-1 0,22 1</inkml:trace>
  <inkml:trace contextRef="#ctx0" brushRef="#br0" timeOffset="17950.7371">1820 7535,'22'0,"-1"0,-21-21,21 21,-21 21,-21 22,0-1,-22 0,1 1,0 20,-1-20,1 20,21-42,0 22,-1-22,44-21,-1 0,21-21,-21 21,0-22,1 22,20-21,-21 21,0 0,0 0,-21 21,22-21,-1 0,0 0,0 0,0-21,-21 0,21 0,-21-21,0 20,0-41,0 21,-21-1,21 1,-21 0,21-1,-21 1,0 21,21 0,0-1,0 1,21 0,0 0,0 0,-21-22,21 1,-21-21,0 20,0 1,0 0,-21 20,21 1,21 42,-21 1,22 20</inkml:trace>
  <inkml:trace contextRef="#ctx0" brushRef="#br0" timeOffset="18440.715">2244 7557,'0'0,"0"-22,-21 22,21 22,0-1,-22 0,22 0,22 0,-22 0,21-42,0 0,21-21,-21 21,1-22,20 1,-21 21,0-22,0 22,1 42,-1 1,-21-1,21 0,0 0,0 0,0-21,1 0,-1-21,0 21,0-21,0 0,0 21,-21 21,22 0,-22 0,0 22,0-22,-22 42,-20-20,0-1</inkml:trace>
  <inkml:trace contextRef="#ctx0" brushRef="#br0" timeOffset="18780.1283">1778 8170,'0'0,"-42"22,21-1,42-21,42-21,1 21,20-22,22 22,-21 0,21 0,-43 0,22 0,-43 0,1 0,-22 22,-42-1,-106 0,42 0,0 0,1 0,20 1,22-22,21 21,63-21,21 0,22-21,21 21,0 0,0-22</inkml:trace>
  <inkml:trace contextRef="#ctx0" brushRef="#br0" timeOffset="27092.1011">4974 8149,'-21'21,"21"-42,-21 21,0 0,0 0,-1 21,1-21,0 22,0-22,21 21,-21 0,0-21,21 21,0 0,-22 0,22 1,0-1,0 0,0 0,0 0,0 22,22-1,-22-21,0 21,21 1,-21-1,0 0,0 1,21-1,-21 0,21 1,-21-1,0 0,21-20,-21 20,0 0,21-21,-21 1,22 20,-22-21,0 21,21-20,-21 20,0-21,21 21,-21 1,0-22,0 21,0-21,0 22,0-22,0 21,0-21,0 22,0-22,0 0,0 21,-21-20,21 20,-21-21,-1 0,1 0,0 1,-21-22,21 21,-22-21,22-21,-21 21,21 0,-1 0,22-22</inkml:trace>
  <inkml:trace contextRef="#ctx0" brushRef="#br0" timeOffset="33391.0269">5059 1630,'0'0,"-21"0,-22 0,22 0,0-21,-21 21,21 0,-22 0,22 0,0-21,0 21,0 0,-1 0,-20 0,0 0,21 21,-22 0,1-21,0 21,-1 0,1 0,21 1,-22-1,1-21,21 21,-21 0,20-21,1 21,-21-21,21 21,0-21,-22 22,22-22,0 21,0-21,0 21,-1-21,1 0,0 21,0-21,0 21,0-21,21 21,-22-21,22 22,-21-22,21 21,-21 0,0 0,21 0,-21 0,0-21,21 22,-22-1,22 0,-21 0,21 0,-21-21,21 21,-21 1,21-1,-21 0,21 0,-21 0,21 0,-22-21,22 22,-21-1,21 0,0 0,0 0,-21 0,21 1,0-1,0 0,0 21,0-21,0 1,-21-1,21 21,0-21,0 0,0 1,21-1,-21 0,0 0,21 0,0 0,-21 1,22-1,-1 0,0 0,0 0,0-21,0 21,1-21,-1 22,0-1,21-21,-21 21,1-21,20 21,0-21,1 0,-1 21,0-21,1 0,-1 0,0 0,1 21,-1-21,0 0,1 0,-1 0,0 22,-21-22,22 0,-1 0,-21 0,22 0,-22 21,21-21,0 0,1 0,-1-21,0 21,1 21,-1-21,0 0,1 0,-1 0,0 0,-20 0,20 0,-21-21,21 21,-20 0,-1 0,0 0,21 0,-21 0,1 0,-1 0,0 0,0 0,21 0,-20 0,-1 0,0-22,0 22,0 0,0-21,1 21,-1-21,0 0,0 21,0-21,-21 0,21 21,1-22,-22 1,21 0,0 0,0 0,-21 0,21-1,-21 1,21 0,1 0,-22 0,21 0,-21-1,0 1,21 0,-21 0,0-21,21 20,-21 1,0 0,0-21,0 21,0-1,0-20,0 21,0 0,-21 0,21-1,0 1,0-21,0 21,0 0,-21-1,21-20,0 21,-21 0,21 0,0-1,-22 1,22 0,-21 0,0 0,0 0,0-1,0 1,-1 0,1 0,0 0,0 21,0-21,0-1,-1 22,1-21,0 21,0-21,0 0,0 21,-1-21,-20 0,21-1,-21 1,20 0,-20 0,0 0,21 0,-22 21,22-22,-21 22,21-21,-22 21,22 0,0-21,0 21,0 0,-1 0,1-21,0 21,0 21,0-21,0 0,-1 0,1 0,0 0,21-21,-21 21,21 21,0 0,21-21</inkml:trace>
  <inkml:trace contextRef="#ctx0" brushRef="#br0" timeOffset="35635.481">5821 8911,'-21'0,"42"0,0 0,0 0,0 0,22 0,-22-21,21 21,-21 0,1-21,-1 0,0 21,0-21,-21-1,0 1,0 0,0 0,-21 0,21 0,-21 21,21-22,-21 22,-1-21,1 21,0 0,-21 0,21-21,-1 21,1 0,-21 0,21 0,0 0,-1 0,1 21,0-21,0 21,0 1,21-1,-21 0,-1 0,1 0,21 0,-21 22,21-22,0 0,0 0,0 0,0 1,0-1,0 0,0 21,0-21,21 1,-21-1,0 0,0 0,21-21,-21 21,0 0,22-21,-1 22,0-22,0 0,0 21,0-21,1 0,20 21,-21-21,21 0,-20 0,20 0,-21 0,21 0,1 0,-22 0,0 21,0-21,0 0,1 0,-1 0,0-21,-21 0</inkml:trace>
  <inkml:trace contextRef="#ctx0" brushRef="#br0" timeOffset="36347.0032">5906 8043,'0'-21,"-22"21,44-21,-1 21,0 0,0 21,21-21,1 21,-1 1,0 20,1-21,20 0,-20 0,-22 1,21-1,-21-21</inkml:trace>
  <inkml:trace contextRef="#ctx0" brushRef="#br0" timeOffset="36725.3409">6414 7938,'0'21,"-22"-21,1 42,0-21,0 22,-21-1,-1 0,1 1,0-1,20 0,1-21,0 22,0-22,21 0,0-42</inkml:trace>
  <inkml:trace contextRef="#ctx0" brushRef="#br0" timeOffset="37870.206">6392 7408,'0'-21,"22"0,-1 0,21 0,-21 21,0-21,1 21,-1 0,0 0,0 21,-21 0,0 0,-21 0,21 0,-21 1,21-1,21-21,0 0,0 0,0 0,1 0,-1 0,0 21,-21 0,0 0,-21 0,21 1,-21-1,-1 21,1-21,0 0,0 1,0-22,0 21</inkml:trace>
  <inkml:trace contextRef="#ctx0" brushRef="#br0" timeOffset="39177.9989">5715 8890,'-21'0,"21"21,-21-21,0 0,42 0,-21-21,21 21,0 0,0 0,0 0,-21-21,22 21,-1 0,0 0,0 0,0 0,0 0</inkml:trace>
  <inkml:trace contextRef="#ctx0" brushRef="#br0" timeOffset="40598.7702">6710 8890,'0'-21,"21"21,-21-21,0 42,0-42,21 21,0 0,-21 21,-21 0,0-21,21-21,0 0</inkml:trace>
  <inkml:trace contextRef="#ctx0" brushRef="#br0" timeOffset="41684.2989">7281 8573,'-21'0,"21"-22,-21 22,0 22,0-22,0 21,-1 0,1-21,-21 21,21 21,0-20,-22 20,22 0,0 22,21-22,-21 22,21-1,21-21,0 22,0-22,0 1,22-1,-1 0,-21-21,22 22,-1-22,-21-21,21 21,-20 0,20-21,-21 21,0-21,0 0,1 0</inkml:trace>
  <inkml:trace contextRef="#ctx0" brushRef="#br0" timeOffset="43496.074">7980 8636,'0'0,"-21"0,0 0,21-21,-22 21,22-21,-21 21,42 0,1 21,20 0,0 0,1 22,-1-1,21 0,-20 1,20-1,-20 0,-1 1,-21-1,0-21,0 21,1-42</inkml:trace>
  <inkml:trace contextRef="#ctx0" brushRef="#br0" timeOffset="43795.568">8446 8594,'-22'-21,"44"42,-65-42,22 21,0 21,-21 0,-1 21,1 1,0 20,-1 1,1-1,0 1,20-1,1-21,0 1,0-1,21 0,0-20</inkml:trace>
  <inkml:trace contextRef="#ctx0" brushRef="#br0" timeOffset="44436.1674">8319 8022,'-22'-21,"1"21,21-21,0 0,0 0,21-22,1 22,-1-21,0 21,21-1,-21 22,1 0,-1 22,-21-1,-21 21,-1 22,1-1,0 1,0-22,21 0,-21 1,42-22,0 0,21 0,1-21,20-21,1 21,-1-21,22 0</inkml:trace>
  <inkml:trace contextRef="#ctx0" brushRef="#br0" timeOffset="45136.8309">9081 8509,'0'0,"-22"0,-20 0,0 0,-1 21,-20 22,21-1,-1 21,1 1,21-1,0 1,-1-1,22 1,0-22,22-21,-1 22,21-43,0-21,1-1,-1 1,22-42,-22-1,21-20,-20-22,-1 0,0 0,1 0,-22 22,0-1,-21 21,0 1,0 42,-21 0,0 21,0 21,-1 21,1 22,21 20,0 22,0 0,21 0,1 0,-1-1,0 1,21-21,-21 0,1-22,-1 1</inkml:trace>
  <inkml:trace contextRef="#ctx0" brushRef="#br0" timeOffset="45433.7089">9546 8784,'-21'-21,"21"0,21 21,0 21,22 0,-1 22,0-1,22 0,-22 1,1 20,-1-21,-21 1,21-1,-42-21</inkml:trace>
  <inkml:trace contextRef="#ctx0" brushRef="#br0" timeOffset="45668.1195">9970 8763,'0'0,"-22"0,1 0,-21 0,0 21,-1 22,1-1,-22 21,22 1,21-1,-21 1,20-1,22-20</inkml:trace>
  <inkml:trace contextRef="#ctx0" brushRef="#br0" timeOffset="46108.0547">10287 8446,'0'0,"0"-22,21 22,0 0,22 0,-22 22,21 20,-21 0,1 1,-1 20,-21 22,0-22,-21 1,-22 20,22-20,-21-1,-1 1,22-1,0-20,0-22,0 21,0-21,21 1</inkml:trace>
  <inkml:trace contextRef="#ctx0" brushRef="#br0" timeOffset="91982.8034">6011 8043,'-21'0,"21"-21,21 21,1 0,-22 21,21-21,0 0,-21 22,21-22,0 0,0 21,1-21,-1 0,-21 21,21-21,0 0,0 21,0-21,-21 21,22-21,-1 21,0-21,-21 22,21-22,0 21,0-21,-21 21,22-21,-22 21,21-21,-21 21,21-21,0 21,-21 1,21-22,-21 21,21-21,-21 21,22-21,-22 21,21-21,-21 21,0-42,-21 21</inkml:trace>
  <inkml:trace contextRef="#ctx0" brushRef="#br0" timeOffset="95321.1256">1651 11599,'0'22,"0"20,0-21,-21 0,21 0,0 1,0-1,0 0,0-42,0 0,21-22,-21-20,0-1,21-20,-21-1,21 0,-21-21,22 22,-1-22,-21 21,0 1,0-22,0 21,0 0,-21 1,-1 20,-20 1,21 42,-21 21,-22 21,1 21,20 22,-20 41,20 1,22 21,0 0,42-21,-21 0,21-21,22-22,-22 1,21-22,-21-42,22 0,-1-21,0-43,1 1</inkml:trace>
  <inkml:trace contextRef="#ctx0" brushRef="#br0" timeOffset="95955.1208">2074 11261,'0'0,"22"-21,-22-1,0 1,0 0,21 0,-42 42,21 0,0 22,-22-1,1 21,0 1,0-22,0 22,21-22,-21 0,21 1,-22-22,22 0,22-21,-1-21,0 0,0 0,21-1,-20 1,20 0,0 0,-21-21,22 20,-22-20,21 0,-21 21,1-22,-1 1,-21 21,21 0,-21-1,0 1,0 0,-21 42,21 22,0-1,0 21,0 1,0-1,0 1,21-1,-21 1,0-43,0 0</inkml:trace>
  <inkml:trace contextRef="#ctx0" brushRef="#br0" timeOffset="96111.3748">2434 11091,'0'0,"0"-42,21 21,-21 0,22 0,-1-1,21 1,-21 21,22 0,-22 21</inkml:trace>
  <inkml:trace contextRef="#ctx0" brushRef="#br0" timeOffset="97224.2064">3641 11578,'0'0,"-21"21,21 1,-22-1,22 0,0 0,0 0,22-21,-1 0,0-42,0 21,21-43,1 22,-1-22,0 1,1-1,-22 22,21-21,-21 41,-21-20,22 21,-44 21,1 21,0 21,0 1,-21 20,20 1,1-1,21 1,0-1,0-20,21-22,1 0,20-21,0-21,22 0,-1-43,-20 22,20-22,-21 1,1 20,-1-20,-42 21,21 20,-21 1,0 42,-21 22,21-1,-21 22,21-1,0 22,21-22,0 22,22-22,-1-20,0-1</inkml:trace>
  <inkml:trace contextRef="#ctx0" brushRef="#br0" timeOffset="97589.9601">5080 11472,'-21'0,"42"0,0-21,22 21,-1 0,0-21,1 21,-1 0,0 0,1 0,-1 0,-21 0,0 21</inkml:trace>
  <inkml:trace contextRef="#ctx0" brushRef="#br0" timeOffset="97856.821">5101 11367,'0'0,"-21"-22,0 22,0 0,0 0,21-21,21 21,21 0,0 0,1 0,-1 0,0 0,1 0,-1 0,0 0,1-21</inkml:trace>
  <inkml:trace contextRef="#ctx0" brushRef="#br0" timeOffset="99531.0804">6138 11049,'0'0,"-21"-21,0 0,42 42,0-21,1 21,-1 21,21-20,0 20,1 0,20 1,-20-1,-1 0,0 1,1-1,-1 0,-21 1,21-1,-20-21</inkml:trace>
  <inkml:trace contextRef="#ctx0" brushRef="#br0" timeOffset="99859.2219">6752 11091,'0'0,"-21"-21,0 21,0 21,-22 1,1 20,0 0,-22 1,1 20,-1-21,22 22,0-22,-1 1,22-1,0-21,21 0</inkml:trace>
  <inkml:trace contextRef="#ctx0" brushRef="#br0" timeOffset="100743.874">6668 10456,'-22'0,"22"-21,-21 21,21-21,0 0,21 0,1 0,-1-1,0 22,0-21,0 21,0 0,1 0,-22 21,21 1,-21-1,-21 0,21 0,-22 0,22 0,0 1,-21-22,42 0,1 0,-1 0,0 0,0 0,0 0,0 21,1 0,-22 0,0 0,-22 0,1 1,0 20,-21-21,-1-21,1 21,0-21,-1 21,1-42,21 21,0 0</inkml:trace>
  <inkml:trace contextRef="#ctx0" brushRef="#br0" timeOffset="102891.4604">3704 12912,'0'0,"-21"0,0 21,-21 0,20 0,-20 22,21 20,-21-21,-1 22,22-1,0 1,21-22,-21 1,42-1,-21-21,21-21,21 0,1-21,-1-21,0-1,22-41,-22-1,22 0,-22-21,0-21,1 0,-1 22,-21 20,-21 0,21 22,-21 20,-21 43,0 43,0 41,-21 1,20 42,-20 0,21-21,0 21,21 0,21-42</inkml:trace>
  <inkml:trace contextRef="#ctx0" brushRef="#br0" timeOffset="103469.5903">4001 13568,'0'-21,"0"0,0-1,21 1,0-21,21-22,-21 1,22-1,-22 1,21-1,-21 22,1-21,-22 20,21 22,-21 0,0 0,-21 42,-1 21,1 1,21 20,-21 1,0-1,21 1,0-1,0-21,21 1,-21-22,21 0,22-42,-22 0,21-22,0-20,1-1,-22-20,21 20,1 1,-22-1,0 22,-21 21,21 0,-42 42,21 0,-21 0,21 43,-21-1,-1 1,22 20,22 1,-22 0,42-22,-21 1,21-1,1-42,-1 0,0-21</inkml:trace>
  <inkml:trace contextRef="#ctx0" brushRef="#br0" timeOffset="104054.2659">5271 13335,'0'0,"-22"0,1 0,42-21,1 21,-1 0,21 21,0-42,1 42,20-21,-20 0,-1 0,-21 0,21 0,-20 0</inkml:trace>
  <inkml:trace contextRef="#ctx0" brushRef="#br0" timeOffset="104243.0392">5292 13166,'0'0,"-21"0,21-21,-22 21,44 0,-1 0,0 0,21 0,1 0,20 0,-21 0,1 21,20-21</inkml:trace>
  <inkml:trace contextRef="#ctx0" brushRef="#br0" timeOffset="143645.4979">6985 12806,'-21'0,"42"0,-42-21,42 42,21 0,1 0,-1 22,22-22,-22 21,21 0,-20 22,-1-22,-21 1,22 20,-22-21,0 1,-21-22</inkml:trace>
  <inkml:trace contextRef="#ctx0" brushRef="#br0" timeOffset="143929.721">7535 12827,'0'0,"-21"0,0-21,0 42,0-21,-43 42,22 1,-22-1,1 22,-1-1,1 1,21-1,20-21,1 22,21-22,0-21</inkml:trace>
  <inkml:trace contextRef="#ctx0" brushRef="#br0" timeOffset="144596.8956">7493 12361,'0'0,"0"-21,0 0,-21 21,21-21,0 0,21 0,-21-1,21 1,0 0,1 21,-1-21,21 21,-21 21,-21 0,0 22,0-1,-21 21,0-20,0-1,0 0,21 1,21-1,21-21,0-21,22 0,-1-21,22 0</inkml:trace>
  <inkml:trace contextRef="#ctx0" brushRef="#br0" timeOffset="145057.2777">8065 12806,'0'0,"-22"0,1 0,0 0,-21 21,-1 0,1 22,0-1,-1 0,22 22,0-22,21 0,0 22,0-43,21 21,-21-20,43-22,-1 0,0-43,1 1,20 0,-21-43,22 0,-22-42,22 0</inkml:trace>
  <inkml:trace contextRef="#ctx0" brushRef="#br0" timeOffset="145244.8933">8319 12488,'84'-190,"-211"507,170-444,41-127,-63 191,-42 42,0 0,0 21,0 21,0 21,-1 22,1 41,0 1,21 0,21 21,-21 21,21-21,1-21,-1 0,0 0,-21-43,21-20</inkml:trace>
  <inkml:trace contextRef="#ctx0" brushRef="#br0" timeOffset="145513.8193">8488 12891,'0'0,"0"-22,0 1,21 21,0 0,0 21,22 1,-1-1,22 21,-1 0,1 1,20-1,-41 0,20 1,-42-22,22 21,-43-21</inkml:trace>
  <inkml:trace contextRef="#ctx0" brushRef="#br0" timeOffset="145763.8128">9123 12848,'-21'0,"42"0,-63-21,-1 42,22 0,-21 1,-1 41,-20 1,-1-1,1 22,21-1,-22 1,22-21,-1 20</inkml:trace>
  <inkml:trace contextRef="#ctx0" brushRef="#br0" timeOffset="154656.5795">6414 12912,'-22'0,"1"0,0 0,0 0,0 0,0-21,42-1,0 22,0-21,21 21,-20 0,20 0,-21 0,21 0,-20 21,-22 1,21-1,-21 0,0 21,-21-21,21 1,-22-1,1 0,0-21,-21 21,21 0,-1 0,1-21,0 0,21 22,0-44,21 22,22 0,-22-21,21 21,0 0,-20 0,20 0,-21 21,0-21,0 22,1-1,-22 0,0 0,0 21,0-20,-22-1,22 0,-21 0,0 0,-21 0,21 1,-22-22,1 21,0-21,20 21,-20-21,21 0,0 0,0-21,-1 21,1 0</inkml:trace>
  <inkml:trace contextRef="#ctx0" brushRef="#br0" timeOffset="261601.1109">13314 4636,'0'0,"0"-22,-21 44,21-1,-21 0,21 0,0 0,-22 22,22-1,-21 0,21 1,-21-1,21 0,-21 1,21-1,0 0,0-21,0 22,21-22,-21 0,0 21,0-20,0-1,0 0,0 21,0-21,-21 22,21-1,0 0,-21 1,21-1,0 0,0 1,0-1,21 0,-21 1,0-22,0 21,0 22,-21-22,21 0,0 1,-21-1,21 22,0-22,-22 0,22-21,0 22,0-1,0 0,0-20,0 20,0-21,0 0,0 22,0-22,-21 21,21-21,0 22,0-22,0 21,-21 0,21 1,0-1,0 0,0 1,-21-1,21 0,0 1,-21-1,21 0,-21-20,-1 20,22-21,0 21,-21-20,21-1,21 0,-21 0,0 0,22 22,-22-22,0 0,0 0,0 21,0 1,-22-1,22 0,-21 1,0-1,0 0,21 22,-21-22,21 1,-21-1,21 0,21 1,-21-22,21 21,-21-21,0 22,21-22,-42 21,21-21,-21 22,21-1,-21 0,-1 1,1 20,0-21,0 1,21-1,0 0,0 1,0-1,21 0,-21 1,0-1,21 0,-21 1,0 20,0-20,0 20,-21 1,21-1,0 1,0 20,0-20,0-1,0 1,0-1,21-20,-21 20,0 1,0-1,-21 1,21 20,0-20,-21-1,21 1,0-1,21-20,-21 20,21 1,-21-22,21 0,1 22,-1-22,-21 22,21-1,-21-21,0 22,0-1,0 1,-21-1,0 22,-1-21,1-1,21 22,-21-22,0 22,21-22,0 1,-21-1,21 22,0-21,-21-1,21 1,0-22,0 21,0 1,0-22,0 22,21-1,-21-20,21 20,-21-21,0 1,21 20,-21-20,0-1,-21 21,21-20,-21 20,0-20,-1 20,1 1,-21-1,21-21,0 22,-1-1,-20-20,42 20,-21-20,21-1,0 0,21 1,0-1,0 0,1-21,-1 1,-21 20,21-21,0 0,0 0,-21 1,0 20,0-21,0 0,0 22,0-22,-21 21,0 0,21 1,-21-22,0 21,-1 1,1-1,0-21,21 21,-21-20,21 20,0-21,0 0,0 0,21 1,-21-1,0 0,21 0,0 0,1 0,-22 1,0-1,0 0,-22 0,22 0,0 0,-21 1,0-1,21 0,0 0,-21 21,21-20,-21-1,21 21,0-21,0 22,0-22,0 21,0-21</inkml:trace>
  <inkml:trace contextRef="#ctx0" brushRef="#br0" timeOffset="263760.3606">14901 3069,'0'0,"0"-42,22 21,-22 0,0-1,0 44,-22-1,22 0,0 21,-21 1,0-1,21 0,-21-21,21 1,0-1,0 0,21-21,0-21,22 21,-22-21,21-1,-21 22,22 0,-22 0,0 0,0 0,0 22,0-1,-21 21,0-21,0 0,0 1,-21-1,21 0,-21-21,0 0,0-42,21-1,-21 1,42-22,-21 1,0-1,21 1,-21-1,21 1,0 21,-21-22,21 43,-21-21,22 20,-22 1,21 21,0 21,-21 1,0-1,0 0,0 21,0-21,-21 1,21-1,-21 0,-1-21,1-21,21 0,0-1,0 1,0 0,0 0</inkml:trace>
  <inkml:trace contextRef="#ctx0" brushRef="#br0" timeOffset="264021.3692">15304 3006,'0'0,"21"-21,-21-1,42 1,-21 21,0-21,22 42,-22-21,21 21,-21 22,-21-1,0 43,-21-22,0 22,0 0,0-1,0-20,21-22</inkml:trace>
  <inkml:trace contextRef="#ctx0" brushRef="#br0" timeOffset="264780.0854">16193 3387,'0'0,"0"21,-22-21,44-21,-22 0,21-22,21 1,0 0,1-22,-1 1,0 20,1-20,-1 20,-21 1,0 21,-21 0,22 0,-44 42,1 0,0 21,-21 22,21-1,-22 1,22-1,0 1,21-22,-21 0,42-20,-21-1,21 0,0-21,22-21,20-22,-21 1,22 0,-1-22,-20 1,20-22,-20 22,-1 20,0 1,-21 21,1 0,-22-1,21 44,-42-1,21 21,-22 22,1-1,21 22,-21-22,21 1,0-1,21 1</inkml:trace>
  <inkml:trace contextRef="#ctx0" brushRef="#br0" timeOffset="265172.6238">17463 2921,'0'0,"0"-42,21 21,-21-1,0 1,21 21,-21 21,0 1,0 20,0 21,0 1,-21 21,21-22,-21 22,21-22,-22 1,1-22,21-21</inkml:trace>
  <inkml:trace contextRef="#ctx0" brushRef="#br0" timeOffset="265360.1272">17653 2900,'0'0,"21"-42,0 20,1 22,-22 43,0-1,-22 22,1 20,0 22,0-21,0 21,-22-22</inkml:trace>
  <inkml:trace contextRef="#ctx0" brushRef="#br0" timeOffset="266000.8751">17844 2942,'0'0,"21"-42,21 0,-21 20,0 1,1 0,-1 21,0 42,-42 1,21-1,-43 22,22-1,0 1,-21-1,-1 1,22-22,-21-21,21 0,0-21,21-21,0 0,21-21,0-22,0 1,0 20,22 1,-1 0,-21-1,0 22,0 21,1 0,-22 21,21 0,-21 22,21-22,-21 21,0 1,0-1,0 0,0 1,0-22,0 0,0-42,0-22,0 1,0-43,0 22,0-22,-21 43,21-22,-21 43,-1 0,1 21,-21 21,21 22,0-1,-1 0,22 22,-21-1,42 1</inkml:trace>
  <inkml:trace contextRef="#ctx0" brushRef="#br0" timeOffset="266274.8791">18267 2879,'0'0,"0"21,0 0,21-21,-21 21,-21 0</inkml:trace>
  <inkml:trace contextRef="#ctx0" brushRef="#br0" timeOffset="266399.8406">18203 3239,'0'0,"0"21,22-21,-1-21,0-1</inkml:trace>
  <inkml:trace contextRef="#ctx0" brushRef="#br0" timeOffset="274639.08">19156 2921,'0'-21,"0"0,-21 21,21-21,-21 21,-1 0,1 0,0 0,0 21,-21 21,20 0,-20 1,0 20,21-20,-22 20,22-21,21 1,-21-1,42 0,0-42,22 0,-1-42,0 0,22-1,-1-41,1 20,-1-20,1-1,-1-21,-20 21,20 1,-21 20,-20 1,-1 20,-21 22,0 0,-21 42,-22 22,1-1,0 21,-22 22,22 0,-1 21,1-1,21 1,0-21,0-22,21 1,21-1</inkml:trace>
  <inkml:trace contextRef="#ctx0" brushRef="#br0" timeOffset="275217.2013">19283 3323,'0'0,"-21"0,42-21,0 0,21 0,1-22,-22 1,21 0,1-1,-1-20,0 21,-21-1,1 1,-1 21,0 0,-21-1,21 22,-42 0,21 22,-21-1,0 21,-22 0,22 22,0-22,0 1,21 20,0-21,0-20,0-1,21 0,0-21,0 0,22-21,-22 0,21-22,0-20,1 20,-1-20,-21-1,22 22,-22 0,-21 21,21-1,-21 44,0-1,-21 21,0 22,21-1,0 1,0 20,0-20,0 20,21-20</inkml:trace>
  <inkml:trace contextRef="#ctx0" brushRef="#br0" timeOffset="276020.6774">20489 3217,'0'22,"0"-1,-21 0,21 0,-21 0,0-42,21 0,0-21,21-1,0-41,0 20,22-21,-22 22,0-1,21 22,-20 21,-1 0,0 42</inkml:trace>
  <inkml:trace contextRef="#ctx0" brushRef="#br0" timeOffset="276350.9486">20701 3133,'0'0,"21"0,-21 21,0 0,-21 21,21-20,-21-1,0 0,0-21,-1 0,22-42,22-1,-1-20,0-22,21 22,-21-22,22 21,-1 22,0 0,-20-1,-1 22</inkml:trace>
  <inkml:trace contextRef="#ctx0" brushRef="#br0" timeOffset="277193.5574">20913 2963,'0'0,"0"-21,21 21,-21-21,21 0,0 0,0 21,1-21,-1-1,0 1,21 0,-21 21,-21-21,22 0,-1 21,-42 0,21 21,-22-21,22 21,-21 0,21 0,0 1,-21-1,21 21,-21 0,21 1,-21-1,0 22,-1-22,22 0,-21-21,21 22,21-64,-21-22,22 1,-22 0,21-22,0 22,0-1,0 1,22 0,-22 21,0-1,21 1,-21 0,22 21,-22 0,0 21,0 0,0 1,-21 20,0 21,-21 1,-21-1,21-20,0 20,-22 1,22-22,0-21</inkml:trace>
  <inkml:trace contextRef="#ctx0" brushRef="#br0" timeOffset="277695.0133">21527 2942,'0'0,"0"-21,21-21,0 21,0-1,0 22,-21-21,21 21,-21 21,0 1,-21 20,0 0,-21 1,21-1,-22 0,22-21,0 22,21-22,0 0,21 0,21-21,-20 0,20 0,0 0,1 0,-1 0,-21 0,21 21,-20 1,-44-22,1 0,0-43,21 1,0 0,21-22,0 1,22 20,-22-20,21 20,-21 22,1 0</inkml:trace>
  <inkml:trace contextRef="#ctx0" brushRef="#br0" timeOffset="279039.1616">22013 3133,'0'0,"0"-43,22 22,-22 0,21-21,0 21,0-1,0 1,0 0,1 0,-1 21,0 0,-21 21,0 0,-21 0,0 43,-1-22,-20 1,21-1,-21-21,20 0,1 0,0 1,21-44,0 1,21 0,-21 0,43-21,-22 20,0-20,21 21,-21 0,1 21,-1-21,0 21,-21 21,21-21,-21 21,21 0,-21 21,0-20,0 20,0-21,-21 0,21 0,0 1,0-1,0 0,0 0,0 0,0 0,0 1,21-22,0-22,-21 1,22 0,-1-21,0-1,-21-20,21-1,-21-20,0 20,-21 22,-21 0,20 20,-20 1,-21 21,20 0,1 21,0 22,20-22,-20 21,42 1,-21-1</inkml:trace>
  <inkml:trace contextRef="#ctx0" brushRef="#br0" timeOffset="279377.9512">22691 2921,'21'-21,"-42"42,63-42,-21 0,0 42,-21 0,0 21,-21 1,0-1,-21 0,21 1,-43-1,22-21,21 0,-22-21,22 0,21-42,21 0,22-22,-1 1,21-1,-20 22</inkml:trace>
  <inkml:trace contextRef="#ctx0" brushRef="#br0" timeOffset="279754.0914">22797 3323,'-22'21,"22"-42,0 0,22 0,20-21,-21-22,43 1,-1-22,1 0,20-21,-20 1,-22-1,0 21,-20 22,-22-1,-43 22,1 21,0 21,-22 21,22 0,-1 42,1 1,21-1,0 22,21 0,-21-1,42 1</inkml:trace>
  <inkml:trace contextRef="#ctx0" brushRef="#br0" timeOffset="280222.8418">23283 2963,'22'-21,"-44"42,65-63,-22 21,-21 0,-21 21,21 21,-21 0,-22 0,22 22,0-1,0 0,21-21,-21 22,42-22,-21 0,21-21,21 21,-21-21,1 0,20 0,-21 21,0-21,0 0,1 22,-22-1,-22-21,22 21,-21-21,0 0,0-21,21-22,0 1,21-21,0-1,0 1,22 20,-22 1,21 0,-21 20</inkml:trace>
  <inkml:trace contextRef="#ctx0" brushRef="#br0" timeOffset="280867.4609">23707 3027,'0'0,"21"0,-21 21,0 0,-21 0,0 22,-1-22,1 21,0-21,0 22,0-22,21-42,0 0,21-22,0 1,0 0,22-1,-22 1,21 21,-21-22,0 22,1 21,-22-21,21 21,-21 21,0 0,0 1,-21-1,21 0,0 21,-22 1,22-22,0 21,-21-21,21 0,-21-21,42 0,0-21,-21-21,22 0,20-22,-21 1,0-22,-21 21,21 1,-42-1,21 22,-21 21,0 0,0 0,0 21,21 21,0 0,21-21,-21 21,42-21,-21 0,22 21,-1-42,0 21,1 0,-1 21</inkml:trace>
  <inkml:trace contextRef="#ctx0" brushRef="#br0" timeOffset="281060.1895">23643 3281,'0'0,"-63"63,-1 1,22-1,0-20,-1-1,43-21,-21 0,21 1,21-22,-21-22,43 1,-22 0,21-21</inkml:trace>
  <inkml:trace contextRef="#ctx0" brushRef="#br0" timeOffset="282033.1343">24109 2836,'21'-21,"-21"0,0 0,21 21,-21 21,-21-21,21 42,-21-20,21 20,-21 0,-22 1,22-1,0-21,0 21,0-20,0-1,21-42,21-1,-21-20,42 0,0-1,-20-20,20 42,-21-22,0 22,0 0,1 21,-1 0,-42 21,21 0,0 1,21-1,0-21,0-21,0 21,0-22,1 22,-1 0,-21 22,0 20,-21-21,-1 43,1-22,0 21,0-20,0-1,0 0,-1 1,22-22,0 0,22-21,-1-21,0 21,-21-21,21 21,-21 21,21-21,0 21,1-21,-1-21,0 21,0-21,0 0,0-1,1 1,20-21,-21 0,-21-1,21 1,-21 0,0 20,0 1,-21 0,21 0,21 21,0 0,22 0,-1 0,0 0,1 0,20 0</inkml:trace>
  <inkml:trace contextRef="#ctx0" brushRef="#br0" timeOffset="283368.6656">14182 4487,'0'0,"0"-21,0 0,21 0,-21 0,0 0,21-1,0 44,-21 41,0-21,21 22,-21-22,0 22,0-1,22-20,-22-1,21-21,-21 0,21 0,-21-42,21 0,0 0,0-43,1 22,-22-21,21-1,-21-21,-21 43,-1-21,1 20,0 22,-21 0,21 21,-22 21,1 0,21 0,0 22,21-1,0-21,0 22,21-22</inkml:trace>
  <inkml:trace contextRef="#ctx0" brushRef="#br0" timeOffset="283559.3756">14732 4445,'0'0,"0"-21,-21 21</inkml:trace>
  <inkml:trace contextRef="#ctx0" brushRef="#br0" timeOffset="283678.1696">14711 4720,'0'0</inkml:trace>
  <inkml:trace contextRef="#ctx0" brushRef="#br0" timeOffset="284256.1748">14901 5017,'0'0,"-21"0,21-22,0-20,0 0,0-22,0 1,21-43,-21 21,0-21,22 1,-22 20,21 21,0 1,-21-1,21 22,-21 21,0 0,21 21,0 0,-21 21,22 21,-1 1,0-1,0 21,-21-20,21 41,-21-20,-21-1,0 1,0 21,0-43,-1 0,1 1,-21-22,21 0,0-21,-1-21,22 0,0-22,22 22,-22-21,42-1,-21 1,0 21,22 0,-22 0,21-1,-21 22,0 22,1-1,-1 0,-21 21,0 1,0 20,0-21</inkml:trace>
  <inkml:trace contextRef="#ctx0" brushRef="#br0" timeOffset="284381.2992">15452 4593,'0'0,"42"-42,-21 21,0 0,1-1,-1 1,0 0</inkml:trace>
  <inkml:trace contextRef="#ctx0" brushRef="#br0" timeOffset="285546.0066">14139 6075,'22'0,"-44"0,1 0,0 0,0 0,0 21,21 0,-21-21,-1 21,1 1,21-1,-21 21,21-21,-21 0,0 22,21-22,0 21,-21-21,21 22,0-1,21 0,-21-20,0 20,21 0,-21 22,21-22,0 0,-21 1,21 20,-21-20,0-1,22 0,-22 22,0-22,21 0,-21 22,0-22,0 22,0-22,0 0,0 1,0 20,-21-20,21-1,-22 21,1-20,0-1,0 0,-21-20,20 20,-20-21,21 0,-21 0,20-21,1 0,0-21,21 0</inkml:trace>
  <inkml:trace contextRef="#ctx0" brushRef="#br0" timeOffset="286563.8666">14690 6964,'0'0,"21"0,-21 21,42-21,-21 0,22 21,-1-21,-21 0,22 0,-22 0,0 0,0 0,0 0,0-21,-21 0,22 0,-22-22,-22 22,22 0,0 0,-21 0,0 0,21-1,-42 22,21-21,-22 42,1-21,0 22,-22-1,22 0,-22 21,22 1,0-1,20 0,22 22,0-22,0 0,22 1,20-1,0-21,1 0,20 1,-21-1,22-21,-22-21,22 21,-1-22,-20-20</inkml:trace>
  <inkml:trace contextRef="#ctx0" brushRef="#br0" timeOffset="287893.9979">14859 6371,'0'0,"0"21,-21-21,0 0,21 22,-21-22,42 0,0-22,-21 1,42 0,-21-21,1-1,20 1,0 0,-21-1,1 1,20 0,-42 21,21-1,0 1,-21 0,0 0,-21 42,21 0,-21 22,0-1,21 0,-21 1,21-1,0 0,21 1,-21-22,21-21,0 21,0-42,0 0,22-22,-1 1,-21 0,22-1,-1-20,-21 20,0 22,0 0,-21 0,22 21,-44 21,22 21,-21 1,21-1,0 22,0-1,0 1,0 20,0-20</inkml:trace>
  <inkml:trace contextRef="#ctx0" brushRef="#br0" timeOffset="288585.6282">15685 6689,'0'0,"-22"21,1-21,0 21,0 21,-21 1,-1-1,22 22,-21-22,21 21,-1-20,1-1,21-21,21 0,1-42,-1 0,21 0,22-43,-1 1,1-22,-22 1,21-22,1 21,-22-21,22 22,-43-1,21 0,-21 43,-21 0,22-1,-44 64,1 1,0 41,-21 22,-1-1,1 1,0 21,21 21,-1-21,22-22,0 1</inkml:trace>
  <inkml:trace contextRef="#ctx0" brushRef="#br0" timeOffset="289156.8455">15917 7154,'-21'-21,"21"0,21 0,-21 0,22 0,-1-22,0 1,21-22,1 1,-22 21,21-22,0 1,-20 20,-1 1,0 21,-21 0,-21 42,0 0,-1 21,1 1,0 20,0 1,0-1,21-21,0 22,0-22,0-21,21 1,0-22,21-22,-20-20,20 0,-21-1,43 1,-22-21,0-1,1 22,-1-1,0 22,-21-21,-42 84,0-21,0 22,0 20,0 1,-1 20,44-20,-22-1,21 1,21-1,0-41</inkml:trace>
  <inkml:trace contextRef="#ctx0" brushRef="#br0" timeOffset="289484.8618">17082 6858,'0'0,"-22"0,22-21,-21 21,42-21,1 21,-1 0,21 0,-21 21,22-21,-22 0,0 0,0 0,0 0,0 0,-21-21</inkml:trace>
  <inkml:trace contextRef="#ctx0" brushRef="#br0" timeOffset="289641.213">17103 6689,'0'0,"-43"0,22 0,0 0,42 0,0 0,22-21,20 21,1-22,-1 22,1-21</inkml:trace>
  <inkml:trace contextRef="#ctx0" brushRef="#br0" timeOffset="290788.6406">18161 6033,'-21'-22,"0"22,0 0,-1 0,1 0,0 0,0 0,21 22,-21-22,0 21,-1 0,22 0,0 21,-21-20,21 20,0 21,0-20,0-1,0 22,0-1,21-21,-21 22,0-1,22 1,-22-1,21 1,-21-1,21-20,-21 20,21 1,-21-22,21 22,-21-22,0 0,21 22,-21-22,0 0,0 1,0-1,-21 22,21-22,0 0,-21 1,0-1,21 0,-21-21,-22 22,22-22,0-21,-21 21,-1-42,1 21,21-21,0 0</inkml:trace>
  <inkml:trace contextRef="#ctx0" brushRef="#br0" timeOffset="291899.0275">18733 6922,'0'0,"-22"0,1-22,42 1,1 21,-1 0,0-21,21 21,-21 0,22 0,-22 0,21 0,-21 0,1 0,-1 0,0 0,0-21,0 21,-21-21,0 0,-21-1,21 1,0 0,-21 0,0 0,0 21,-22-21,1 42,0-21,-1 21,-20 0,20 0,-20 22,21-1,20 0,1 1,0 20,21-21,21 1,0-1,22 0,-1-20,0-1,1 0,20-21,-20 21,20-42,-21 21,1 0,-1-21,-21 21,22-21,-22-1,0 1,-21 0</inkml:trace>
  <inkml:trace contextRef="#ctx0" brushRef="#br0" timeOffset="294656.5547">18838 5990,'0'-21,"22"42,-1-21,0 21,21 1,-21-1,22 0,-1 0,-21 0,22 22,-1-22,-21 0,0 0,0 0,1 0,-22 1,0-1</inkml:trace>
  <inkml:trace contextRef="#ctx0" brushRef="#br0" timeOffset="295048.1186">19262 5969,'0'-21,"-21"21,21-21,-22 42,1 0,-21 0,21 0,-22 22,1-1,0 0,21 1,-22-1,22 0,0 1,0-22,21 0,-21-21,42 21,0-42</inkml:trace>
  <inkml:trace contextRef="#ctx0" brushRef="#br0" timeOffset="295772.2436">19198 5313,'0'0,"-21"0,0 0,42-21,0 0,0 21,1-22,20 22,0 0,1 0,-22 0,0 22,-21-1,0 0,-21 21,0-21,21 1,-22-1,1 0,21 0,21-21,1 0,20 0,0 0,-21 21,1-21,-22 21,0 1,-22-1,1 21,-21-21,21 0,-22 1,1-1,0-21,21 21,-22-21,22 21,0-21</inkml:trace>
  <inkml:trace contextRef="#ctx0" brushRef="#br0" timeOffset="297453.9862">19833 6625,'0'-21,"-21"21,21 21,-21-21,0 21,0 1,-22 20,22 0,0 22,0-22,0 22,21-22,0 21,0-20,21-1,0 0,0 1,21-22,-20 21,-1-21,0-21,0 22,0-22,0 21,1-21,-1 0,-21-21</inkml:trace>
  <inkml:trace contextRef="#ctx0" brushRef="#br0" timeOffset="298401.3909">20235 6795,'0'0,"-21"-22,0 22,0-21,42 21,-21-21,21 21,0-21,22 21,-1-21,0 21,1 0,-1 21,0 0,-42 0,22 0,-22 1,-22 20,22-21,-21 0,0 0,21 1,21-1,0-21,1 0,-1 0,21 0,-21 21,0 0,1 0,-22 0,0 1,0 20,-22-21,1 21,0-20,-21 20,-1-21,1 0,0-21,-1 0,22 0,0-21</inkml:trace>
  <inkml:trace contextRef="#ctx0" brushRef="#br0" timeOffset="298828.6471">20934 6773,'0'0,"0"-21,0 0,-21 21,42 0,0 21,0 0,22 1,-22 20,21 0,0-21,1 22,-1 20,-21-20,0-1,1 0,-1-21,-21 22,21-22</inkml:trace>
  <inkml:trace contextRef="#ctx0" brushRef="#br0" timeOffset="299125.5204">21400 6795,'0'0,"0"-22,-22 22,22-21,-21 42,0-21,-21 22,-1 20,1 0,-21 22,-1-1,22 1,-1-22,1 22,21-22,0-21,0 0</inkml:trace>
  <inkml:trace contextRef="#ctx0" brushRef="#br0" timeOffset="299625.5203">21273 6138,'-22'-21,"44"42,-65-63,64 42,1-21,20 0,0 21,1 0,-1 0,-21 21,0 21,-21 1,-21-1,-21 21,-1-20,1 20,21-20,21-1,21-21,21 0,1-21,41 0,-20-21,21 0</inkml:trace>
  <inkml:trace contextRef="#ctx0" brushRef="#br0" timeOffset="300306.3247">21886 6689,'0'0,"-21"-21,0 42,0-21,0 0,-22 42,1-21,0 22,21-1,-22 21,22 1,0-22,21 1,0-1,21-21,0 0,22-21,-1-21,0-21,22-1,-22-20,22-1,-1 1,-21-22,1 1,-1-1,0 0,1-21,-22 43,21-22,-21 22,-21 20,0 22,0 0,0 42,-21 0,-21 22,21 20,0 22,21 0,-22-1,22 1,0 0,0-1,22 1,-22 0,21-22,0-21,0 1</inkml:trace>
  <inkml:trace contextRef="#ctx0" brushRef="#br0" timeOffset="300565.0204">22394 6795,'0'0,"0"-22,22 1,-1 0,21 21,-21 21,22 0,-1 1,-21-1,21 21,-20 0,-1 1,0-1,0 0,-21-20</inkml:trace>
  <inkml:trace contextRef="#ctx0" brushRef="#br0" timeOffset="300848.0964">22691 6689,'-21'0,"-1"0,-20 0,21 42,-21-21,-1 22,1 20,0 1,-1-1,22-21,0 22,21-22,21-21,-21 1</inkml:trace>
  <inkml:trace contextRef="#ctx0" brushRef="#br0" timeOffset="301129.4609">22945 6541,'0'0,"42"0,-21 0,22 21,-22 0,-21 21,21 1,-42 20,0 22,-22-1,1 1,-22-21,1 20,21-20,-22-1,22-20,21-22</inkml:trace>
  <inkml:trace contextRef="#ctx0" brushRef="#br0" timeOffset="308269.1491">5736 9779,'-21'0,"42"0,0 0,1-21,-1 21,21 0,-21-21,22 21,-1 0,0-21,1 21,-1 0,0 0,1 0,-1 0,0 0,1 0,-22 0,21 0,-21 0,22 0,-22 0,0 0,0 0,21 21,-20-21,20 0,-21 0,21 0,-20 0,20 0,-21 0,21 0,1 0,-22 0,21-21,1 21,-22 21,21-42,0 21,-20 0,20 0,0 0,-21 0,22-22,-1 22,0 0,1 0,-22 0,21 0,-21 0,22 0,-22 0,21 0,-21 0,22 0,-1 0,-21 0,22 0,-1 0,0 0,22-21,-22 21,0 0,1 0,-1 0,0 0,22-21,-22 21,1 0,-1 0,0-21,1 21,-22 0,21 0,-21 0,0 0,1 0,-1 0,21 0,-21 0,0 0,1 0,-1 0,21-21,0 21,-20 0,20 0,0 0,1 0,20 0,-21 0,1 0,-1 0,22 0,-22 0,0 0,1 0,20 0,-21 21,1-21,-22 0,21 0,1 0,-1 0,0 0,22 0,-22 0,0-21,22 21,-22 0,1 0,-1 0,0-21,-21 21,22 0,-22 0,21-22,-21 22,1 0,-1 0,0-21,0 21,0 0,0 0,-21-21,22 21,-1 0,0 0,0 0,-42 0</inkml:trace>
  <inkml:trace contextRef="#ctx0" brushRef="#br0" timeOffset="310443.8876">18606 7726,'0'-21,"21"21,0-21,0 21,0 0,0 0,1-22,-1 22,0 0,0 0,0 0,0 0,1 0,-1 0,0-21,21 21,-21 0,1 0,20 0,0 0,-21-21,22 21,-1 0,0 0,1 0,-1 0,0 0,1 0,-1 0,0 0,1 0,-1 0,0 0,1 0,-22 0,21 0,-21 0,22 0,-22 0,21 0,-21 0,22 0,-22 0,21 0,1 0,-1-21,-21 21,21 0,1 0,-1 0,22 0,-22 0,0 0,1 0,-1 0,21 0,-20 0,20 0,-20 0,20 0,-21 0,22 0,-1 0,-20 0,-1 0,22 21,-22-21,21 0,-20-21,20 21,-20 0,20 0,-21 0,22 21,-22-21,1 0,20 0,-21 0,1 0,-1 0,22 0,-22 0,21 0,-20 0,20 0,1 21,-22-21,22 0,-22 0,0 0,1 0,-1 0,0 0,-21 0,22 0,-1 0,0 0,1 0,-1 0,0 0,1 0,-22 0,0 0,21 0,-20 0,-1 0,0 0,0 0,0 0,-21 21,0-42</inkml:trace>
  <inkml:trace contextRef="#ctx0" brushRef="#br0" timeOffset="315721.9035">17018 10033,'21'-21,"0"21,1 0,20 0,0 0,-21 0,22 0,-1 0,-21 0,0 0,1 0</inkml:trace>
  <inkml:trace contextRef="#ctx0" brushRef="#br0" timeOffset="315911.3686">17060 9864,'0'0,"-21"0,21-21,21 21,22 0,20 0,1 0,-1 0,22 21</inkml:trace>
  <inkml:trace contextRef="#ctx0" brushRef="#br0" timeOffset="316933.2285">18394 9144,'-21'0,"0"0,-1 0,1 0,0 0,0 0,0 0,0 21,-1-21,1 0,21 21,-21 1,21-1,0 0,0 0,0 21,0 1,0 20,21-20,-21 41,0-20,21-1,-21 1,22 20,-22-20,21 21,-21-1,21 1,-21 0,0-1,-21-20,21 20,0-20,-21-1,-1 1,1-1,-21-20,0-1,-1-21,1 0,0 1,-22-22,22 0,-22-22,22 1</inkml:trace>
  <inkml:trace contextRef="#ctx0" brushRef="#br0" timeOffset="317865.8526">18817 10054,'0'0,"0"-21,21 21,1 0,-1 0,21 0,-21-21,22 21,-1-21,-21 21,0-21,22-1,-22 22,0-21,-21 0,0 0,0 0,0 0,-21-1,0 1,-22 21,1-21,0 21,-1 21,-20 0,20 1,-20 20,21 0,20 22,1-1,21 1,0-1,21-20,22-1,20 0,1-21,20-21,22 0,0-42,0 21</inkml:trace>
  <inkml:trace contextRef="#ctx0" brushRef="#br0" timeOffset="318659.1186">18944 9102,'0'0,"-21"0,42 0,0 0,1 21,20-21,0 21,1 21,-1-20,0 20,1 0,-1 1,-21-1,0-21,-21 21</inkml:trace>
  <inkml:trace contextRef="#ctx0" brushRef="#br0" timeOffset="319027.7126">19325 9038,'0'0,"-21"0,0-21,21 42,-21-21,0 21,-22 1,22-1,-21 21,-1 22,22-22,-21 0,21 22,0-43,21 21,-22 1,22-22,22-21</inkml:trace>
  <inkml:trace contextRef="#ctx0" brushRef="#br0" timeOffset="326874.2783">19283 8530,'-21'0,"0"0,-1 0,1-21,21 0,0 0,21 21,1-21,-1-1,21 1,22 21,-22-21,0 21,-21 0,22 21,-43 0,21 1,-42-1,0 0,-1 0,22 0,-21 0,0-21,42 22,-21-44,43 44,-22-44,0 44,21-22,-21 21,-21 0,0 0,-21 21,0-20,-21 20,-1-21,1 0,0 0,21-21,-22 0,22 0,0-21</inkml:trace>
  <inkml:trace contextRef="#ctx0" brushRef="#br0" timeOffset="329597.3166">20384 9398,'0'0,"-22"0,22-21,-21 21,0 21,0-21,-21 42,-1-20,1 41,0-21,20 22,1-1,21-20,0 20,21-20,22-22,-1 0,22 0,-22-21,0 21</inkml:trace>
  <inkml:trace contextRef="#ctx0" brushRef="#br0" timeOffset="330192.6284">20701 9504,'0'0,"-21"0,0-21,0 21,42-21,-21-1,21 1,21 21,1-21,-22 21,21 0,-21 0,0 21,1 0,-44 1,22 20,-21-21,0 21,0-20,21-1,21 0,0-21,0 0,22 21,-1-21,-21 0,0 0,-21 21,0 0,0 1,-21-1,-21 21,21-21,-22 0,22 22,-21-43,21 21,0-21,-1 0</inkml:trace>
  <inkml:trace contextRef="#ctx0" brushRef="#br0" timeOffset="330550.8219">21378 9462,'22'0,"-1"0,21 21,-21-21,43 21,-22 0,0 0,1 0,20 22,-20-1,-1-21,0 22,-21-22,1 0,-22 0</inkml:trace>
  <inkml:trace contextRef="#ctx0" brushRef="#br0" timeOffset="330880.4393">21886 9440,'0'0,"0"-21,-21 21,21 21,-21 1,0-1,0 21,-22 22,1-22,21 0,-21 1,20 20,-20-21,21-20,0 20,21-21</inkml:trace>
  <inkml:trace contextRef="#ctx0" brushRef="#br0" timeOffset="331439.9594">21929 8848,'0'0,"-21"0,42-21,-21-1,21 22,0-21,0 0,22 21,-22-21,21 21,-21 0,-21 21,-21 0,0 22,-21-1,20 21,-20-20,21-1,0 0,21 1,0-22,42 0,0-21,22 21,-1-21,1 0</inkml:trace>
  <inkml:trace contextRef="#ctx0" brushRef="#br0" timeOffset="332052.3783">22479 9377,'0'0,"-21"0,0 0,0 0,-22 21,1 0,0 22,-1-1,1 0,21 1,0-1,-1 0,1 1,21-22,21 0,1-21,20 0,0-21,1-22,-1 1,21 0,-20-22,20 1,-20-22,-1 22,0-22,1 0,-1 22,-21-1,0 1,0 42,-21-22,-21 43,0 21,-21 22,21-1,-1 22,1 20,0 1,21 21,-21 0,21-22,21 1,-21-22,21 1,0-1,1-41,-1-1</inkml:trace>
  <inkml:trace contextRef="#ctx0" brushRef="#br0" timeOffset="332319.0413">22881 9483,'21'21,"-42"-42,21 0,-21-1,42 22,0 22,1-1,20 0,0 21,1-21,-1 22,21-22,-20 21,-22-21,0 1,0-1</inkml:trace>
  <inkml:trace contextRef="#ctx0" brushRef="#br0" timeOffset="332600.2992">23199 9440,'0'0,"-21"-21,-1 21,1 21,0 1,0-1,0 21,-22 0,22 22,0-22,0 22,0-22,21 0,-21 1,21-22</inkml:trace>
  <inkml:trace contextRef="#ctx0" brushRef="#br0" timeOffset="332865.9224">23516 9335,'0'0,"21"0,22 0,-22 0,0 21,-21 21,0 0,0 1,-42 20,-1 22,1-22,-21 1,-1 21,1-22,-1 1,1-22</inkml:trace>
  <inkml:trace contextRef="#ctx0" brushRef="#br0" timeOffset="333586.8952">20680 10181,'0'0,"-21"-21,21 0,21 0,0 0,21 21,22-22,21 1,20 21,44 0,-1 0,21 21,0 1,1-22,-22 21,0 0,-21 0,-42 0,-1-21,-20 0,-22 21,-21-42</inkml:trace>
  <inkml:trace contextRef="#ctx0" brushRef="#br0" timeOffset="334228.3534">21336 10605,'0'0,"-21"0,0-22,0 22,-1 0,44-21,-1 21,21-21,0 21,22 0,-22 0,22 0,-22 21,-21 0,0 22,-21-22,-21 21,0 1,-21-22,-1 0,1 0,21 0,0 0,42-21,21 0,1-21,20 21,1 0,-22 0,0 21,-21 1,-21-1,-21 0,-21 0,0 21,-22-20,1-1,-1 0,1 0,-1 0,1 0,20-21,1 0</inkml:trace>
  <inkml:trace contextRef="#ctx0" brushRef="#br0" timeOffset="335320.2647">16912 12912,'0'0,"21"-21,1 21,-1-22,21 22,0-21,1 21,-1 0,-21 0,0 0,1 0,-1 0,-42 0,-1-21</inkml:trace>
  <inkml:trace contextRef="#ctx0" brushRef="#br0" timeOffset="335460.9145">16976 12764,'0'0,"-21"-22,-1 22,22-21,22 21,-1-21,21 0,0 21,22-21,-1 21,1 0,-1 0</inkml:trace>
  <inkml:trace contextRef="#ctx0" brushRef="#br0" timeOffset="336112.0184">18013 12256,'0'-22,"0"44,21-86,-21 43,21 0,-21 0,0 42,-21 21,21 0,0 22,0 21,0-22,0 22,0-22,0 1,0-1,0-20</inkml:trace>
  <inkml:trace contextRef="#ctx0" brushRef="#br0" timeOffset="336681.0175">17738 12933,'0'0,"-21"21,42-21,0 0,21 0,22-21,20 21,1-21,21 0,-21-1,-1 22,1-21,-22 0,-20 21,-1-21</inkml:trace>
  <inkml:trace contextRef="#ctx0" brushRef="#br0" timeOffset="337404.7735">17949 13208,'-21'0,"0"-21,0 0,42 0,-21-1,42 22,1-21,-1 21,0 0,1 0,-22 21,0 1,0 20,-42 0,0 1,0-1,0 0,-22-21,22 1,0-1,42-42,0 21,22-22,-1 22,0-21,1 21,20-21,-21 42,-20 0,-22 1,0 20,-22 0,1 1,-21-1,0 0,-1-21,22 22,-21-22,21-21,-22 21,22-21,21-21</inkml:trace>
  <inkml:trace contextRef="#ctx0" brushRef="#br0" timeOffset="338478.9164">19198 11959,'0'0,"21"0,-21-21,-21 21,0 0,0 0,0 0,0 21,-1-21,1 0,0 21,0 1,0-1,21 0,-21 0,21 0,0 22,0-1,0-21,0 21,21 22,-21-22,21 22,0-1,0 1,0-1,22 1,-22 20,0-20,0-1,-21 22,21-21,-21-1,0 22,0-22,-21 1,0-1,0-20,0-1,0 0,-22-21,22-21,0 0,-21-21,20 0,22 0</inkml:trace>
  <inkml:trace contextRef="#ctx0" brushRef="#br0" timeOffset="339265.693">19749 12637,'-22'0,"44"21,-1-21,0 0,0 21,21-21,-20 0,20 0,-21 0,0 0,0 0,1 0,-22-21,21 21,0-21,-42 21,21-22,0-20,0 21,-21 0,21 0,-22-1,-20 1,21 0,-21 21,-1 0,1 0,0 21,-1 0,1 1,0 20,-1 0,1 1,21-1,0 21,21-20,0-1,21 0,21 1,0-22,1 0,-1 0,22-21,-22 21,21-21,-20 0,-1-21,0 21,1-21</inkml:trace>
  <inkml:trace contextRef="#ctx0" brushRef="#br0" timeOffset="340222.6347">19876 11959,'0'0,"0"-21,21 21,0 0,0 21,0 0,0 1,22-1,-22 0,21 0,1 21,-1-20,-21 20,0-21,0 0</inkml:trace>
  <inkml:trace contextRef="#ctx0" brushRef="#br0" timeOffset="340555.3073">20299 11917,'-21'0,"42"0,-63 0,20 0,1 21,0 0,-21 0,21 22,-22-1,1 0,21 1,-22-22,22 21,0-21,21 1,0-1,0-42</inkml:trace>
  <inkml:trace contextRef="#ctx0" brushRef="#br0" timeOffset="341383.3158">20193 11345,'-21'0,"0"0,21-21,21 21,0 0,0-21,0 21,22 0,-22 0,0 21,0-21,0 0,1 0,-22 21,-22 1,22-1,-21 0,-21-21,21 21,21 0,-21-21,21 21,21-21,0 0,21 0,-21 0,22 22,-1-22,-21 21,-21 0,-21 0,0 0,-21 0,-1 1,22-22,-21 21,-1-21,22 0,0 0</inkml:trace>
  <inkml:trace contextRef="#ctx0" brushRef="#br0" timeOffset="342322.2196">20870 12319,'0'0,"0"-21,0 0,0 0,-21 21,-21 0,0 21,20 0,-20 42,0-20,21 20,-1 1,22-1,0 1,43-1,-22 1,21-43,1 21,20-42,-21 21</inkml:trace>
  <inkml:trace contextRef="#ctx0" brushRef="#br0" timeOffset="342816.9053">21188 12404,'0'0,"0"-21,-21 21,21-22,0 1,21 21,0 0,0-21,22 21,-1 0,0 0,-21 0,1 21,-1 0,-42 22,-1-1,1 0,-21-20,21 20,0-21,21 0,0 0,42-21,0 0,1 0,-1 22,0-22,-21 21,-21 0,0 0,-21 0,0 22,-21-1,-1 0,1-21,0 22,21-22,-1-21</inkml:trace>
  <inkml:trace contextRef="#ctx0" brushRef="#br0" timeOffset="343087.1691">21781 12446,'0'0,"21"21,0-21,0 0,21 21,22-21,-22 22,22-1,-22 21,0-21,1 22,-1-22,-42 0,21 0</inkml:trace>
  <inkml:trace contextRef="#ctx0" brushRef="#br0" timeOffset="343384.0475">22225 12340,'0'0,"-21"0,0 0,0 21,-1-21,22 22,-21 20,0 0,0 1,0 20,-22 1,22-22,0 21,0-20,0 20,0-42,-1 22</inkml:trace>
  <inkml:trace contextRef="#ctx0" brushRef="#br0" timeOffset="343910.9092">22204 11917,'0'0,"-21"-21,21 0,21-1,0 1,21 21,-20-21,20 42,-42 22,-21-1,-22 0,1 1,0 20,21-21,-1-20,22 20,22-21,20 0,21-21,1-21,21 21,-22-21</inkml:trace>
  <inkml:trace contextRef="#ctx0" brushRef="#br0" timeOffset="344481.8456">22818 12361,'0'0,"-21"0,-1 0,-20 22,21-1,-21 0,-1 21,22 1,-21-1,21 21,-1-20,22-1,0 0,0-20,22-1,-1-21,21-21,0-1,1-20,-1 0,22-22,-1-20,1 20,-1-21,1 1,-22 20,21-20,-41 20,-1 22,-21 21,-21 21,-22 0,22 21,-21 21,21 0,-1 22,1-1,21 22,0 0,0-1,0 1,21-21,1-1,-22-21,21-20,21-22,-21 0</inkml:trace>
  <inkml:trace contextRef="#ctx0" brushRef="#br0" timeOffset="344732.1184">23305 12383,'0'0,"21"-22,0 44,21-22,1 21,-1 21,0-21,1 22,-22-1,21-21,-21 21,0 1,1-22,-1 0,-21 0</inkml:trace>
  <inkml:trace contextRef="#ctx0" brushRef="#br0" timeOffset="344971.1382">23643 12404,'0'0,"-21"0,0 0,0 0,0 21,-1 0,1 21,-21 1,42-1,-21 0,0 22,21-22,-22 1,22-1</inkml:trace>
  <inkml:trace contextRef="#ctx0" brushRef="#br0" timeOffset="345241.8286">23897 12319,'0'0,"43"-21,-1 0,0 21,1 21,-22 0,0 21,-21 1,-21 20,0 1,-22 20,1-20,0 21,-22-22,22-21,-22 1,22-1,21-21,-22 0</inkml:trace>
  <inkml:trace contextRef="#ctx0" brushRef="#br0" timeOffset="347455.8648">16891 15558,'0'-22,"21"22,22 0,-1 0,0 0,22-21,-22 21,22 0,-22 0,-21 0,0 0,0-21,-42 0,-21 0</inkml:trace>
  <inkml:trace contextRef="#ctx0" brushRef="#br0" timeOffset="347569.0486">17103 15409,'-170'-21,"403"64,-296-65,-128-20,212 42,22-21,20 21,-20 0,41 0,1 0,0 0</inkml:trace>
  <inkml:trace contextRef="#ctx0" brushRef="#br0" timeOffset="348131.8805">18288 15092,'0'0,"0"-21,0 0,-21 21,21-22,0 44,-21-1,21 21,-21 0,21 22,0-1,0 1,0-1,21 1,-21-22,21 1</inkml:trace>
  <inkml:trace contextRef="#ctx0" brushRef="#br0" timeOffset="348397.4648">17907 15685,'0'0,"21"0,22-22,20 1,1 0,20 0,1 21,0-21,-1 0,1-1,-43 22,22-21</inkml:trace>
  <inkml:trace contextRef="#ctx0" brushRef="#br0" timeOffset="349851.2938">19156 15515,'0'0,"-21"0,42 21,0-21,21 0,1 0,-1 0,22 0,-22 0,21-21,-20 21,-1-21,0 21,-20-21,-1 0,0 0,-42-1,21 1,-43 0,22 0,-21 0,-22 21,1 0,21 21,-22-21,1 42,-1-21,22 22,21-1,-1 22,22-1,0-21,43 22,-1-22,22 1,-1-1,22-42,-1 21,22-42,-21 21,-22-42</inkml:trace>
  <inkml:trace contextRef="#ctx0" brushRef="#br0" timeOffset="351035.5848">19473 14584,'0'0,"-21"0,42 0,22 21,-1-21,0 21,1 0,20 1,-20-1,-1 21,0-21,1 22,-1-22,-21 0,-21 21</inkml:trace>
  <inkml:trace contextRef="#ctx0" brushRef="#br0" timeOffset="351387.1853">19918 14520,'0'0,"-21"-21,0 42,-1-21,-20 22,0-1,-1 21,-20 22,21-22,-1 21,1 1,0-1,20 1,22-22,0-21</inkml:trace>
  <inkml:trace contextRef="#ctx0" brushRef="#br0" timeOffset="352214.5734">20045 13928,'-21'0,"0"0,42 0,-21-21,21 21,0 0,0 0,22-22,-22 44,21-22,-21 0,0 21,1 0,-44 0,22 0,-21 22,0-22,0 0,0 0,0-21,-1 0,44 21,-1-21,0 0,0 0,21 0,-42 21,22 1,-44-1,1 0,0 0,-21 0,-1 0,22 1,-21-1,0-21,20 21,1-21</inkml:trace>
  <inkml:trace contextRef="#ctx0" brushRef="#br0" timeOffset="352857.8922">20299 15600,'0'0,"-21"0,42 0,0-21,21 21,1-21,-1 21,22-22,-1 22,1 0,-1 0,-21 0,1 22,-1-22,-21 0</inkml:trace>
  <inkml:trace contextRef="#ctx0" brushRef="#br0" timeOffset="353154.7321">20680 15346,'0'21,"0"-42,-21 21,0 0,21 21,0 0,-22 22,22-1,-21 0,21 22,0-1,0 1,0-22,21 22,1-43</inkml:trace>
  <inkml:trace contextRef="#ctx0" brushRef="#br0" timeOffset="353568.9175">21548 15452,'0'0,"21"-21,-21-1,21 22,-21-21,0 0,-21 21,-21 21,-1 0,1 22,21 20,-22 1,43-22,0 22,22-22,20 0,21-21,22 1,0-44,21 1,-1-21,22-22</inkml:trace>
  <inkml:trace contextRef="#ctx0" brushRef="#br0" timeOffset="353943.9302">22712 17357,'0'0,"-21"21,42-42,42-22,43-20,64-22,20 1,64-43</inkml:trace>
  <inkml:trace contextRef="#ctx0" brushRef="#br0" timeOffset="399403.1786">18246 16002,'-21'21,"21"-42,21 21,0-21,21 21,-21-21,22 21,20 0,-42 0,22 0,-1 0,-42 21,21 0,-21 0,-21 22,21-22,-42 0,21 0,-22 0,22 0,0 1,0-22,0 0,-1 0,44 0,-1 0,0-22,0 22,21 22,-20-22,20 0,-21 21,-21 0,0 0,-21 21,0 1,0-1,-22-21,1 22,0-22,-1 0,1 0,21 0,0-21,-1 0,1 0</inkml:trace>
  <inkml:trace contextRef="#ctx0" brushRef="#br1" timeOffset="722292.1">18542 5313,'21'0,"-21"21,0 0,-21-21,21 21,21 1,-21-1,0 0,0 0,0 0,0 0,0 1,0-1,0 0,0 0,0 0,0 0,0 1,0-1,0 0,0 0,0 0,0 0,0 1,0-1,0 0,-21 0,21 0,0 0,0 1,0-1,0 0,0 0,0 0,0 0,0 1,0-1,0 0,0 0,0 0,0 0,0 1,0-1,-21-21,21 21,0 0,0 0,-21-21,21 21,0 1,0-1,0 0,-21 0,21 0,0 0,0 1,0-1,0 0,21-21,-21 21,-21-21,42 0,0 0,0-21,0 21,-21-21,21 21,1 0,-1 0,0 0,0 0,0 0,0 0,1 0,-1 0,0 0,0 0,0 0,-21-21,21 21,1 0,-1-22,0 22,0 0,0 0,-21 22,21-22,1 0,-1 0,0 0,0 0,0 0,0 0,1 0,-1 0,0 0,0 0,0 0,0 0,1 0,-1 0,0 0,0 0,0 0,0 0,1 0,-1 0,0 0,0 0,0-22,0 22,1 0,-1 0,0 0,0 0,-21-21,21 21,0 0,1 0,-1 0,0 0,0-21,-21 42,21-42,0 21,-21-21,22 21,-1 0,-21-21,21 21,0 0,-21-21,21 21,-21-22,0 1,0 0,0 0,0 0,0 0,21-1,-21 1,0 0,0-21,0 21,0-1,0 1,0-21,0 21,0-22,0 22,0-21,0 21,0 0,-21-22,21 22,0 0,0 0,0 0,0-1,0 1,-21 21,21-21,0 0,0 0,0 0,0-1,0 1,0-21,0 21,-21 0,21-1,0 1,0 0,0 0,0 0,0 0,-21-1,21 1,0 0,0 0,-21 21,21-21,-22 0,1 21,0 0,0 0,0-22,-22 22,22 0,-21 0,-22 0,22-21,0 21,-22 0,22 0,21 0,-22 0,1-21,21 21,0 0,0 0,-1 0,1 0,0 0,0 0,0 0,0 0,-1 0,1 0,0 0,0 0,0 0,21 21,0-42,-21 21,-1 0,22 21,-21-42,0 21,21 21,-21-21,0 0,0 0,-1 0,1 21,0-21,0 0,0 0,0 0,-1 0,22 22,0-1,0 0,22 21,-22-21,0 22</inkml:trace>
  <inkml:trace contextRef="#ctx0" brushRef="#br1" timeOffset="728024.548">19516 6477,'0'21,"0"0,0 1,-21-1,21 0,0 0,0 0,-22 0,22 1,0 20,0-21,0 0,0 0,0 22,0-22,0 0,22 0,-22 0,0 1,0-1,0 0,21 0,-21 0,0 0,0 1,0-1,0 0,21 0,-21 0,0 0,0 1,0-1,0 0,0 0,0 0,0 0,0 1,-21-1,21 0,0 0,0 0,0 0,21-21,0 0,-21-21,21 21,0 0,1 0,-1 0,0 0,21 0,-21 0,1 0,-1 0,21 0,-21 0,0 0,22 0,-22 0,0 0,0 0,0 0,1 0,-1 0,0 0,0 0,0 0,0 0,1 0,-1 0,0 0,21 0,-21 0,1 0,-1 0,21 0,-21 0,0 0,1 0,-1 0,0 0,0 0,0 0,0 0,1 0,-1 0,0 21,0-21,0 0,0 0,1 0,-1 0,0 0,0 0,0 0,22 0,-22 0,0 0,21 0,-21 0,1 22,-1-22,21 0,-21 0,0 0,22 0,-22 0,21 0,-21 0,22 0,-1 21,0-21,1 0,-1 0,22 0,-22 0,0 0,1 21,-1-21,-21 0,21 0,1 21,-1-21,0 0,1 0,-1 0,-21 0,22 0,-1 0,0 0,-21 0,22 21,-1-21,0-21,1 21,-1 0,0 0,-20 0,20 0,0 0,-21 21,22-21,-22 0,21 0,-21 21,1-21,20 0,0 0,-21 0,22 0,-22 0,0 0,0-21,0 21,1 0,-1 0,0 0,0 0,-21-21,21 21,0 0,1 0,-22 21,21-21,0 0,0 21,0-21,0 0,1 0,-1 0,0 0,0 22,0-22,0 0,1 0,-1 0,0 0,0 0,0 0,-42 0,21-22,0 1,0 0,0 0,0-21,21 20,-21 1,0-21,0 0,0 20,0-20,21 0,-21-1,0 1,0 0,0-1,0 1,0 0,0-1,0 22,0-21,0 0,0-1,0 22,-21-21,21 21,0-22,0 22,-21-21,21 21,-21-1,21-20,0 21,-21 0,21 0,-21-22,21 22,0 0,-22 0,22 0,0-1,-21 1,21-21,-21 21,21 0,0-1,-21 1,21 0,0-21,-21 21,21-1,-21 1,21 0,0 0,-22 0,22 0,0-1,0 1,-21 21,21-21,0 0,-21 21,21-21,0 0,0-1,0 1,-21 21,21-21,0 0,21 21,-42-21,21 0,-21 42,0-21,-1 0,1 0,0 0,0 0,-21 0,20 0,-20 0,0 0,21 0,-22 0,1-21,-22 21,22 21,0-21,-1 0,-20 0,21 0,-1 0,1 0,0 21,-1-21,1 0,0 0,20 0,-20 0,0 21,-1-21,22 0,-21 0,0 21,-1-21,22 0,-21 0,21 0,-22 21,22-21,0 0,-21 0,20 0,1 0,0 22,-21-22,21 0,-1 0,1 0,0 0,-21 21,21-21,-1 0,1 0,-21 0,21 0,0 0,-22 0,22 0,0 0,0 0,0 0,-22 0,22 21,0-21,0 0,0 0,-1 0,1 0,0 21,0-21,0 0,0 0,-1 0,1 0,0 0,0 0,0 21,0-21,-1 0,1 0,0 0,21 21,-21-21,0 22,0-1,-1 0,1 0,-21 0,21 0,0-21,-1 22,1-1,0 0,0 0,0 0,0-21,-1 21,1 1,0-1,0 0,0 0,0-21,21 21,-22 0,1-21,0 22,0-1,0 0,0-21,-1 21,1 0,0-21,21 21,-21-21,21 22,-21-22,0 21,-1-21,1 21,0-21,0 0,21 21,-21-21,0 0,21 21,-22-21,1 0,0 0,21 21,-21-21,0 0,0 22,-1-22,1 0,0 0,21 21,21-21</inkml:trace>
  <inkml:trace contextRef="#ctx0" brushRef="#br1" timeOffset="730820.8247">15325 5800,'-21'0,"-1"0,44-21,-1-1,0-20,0 21,21-21,1-1,-1 1,0 0,1-1,20 1,-20 0,20-1,-21 1,22 21,-22-22,22 1,-1 21,1-21,-22 20,22 1,-1 0,1 0,-1 21,1-21,-1 0,1 21,-1-22,-21 22,22-21,-1 21,-20 0,-1 0,0 0,1 0,-22 0,21 0,1 0,-1 0,-21 0,43 21,-22-21,0 0,1 0,-1 0,-21 22,21-22,-20 21,20-21,-21 0,21 0,-20 21,20-21,-21 0,21 0,1 0,-1 21,-21-21,22 0,-22 0,21 21,-21-21,0 0,1 21,-1-21,0 22,21-22,-21 0,1 21,-1-21,21 0,-21 21,0-21,1 21,-1-21,0 0,-21 21,21-21,0 0,-21 21,21-21,-21 22,22-22,-22 21,21-21,0 0,-21 21,0-42,-21 21,0 0,-1-21,22-1,-21 1,0 0,0 0,0 0,0 0,-1-1,1 1,0 0,0 0,0 0,21 0,-21-1,21 1,0 42,0 1,0-1,0 0,0 21,-22-21,22 22,-21-1,21-21,0 0,-21 22,21-22,0 0,-21-21,42 21,0-21,0-21,1 0,-1 0,21 0,-21-1,22 1,-22 0,21 21,-21-21,0 0,-42 42</inkml:trace>
  <inkml:trace contextRef="#ctx0" brushRef="#br1" timeOffset="733099.4294">16383 7387,'0'21,"0"1,0-1,0 0,0 0,21 0,-21 22,21-22,-21 21,22 0,-1-20,0 20,21 0,1 1,-1-1,0 0,22-21,-1 1,1 20,-1-21,1 0,-1 0,22 1,-22-1,22-21,-21 21,20 0,-20-21,-1 21,22-21,-22 21,1-21,-1 0,1 22,-1-22,1 21,21-21,-43 0,21 21,1-21,-1 21,-20-21,20 0,-20 0,-1 0,21 0,-20 0,-1-21,22 21,-22 0,0-21,22 21,-22 0,0-21,1 21,-1-22,22 22,-22-21,0 0,22 21,-1-21,-20 0,-1 21,21-21,-20-1,-1 22,0-21,1 0,-1 21,-21-21,22 0,-22 21,0-21,21-1,-21 1,1 0,-1 0,0 0,0-22,0 22,0 0,1 0,-22 0,21-22,0 22,0 0,-21 0,21 0,0 21,-21-21,22-1,-22 1,21 21,0-21,-21 0,21 21,0-21,0 21,-21-21,22 21,-22-22,21 22,-21-21,21 21,-21-21,21 21,-21-21,-21 42,0-21,0 21,-1-21,1 21,0-21,0 22,-21-1,20 0,-20 0,21 0,-21 0,20 1,1-22,0 21,42-21,0 0,1 0,-1 0,0 0,21 0,-21 21,1-21,-1 21,0-21,0 21,0-21,0-21,-21 0,22 0,-22 0,21-1,-21 1,0 0,0 0,21 0,-21 0,0-1,0 44,0-1</inkml:trace>
  <inkml:trace contextRef="#ctx0" brushRef="#br1" timeOffset="745141.7891">20574 6477,'0'0,"-21"0,21-21,-21 21,21-21,-21 21,-1 0,1 0,0 0,0 0,0 0,0 0,-1 21,1-21,0 0,0 21,0-21,0 0,-1 21,1-21,21 21,-21-21,0 0,21 22,-21-22,21 21,-21-21,-1 21,1-21,0 21,0 0,0-21,21 21,-21 1,21-1,-22-21,22 21,-21 0,21 0,-21 0,21 1,0-1,0 0,0 0,0 0,0 0,0 1,0-1,0 0,0 0,0 0,0 0,0 1,0-1,0 0,0 0,0 0,0 0,21 1,-21-1,21-21,-21 21,22 0,-1 0,0-21,0 0,-21 21,21-21,0 0,-21 22,22-22,-1 0,0 21,0-21,0 0,0 0,1 0,-1 21,0-21,0 0,0 0,-21-21,21 21,1 0,-1 0,0 0,0 0,0 0,0 0,1 0,-22-21,21 21,0 0,0-22,0 22,0-21,1 21,-22-21,21 21,-21-21,21 21,0-21,-21 0,21 21,-21-22,21 1,-21 0,22 21,-22-21,21 0,-21 0,21-1,-21 1,21 0,-21 0,0 0,21 0,-21-1,0 1,21 21,-21-21,0 0,0 0,0 0,0-1,0 1,0 0,-21 0,21 0,-21 0,21-1,-21 22,21-21,-21 0,0 0,-1 0,22 0,-21 21,21-22,-21 22,21-21,-21 0,0 0,0 21,-1 0,1-21,0 42,0-21,0 0,0 0,-1 0,22 21,-21-21,0 0,0 0,21 21,-21-21,42 0</inkml:trace>
  <inkml:trace contextRef="#ctx0" brushRef="#br1" timeOffset="746978.7845">20638 5080,'0'0,"0"-21,0 0,-22 21,22-21,0-1,0 44,0-1,0 0,0 21,0-21,0 22,-21-1,21 22,0-22,0 21,-21-20,21-1,0 22,0-22,0 0,-21 1,21-1,0 0,0-21,0 22,0-22,0 0,0 0,0 0,0 1,-21-1,21 0,0 0,0 0,-21-21,21 21,0 1,0-1,0 0,0 0,0 0,0 0,0 1,0-1,0 0,0 0,0 0,0 0,0 1,0-1,-22-21,22-21,0-1,-21 22,0-21,0 0,21 0,-21 0,0 0,21-1,21 22,0 0,0 0,21 22,-20-22,20 0,-21 0,0 21,0-21,-21 21,0 0,-21-21,21 21,-21 0,0 1,0-1</inkml:trace>
  <inkml:trace contextRef="#ctx0" brushRef="#br1" timeOffset="747707.3481">20828 4657,'0'-21,"0"42,21-64,-21 22,0 0,0 0,0 42,0 21,0 1,0-1,0 0,0 22,0-22,0 1,0 20,0-21,0-20</inkml:trace>
  <inkml:trace contextRef="#ctx0" brushRef="#br1" timeOffset="748278.5625">20892 5059,'21'-21,"0"0,0-1,0 1,22 0,-22 0,0 0,0 0,0-1,-21 1,0 0,-21 0,0 21,0 0,0 0,-1 0,44-21,-1 21,0 0,21 0,-21 0,1 21,-1 0,0 0,0 22,0-22,0 21,-21 0,0-20,0 20</inkml:trace>
  <inkml:trace contextRef="#ctx0" brushRef="#br1" timeOffset="748675.7185">21251 4784,'-21'-21,"42"42,-63-64,21 22,-21-21,-1 21,22 0,0 21,0-22,21 1,21 21,0 0,21 21,1-21,20 22,-42-1,22 0,-43 21</inkml:trace>
  <inkml:trace contextRef="#ctx0" brushRef="#br1" timeOffset="749196.1532">21400 4847,'0'0,"21"0,-21-21,0 42,-21-21,21 43,-22-22,1 0,21 0,-21 0,21 0,21 1,22-22,-22 0,0 0,21 0,1 0,-22 0,21 0,-21 0,0 21,1-21,-22 21,21-21,-42 21,21 0,-22-21,1 21,0-21,0-21,0 0,21 0,0-21,21-1,0 1,0 0,0-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5-04-07T02:19:27.6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73 3969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4-01T08:20:28.1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93 3239,'0'-22,"-22"22,1 0,0 0,0 22,0-22,0 0,-1 21,1-21,0 0,21 21,-21-21,21 21,0 0,0 0,21 1,-21-1,0 0,0 0,0 0,21 0,-21 22,0-22,0 0,21 0,-21 0,0 22,0-22,22 0,-22 21,0-20,21 20,-21-21,21 21,-21 1,21-1,-21-21,21 22,-21-1,21 0,-21 1,22-1,-22 0,0-21,21 22,-21-1,0 0,-21 1,21-1,-22 0,1-20,0 20,-21-42,-1 21,-20-21,-1-21,22 0,0 0,-1-1,22-20,21 0,0-1</inkml:trace>
  <inkml:trace contextRef="#ctx0" brushRef="#br0" timeOffset="760.7175">4212 3874,'21'0,"-21"-22,22 22,-1-21,0 0,-21-21,0 21,0-1,0-20,-21 21,0-21,-22 20,-20 1,20 21,1-21,0 21,-1 0,1 21,21-21,0 0,0 21,21 1,0-1,0 0,21 0,-21 0,21 0,21 1,1-1,-1 0,0 0,1 0,-1 0,0 1,1-1,-22 0,0 0,0 0,0 0,-21 1,0-1,-21-21,21 21,-42 0,21-21,-22 0,1 0,0 0,-1 0,22 0,0-21,0 21,21-21</inkml:trace>
  <inkml:trace contextRef="#ctx0" brushRef="#br0" timeOffset="1029.3996">4572 3598,'0'0,"21"0,0 22,-21 20,22 0,-22 1,0 20,21 1,-21-22,0 21,0-20,0-1,-21-21</inkml:trace>
  <inkml:trace contextRef="#ctx0" brushRef="#br0" timeOffset="1171.9684">4636 3217,'0'0,"21"-21,-21-21,-21 42,42 0</inkml:trace>
  <inkml:trace contextRef="#ctx0" brushRef="#br0" timeOffset="1609.3481">4826 3556,'0'0,"21"0,0 21,-21 0,22 1,-22 41,0-21,0 22,0-1,0 1,-22-22,22 1,0-1,22-21,-22-42,0 0,21-22,0 1,21-21,1-1,-1 22,-21-22,21 22,1 21,-1 0,-21 21,22 0,-1 42,-21 0,0 22,0 20,-21 1,0 0,0 21,-21-22,21 1</inkml:trace>
  <inkml:trace contextRef="#ctx0" brushRef="#br0" timeOffset="2339.465">5842 3768,'0'0,"0"-21,-21-1,21 1,21 42,0 1,22-1,20 42,1-20,20 20,-20-21,-1 22,-20-22,20 22,-42-22,22 0,-22-20</inkml:trace>
  <inkml:trace contextRef="#ctx0" brushRef="#br0" timeOffset="2605.9718">6477 3704,'0'0,"0"-21,-21 0,-21 42,-1 0,-20 43,-1-22,-20 43,-1-22,21 22,22-22,0 22,-1-21,43-1,0-21</inkml:trace>
  <inkml:trace contextRef="#ctx0" brushRef="#br0" timeOffset="3839.3955">7112 3768,'0'0,"-21"-21,0-1,-22 1,-41 21,41 21,1 22,0-1,-1 22,1-1,21 1,0 20,21-41,0 20,0-21,21 1,0-22,21 0,-20-21,20-21,0 0,1-43,-1 1,21-43,-20-21,-1-21,22 21,-22-21,0 21,-21 21,1 0,-1 42,-21 1,21 21,-42 20,21 44,0-1,-21 42,42 1,-21 42,0-1,21 22,0 0,21 0,1 0,-1 0,0-21,-20 0,41-21,-21-1,1-20</inkml:trace>
  <inkml:trace contextRef="#ctx0" brushRef="#br0" timeOffset="4089.41">7768 3937,'0'0,"21"21,22 0,20 1,1 20,20-21,1 21,0 1,-22-1,22 0,-22 1,-20-22,-1 21</inkml:trace>
  <inkml:trace contextRef="#ctx0" brushRef="#br0" timeOffset="4339.4041">8615 3852,'-42'-21,"84"42,-127-21,22 22,-1 20,-20 0,-1 22,-21-1,21 22,22-22,21 1,-1-1,22 1,42-22</inkml:trace>
  <inkml:trace contextRef="#ctx0" brushRef="#br0" timeOffset="4738.5828">9250 4212,'21'0,"0"0,22 0,-1-21,21 21,1 21,-1-21,1 0,-1 21,-20-21,-1 0,-21 22,0-22,-42 0</inkml:trace>
  <inkml:trace contextRef="#ctx0" brushRef="#br0" timeOffset="4932.9326">9250 4001,'0'0,"-42"-22,20 22,1-21,42 21,1-21,20 0,21 21,1-21,21 21,-1 0,22 21,-21-21,-1 21,1-21</inkml:trace>
  <inkml:trace contextRef="#ctx0" brushRef="#br0" timeOffset="12085.5274">10583 4064,'0'-21,"22"21,20-21,21 0,22-1,21 1,0 0,0 0,-1 21,1-21</inkml:trace>
  <inkml:trace contextRef="#ctx0" brushRef="#br0" timeOffset="12623.4507">12192 3768,'0'0,"0"-43,0 22,-21-21,21 0,0-1,-21 22,0 0,-1 21,-20 0,21 0,-43 21,22 21,0-20,-1 20,22 0,0-21,21 22,-21-22,21 0,0 21,-21 1,21-1,0 0,0 1,0 20,21-20,-21 20,42-21,-21 1,22-22,-1 0,0-21,22 0,-22 0,1-21,20 0,-21-22,22 1</inkml:trace>
  <inkml:trace contextRef="#ctx0" brushRef="#br0" timeOffset="12767.6162">12679 3641,'0'0,"-21"-21,0-1,-1 22,1-21,0 21</inkml:trace>
  <inkml:trace contextRef="#ctx0" brushRef="#br0" timeOffset="13251.7645">12658 3662,'0'0,"-21"0,-1-21,1 21,-21-21,21 42,-22-21,1 21,0 21,21 1,-22 20,22 22,0-1,0-20,21-1,21-20,0-1,0 0,22-42,-1 0,0-21,1 0,20-42,-21-1,22-21,-22-20,1 20,-22 21,0 1,-21-1,0 43,-21 0,-22 0,1 42,0 0,-1 22,1 20,21-21,0 22,42-1,0 1</inkml:trace>
  <inkml:trace contextRef="#ctx0" brushRef="#br0" timeOffset="13725.1612">13356 4064,'0'0,"0"-42,21 21,1-22,-1 1,0-22,0 1,0-1,-21 22,0-21,-21 20,-21 1,-1 42,1-21,-21 21,20 21,1 0,21 21,21 1,21-1,21 0,1 22,41-22,-20 22,20-22,-20 0,-1 1,-41-1,-1 0,-42 1,-1-22,-20 0,-21 0,-1 0,1-21,-1 0,1 22,20-44,1 22,21 0,0 0</inkml:trace>
  <inkml:trace contextRef="#ctx0" brushRef="#br0" timeOffset="14926.8793">14372 3747,'0'0,"0"-22,-21 1,21 0,21 0,0 21,22 42,-22 1,21-1,22 43,-22-22,0 1,1-1,-1 22,0-22,-20-20,-1-1</inkml:trace>
  <inkml:trace contextRef="#ctx0" brushRef="#br0" timeOffset="15165.4261">15177 3747,'0'0,"0"-22,-22 1,-20 21,-21 21,-22 22,-21 20,-21 22,0 0,21-22,0 22,22-1,20 1,22-21,21-1</inkml:trace>
  <inkml:trace contextRef="#ctx0" brushRef="#br0" timeOffset="15488.0004">15812 4022,'0'-21,"0"42,42-64,0 43,22-21,-1 0,1 21,20 0,1 0,0 21,-22-21,1 21,-1-21,-42 0</inkml:trace>
  <inkml:trace contextRef="#ctx0" brushRef="#br0" timeOffset="15707.6934">16362 3683,'0'0,"-42"0,20 0,-20 21,21 22,0 20,-22 1,22 20,0 22,0 0,21 0,-21 0,42-22,0 22</inkml:trace>
  <inkml:trace contextRef="#ctx0" brushRef="#br0" timeOffset="16051.4143">17653 3916,'21'42,"-42"-84,21-22,-21 22,0 0,-22-1,1 22,-21 21,-22 21,21 22,1 41,21-20,20 21,22-1,22 1,62-22,1-20,42-22,0 0,21-42,0 0,0-22</inkml:trace>
  <inkml:trace contextRef="#ctx0" brushRef="#br0" timeOffset="29359.3146">3641 5736,'-21'0,"-1"0,1 0,0 0,0 0,0 0,0 0,-1 0,22 21,-21-21,0 22,21-1,0 0,0 0,0 21,0-20,0-1,0 21,21 0,-21 1,0-1,0 0,21 1,-21 20,0 1,22-22,-22 22,21-1,-21 1,21-22,0 21,-21 1,21-1,-21 1,21-1,-21 1,22-1,-22 1,-22-22,22 22,0-22,-21-21,0 22,-21-22,-1-21,-20 21,-1-42,22 21,-21-21,41 21,-20-22,42 1,0 0</inkml:trace>
  <inkml:trace contextRef="#ctx0" brushRef="#br0" timeOffset="30072.3699">4424 6477,'0'21,"21"-21,-21-21,21 21,0-21,-21 0,22-22,-22 22,0-21,-22 0,22-1,-42 1,21 0,-43 20,22 1,-21 21,-1 21,1-21,20 22,1 20,0-21,20 21,22-20,0 20,22-21,20 0,0 22,22-22,-1-21,1 21,-1 0,1 0,-22-21,22 21,-43 1,21 20,-42-21,0 21,0-20,-21 20,-21 0,-1-21,1 1,0-1,-1-21,1 0,21-21,-22-1,43-20</inkml:trace>
  <inkml:trace contextRef="#ctx0" brushRef="#br0" timeOffset="30311.7875">4847 6244,'0'21,"0"-42,0 85,0-22,0 0,0 22,0-1,0 22,0-21,0-22,0 21,-21-20,21-22</inkml:trace>
  <inkml:trace contextRef="#ctx0" brushRef="#br0" timeOffset="30436.9103">4890 5927,'0'0,"21"-64,0 22,-21 21,-21 42,42 0</inkml:trace>
  <inkml:trace contextRef="#ctx0" brushRef="#br0" timeOffset="30843.0418">5144 6350,'0'0,"0"21,0 22,0-1,0 0,-22 22,1-22,21 0,0 1,-21-22,42 0,-21-42,21 0,1-22,-1 1,0-21,21-1,22 1,-22 20,22 1,-22 0,0 42,1 0,-1 21,-21 21,0 22,-21 20,0 22,-21 0,21 0,0-22,-21 1</inkml:trace>
  <inkml:trace contextRef="#ctx0" brushRef="#br0" timeOffset="32029.794">6329 6033,'0'0,"-21"0,0 0,-22 21,1 21,0 22,-1 20,1 1,0 21,20 0,22-1,22 1,-1-21,42-22,-20 1,20-22,22-21,-22-21,1 0,-1-21</inkml:trace>
  <inkml:trace contextRef="#ctx0" brushRef="#br0" timeOffset="32737.8565">7366 6477,'0'0,"0"-21,21 0,0 21,1 0,20 21,0 0,1 21,-1 1,0-1,1 0,-1 22,0-22,1 22,-22-22,-21 0</inkml:trace>
  <inkml:trace contextRef="#ctx0" brushRef="#br0" timeOffset="32972.2342">7938 6498,'0'0,"-22"-21,1 0,0 21,0 0,-21 21,-22 21,22 1,-22 20,1 1,20-1,1 1,0 20,21-20,-1-1</inkml:trace>
  <inkml:trace contextRef="#ctx0" brushRef="#br0" timeOffset="33572.886">8170 6160,'0'0,"22"-22,20 22,0 22,1-1,-1 21,0 22,1-1,-22 22,0-1,-21 1,-21 0,0-1,-1 1,-20-21,0 20,21-41,-22-22,22 0</inkml:trace>
  <inkml:trace contextRef="#ctx0" brushRef="#br0" timeOffset="34285.3928">9165 6265,'0'0,"0"-21,-21 21,0 0,-21 0,-22 43,22-1,-22 0,1 43,20-22,1 22,21-21,0-1,42 1,0-43,0 0,43 0,-1-42,1-21,-1-22,1 1,-1-43,22 0,-43-21,1 0,-1 0,-21 21,0 0,-21 43,0-1,-21 43,0 42,21 43,0-1,0 22,21 21,0 0,0 21,1-22,-1 22,21 0,-21-21,0 21,22-42,-22 0,0-22</inkml:trace>
  <inkml:trace contextRef="#ctx0" brushRef="#br0" timeOffset="34539.8696">9885 6498,'0'0,"21"0,21 21,1-21,-1 22,0 20,22 0,-1-21,-20 22,20-1,-20 0,-22 1,0-22</inkml:trace>
  <inkml:trace contextRef="#ctx0" brushRef="#br0" timeOffset="34774.2362">10435 6498,'0'0,"-21"0,-21 21,-22 1,1 20,-1 0,1 43,-22-22,22 1,20 21,22-22,0-21,21 22,21-43</inkml:trace>
  <inkml:trace contextRef="#ctx0" brushRef="#br0" timeOffset="35086.7168">11155 6710,'0'0,"21"-21,0 21,22 0,-1-21,21 21,-20 0,20 0,-20 0,-1 0,0 0,-21 0,1 0,-44 21,1-42</inkml:trace>
  <inkml:trace contextRef="#ctx0" brushRef="#br0" timeOffset="35276.394">11049 6562,'0'0,"-21"-21,0 21,42 0,0 0,21-22,22 1,-1 21,1-21,21 21,-1-21,-20 21,20-21</inkml:trace>
  <inkml:trace contextRef="#ctx0" brushRef="#br0" timeOffset="47259.5929">6646 6329,'0'0,"-21"0,21 42,-21 1,21-1,0 21,0-20,-21 20,21 1,0-1,0 1,0-1,0-20,0-1</inkml:trace>
  <inkml:trace contextRef="#ctx0" brushRef="#br0" timeOffset="47827.0329">7027 6456,'0'0,"0"-21,-21 0,0-1,21 44,-21-22,0 21,21 21,-21 0,-1 1,22-1,0 0,-21 1,42-1,-21 0,22 1,-1-22,0 0,0 0,21-21,-20 21,-1-42,21 21,-21-21,0-21,1 21,-1-22,-21 1,0 0,0-1,-21-20,21 20,-43 22,22-21,0 21,-21 21,20 0,1 0,21 21,-21 0,21 0,0 22</inkml:trace>
  <inkml:trace contextRef="#ctx0" brushRef="#br0" timeOffset="51594.581">1842 8996,'0'0,"0"21,0 0,0 0,-22 1,22 20,-21-21,21 21,0-20,-21 20,21-21,21-21,-21-21,0-21,21-1,1-20,-22-1,21-20,0-22,0-21,0 0,0 21,-42 0,21 21,-21 1,-21 41,-1 1,-20 42,-1 21,1 22,-1 41,22-20,0 42,21-22,21 22,21-42,0 20,42-41,1-1,21-21,-22-21</inkml:trace>
  <inkml:trace contextRef="#ctx0" brushRef="#br0" timeOffset="52224.5214">2307 8742,'0'0,"0"-21,0 0,0-1,21 1,-21 42,0 1,0-1,0 21,-21 22,0-22,-21 21,21 1,-1-22,1 1,0-22,21 0,-21 0,21 0,21-42,0 21,0-21,1 0,20 0,-21-1,21 1,-20 0,20-21,-21 42,0-21,0-1,1 1,-1 0,0 21,-21-21,21 0,-21 0,0-1,21 1,-21 0,0 42,21-21,-21 43,22-22,-22 21,21-21,-21 43,21-22,0 0,-21 1,21-22,-21 0</inkml:trace>
  <inkml:trace contextRef="#ctx0" brushRef="#br0" timeOffset="52380.6728">2709 8678,'0'0,"22"-63,-1 21,0-1,0 1,0 0,22 20,-22 1,21 0,-21 21</inkml:trace>
  <inkml:trace contextRef="#ctx0" brushRef="#br0" timeOffset="56570.5063">4001 9462,'21'-22,"-21"1,21-21,21-22,1 1,20-22,-21 22,22-22,-22 0,22 22,-43-1,0 22,0 21,-21 0,-21 21,0 42,-21 0,20 22,-20 21,0-1,21-20,-1 20,22-41,22 20,-1-20,0-43,21 21,22-42,-22-22,22 1,-22-22,21 22,1-43,-22 22,1-1,-22 1,21 21,-42 20,21 1,-21 42,0 1,0 20,-21 21,21 1,0 21,21-1,0 1,22 0,20-22,-20 1,20-22</inkml:trace>
  <inkml:trace contextRef="#ctx0" brushRef="#br0" timeOffset="56854.9431">5525 9123,'0'0,"-22"-21,44 21,-1 0,0 0,21-21,1 21,-1 0,0 0,22 0,-22 0,0 0,-20 21,-1-21</inkml:trace>
  <inkml:trace contextRef="#ctx0" brushRef="#br0" timeOffset="57042.4326">5588 8932,'0'0,"-21"-21,0 0,42 0,0 0,21 0,1-1,20 22,22 0,0 22,-22-22,22 21,-1 0</inkml:trace>
  <inkml:trace contextRef="#ctx0" brushRef="#br0" timeOffset="65554.631">4572 1842,'-21'0,"0"0,21-22,21 1,0 21,0-21,0 0,1 0,-1 21,0-21,0 21,-21 21,-21 0,21 0,-21 0,-22 0,43 1,-21-1,0 0,42-21,0 0,1-21,-1 21,0-21,0 21,0 0,-21 21,-21-21,0 21,0 0,21 0,-21 0,42-21,0 0,21-21,1 0,-1 0,-21 21,0-21,0 21,-42 21,0 0,0 0</inkml:trace>
  <inkml:trace contextRef="#ctx0" brushRef="#br0" timeOffset="71536.7319">6816 8784,'0'0,"0"-21,0 0,0 0,0 0,0-1,0 65,-21-1,21 43,-22-1,22 1,0 21,0-21,0 20,0-20,22-21,-1-1,0-21</inkml:trace>
  <inkml:trace contextRef="#ctx0" brushRef="#br0" timeOffset="71958.6008">7239 8911,'0'0,"0"-21,0-21,-21 21,0 42,0 0,21 21,-22 1,1 41,21-20,0 20,21-20,-21-1,22 1,-1-22,21-21,-21 1,22-1,-1-42,0-22,-21 1,22-22,-22 1,0-22,0 1,-21-1,-21 0,0 43,0 0,0 20,-22 22,1 0,21 43,0-1,-1 0,44 1,-22 20,42-20,0-1</inkml:trace>
  <inkml:trace contextRef="#ctx0" brushRef="#br0" timeOffset="72292.0334">8001 8932,'0'0,"-21"-21,0 0,0 0,21 0,21 21,0 21,0 0,21 0,22 22,-22-1,22 21,-1 1,-20-1,20 1,-21-1,22 1,-22-1,-21-20,1-22,-1 0</inkml:trace>
  <inkml:trace contextRef="#ctx0" brushRef="#br0" timeOffset="72604.4897">8594 8890,'0'0,"-21"0,-22 0,22 42,-42 1,-1-1,1 0,-1 22,1-1,-1 1,22-1,-1-20,22-1,0 0,21-20,21-22,0 0</inkml:trace>
  <inkml:trace contextRef="#ctx0" brushRef="#br0" timeOffset="74711.8597">4233 10753,'-21'0,"-21"0,21 0,-22 0,1 21,0 21,-1 1,22 20,-21 22,21-22,21 22,-21-22,21 1,0-22,21 1,0-22,0 0,0-21,22-42,-1-1,21-20,-20-43,-1 0,22-21,-22 0,0-21,1 21,-1 21,0 21,-21 1,-21 41,22 22,-22 42,-22 22,-20 41,21 43,-21 0,-1 22,22-1,0 21,42-42,-21 0,21-21,0-43</inkml:trace>
  <inkml:trace contextRef="#ctx0" brushRef="#br0" timeOffset="75305.5483">4572 11388,'0'0,"-21"21,21 0,-21-21,42 0,0-21,21-21,-20-22,20 1,-21-1,21-21,-20 22,-1-22,21 22,-42 20,21 1,-21 21,0 0,-21 42,0 0,0 21,0 43,-1 0,22-1,-21 1,21-21,0 20,0-20,21-22,1-21,-1-21,0 0,21-42,1 0,20-43,-21 0,1 1,-1-22,0 21,1 22,-22 20,0 1,-21 21,0 42,0 42,-21 1,21-1,0 43,0-21,21 0,0-1,0 22,22-42,-1-1,0-21,1 1</inkml:trace>
  <inkml:trace contextRef="#ctx0" brushRef="#br0" timeOffset="75634.3667">6033 11324,'0'0,"-22"-21,22 0,22 21,-1-21,21 21,0-21,1 21,20 0,-20-22,-1 22,0 0,1 0,-1 22,-21-22,0 0,0 0,-21-22,22 22,-44 0</inkml:trace>
  <inkml:trace contextRef="#ctx0" brushRef="#br0" timeOffset="75823.4187">6117 11070,'0'0,"-42"0,42-21,0 0,21 0,21 21,1-43,20 43,-20-21,20 0,1 21,-1 0,1 0,-1 0</inkml:trace>
  <inkml:trace contextRef="#ctx0" brushRef="#br0" timeOffset="103930.4483">7557 10816,'0'0,"-22"0,22 43,-21-1,21 21,-21 22,0 0,21 21,-21-22,21 1,0 0,-21-22,21-21,21 1</inkml:trace>
  <inkml:trace contextRef="#ctx0" brushRef="#br0" timeOffset="104352.3287">7705 10986,'0'0,"0"-22,-21 22,-1 22,22-1,-21 21,0 22,21-22,0 21,21 1,0-1,1-20,-1-1,21 0,0-42,1 22,-1-44,0 1,1-21,-1-22,0 1,-20-1,-1-20,-21 20,-21 1,21-1,-43 43,22 0,-21 21,-1 21,1 21,0-20,21 20,21 0,21 1,0-1</inkml:trace>
  <inkml:trace contextRef="#ctx0" brushRef="#br0" timeOffset="104883.5794">8657 10943,'0'0,"0"-21,-21-21,-21 21,21 21,-22 0,1 21,0 0,-1 21,1 22,0-1,20 22,1-22,0 1,21-1,0-20,21-22,0 0,1-21,20 0,0-21,-21-21,22-22,-1 1,0-22,1-21,-1-21,0 21,-20-21,-1 21,0 22,-21-1,0 43,0-1,-21 22,21 42,-21 22,21 20,0 22,0 0,21 42,0 0,0 21,21-21,1 0,-1-21,0-1,22-41,-43-22</inkml:trace>
  <inkml:trace contextRef="#ctx0" brushRef="#br0" timeOffset="105149.2031">9144 10943,'0'0,"0"-21,21 21,0 0,22 21,-1 22,0-1,1 0,20 1,-20 20,-1-21,0 1,1-1,-22 0,21 1,-21-22</inkml:trace>
  <inkml:trace contextRef="#ctx0" brushRef="#br0" timeOffset="105461.703">9673 10901,'0'0,"-21"0,0-21,0 42,-22 0,1 21,-21 22,20-1,-20 1,-1-1,22 1,21-1,0-20,-1-1,22 0,0-20,0 20</inkml:trace>
  <inkml:trace contextRef="#ctx0" brushRef="#br0" timeOffset="264249.883">11790 8382,'0'0,"-21"0,0 0,-43 42,43 1,21-22,-21 0,0 0,21 22,21-22,-21 21,21-21,21 22,-21-1,1 0,20 1,-21 20,0-21,-21 22,21-1,-42 1,21-1,-21 1,0 21,21-1,-21 1,0 0,21-22,0 22,0-22,21 1,-21-1,0 1,21-1,-21 1,0-1,21 1,-21-1,-21 1,21-1,0 1,-21 20,21-20,-21 21,21-22,0 1,0 20,0-20,0-1,0 1,-22-1,22 22,-21-22,21 1,-21 21,0-22,0 1,0-1,21 1,-22-1,22 1,0-1,0 1,0-1,0 1,-21-1,21 22,0-22,-21 22,0 0,0-1,-22 22,22 0,0 0,-21 0,21 21,-1-22,1 1,0 0,0 0,21-21,0-1,0 1,-21 0,21-1,0 1,-21-22,21 22,0-21,-22-1,22 1,22-1,-22 1,0-22,0 21,21-20,-21-1,0 0,21 22,-21-22,0 1,0 20,21-21,-21 1,0 20,0-20,0 20,21 1,-21-22,0 21,21 1,1-22,-22 1,21 20,-21-21,0-20,21 20,-21 0,0 1,21-22,-21 21,0 0,0 1,-21-22,21 21,0 1,0-1,0 0,0 1,-21-22,21 21,0 0,21-20,-21 20,0 0,0-21,0 22,0-1,0 0,0 1,0-1,0 0,0 1,0-22,-21 21,21 1,0-1,0 0,0 1,-21-22,21 21,0 0,0 1,0-22,0 21,0-21,0 1,21-1,-21 0</inkml:trace>
  <inkml:trace contextRef="#ctx0" brushRef="#br0" timeOffset="266784.5022">13991 7514,'-21'-21,"42"42,-42-63,21 21,0 0,0-1,0 44,-21 20,21 0,-21 1,21-1,-21 0,21 1,-22-1,22 0,0-21,0 1,22-44,-1 22,0-42,0 21,21 0,1 0,-22-1,21 1,1 21,-1-21,-21 21,0 21,0 0,1 1,-22-1,21 0,-42 0,21 0,0 0,-22 1,1-22,21-22,-21 1,0 0,21-21,-21-1,21 1,0-21,-21 20,21 1,0 0,0 20,21-20,-42 21,21 0</inkml:trace>
  <inkml:trace contextRef="#ctx0" brushRef="#br0" timeOffset="267003.2052">14203 7218,'0'0,"21"-21,0 0,0-1,1 22,-1 0,0 0,0 22,-21-1,-21 0,21 21,-21-21,0 1,-1-1,1 0,0-21,0 0,0-21,21 0,0-22,21 22,0 0,0 0</inkml:trace>
  <inkml:trace contextRef="#ctx0" brushRef="#br0" timeOffset="267254.3745">14436 7430,'21'-22,"-42"44,63-44,-21 1,22 21,-22 0,21 0,-21 21,0 1,1 20,-22 21,0 1,-22-1,22 22,-21 0,21-22,-21 1</inkml:trace>
  <inkml:trace contextRef="#ctx0" brushRef="#br0" timeOffset="268124.5059">15092 7789,'0'22,"-21"-1,21 0,0 0,21-42,-21 0,21 0,21-22,-20-20,20 20,-21-20,21-1,1 1,-22 21,0-1,0 22,-21 0,0 0,-21 21,0 21,0 0,0 21,-1 1,1 20,21 1,-21-22,21 22,0-22,0 0,21 1,0-22,1-21,-1 0,21-21,0-22,1 1,20-22,-20-20,20 20,-21 1,-20 20,20-20,-42 42,21 0,-21-1,0 44,0-1,-21 42,21 1,-21-1,21 22,0 0,0-1,21 1,0-43</inkml:trace>
  <inkml:trace contextRef="#ctx0" brushRef="#br0" timeOffset="268737.0181">16256 7345,'0'0,"0"21,21 0,-21 0,-21 22,21-1,0 22,0-1,-21-21,21 22,0-1,-21-20</inkml:trace>
  <inkml:trace contextRef="#ctx0" brushRef="#br0" timeOffset="268971.3907">16468 7345,'0'0,"0"-21,-21 21,21 42,0 0,0 1,-22 41,22-20,0 21,0-22,0 22,-21-1</inkml:trace>
  <inkml:trace contextRef="#ctx0" brushRef="#br0" timeOffset="269580.7714">16722 7493,'0'0,"21"-42,0 21,0-1,-21 1,0 42,-21 22,0-22,-21 42,20-20,-41-1,21 0,-1 1,22-22,-21 0,21-21,21-42,0 21,21-22,21 22,-21-21,0 21,22-1,-22 22,21 0,-21 22,22-1,-22 21,0-21,-21 22,21-1,0 0,-21-21,0 1,0-1,22-21,-22-21,21-22,-21 1,0 0,21-22,-21 22,0-22,-21 22,0 0,-1 20,-20 22,0 0,-1 22,1-1,0 21,21 0,21-20,0 20</inkml:trace>
  <inkml:trace contextRef="#ctx0" brushRef="#br0" timeOffset="269768.3893">17018 7472,'0'0,"21"-21,0 21,-42 21</inkml:trace>
  <inkml:trace contextRef="#ctx0" brushRef="#br0" timeOffset="269862.1467">17018 7747,'0'0,"0"21</inkml:trace>
  <inkml:trace contextRef="#ctx0" brushRef="#br0" timeOffset="270723.4496">17632 7451,'-21'0,"0"0,-1 0,1 21,0 0,0 0,0 22,-22 20,22-21,-21 22,21-1,0-20,21-22,-22 21,44-21,-1-42,21-21,0-22,1 1,20-22,1-21,-1 1,1-22,-22 0,22 21,-22 21,-21 0,21 22,-42 21,22 20,-44 44,1 41,0 22,0-1,-21 22,20 0,1 21,0-21,21 0</inkml:trace>
  <inkml:trace contextRef="#ctx0" brushRef="#br0" timeOffset="271307.5217">17822 7853,'0'0,"0"21,22-21,-22-21,21 0,0 0,21-22,-21 1,22 0,-1-22,-21 22,0-22,1 22,-1-22,0 43,-21-21,0 21,-21 42,21 0,-21 21,-1 22,22-1,-21 1,21-1,0-20,0-1,0 0,21-20,-21-1,22-21,-1-21,0-1,0-20,21-21,1-1,20 22,-20-22,-1 1,0 20,-21 22,1 0,-1 0,-21 42,21 0,-42 0,21 43,0-22,-21 22,21-1,21 1,-21-1</inkml:trace>
  <inkml:trace contextRef="#ctx0" brushRef="#br0" timeOffset="271868.0246">18902 7789,'0'-21,"0"42,21-63,0 21,0 0,1 21,-1 0,-21 21,0 0,0 21,-21-20,21 20,-22-21,22 0,-21-21,21-21,0 0,21-43,-21-20,43-1,-22 22,0-22,0 21,0 22,1 0</inkml:trace>
  <inkml:trace contextRef="#ctx0" brushRef="#br0" timeOffset="272180.5218">19156 7684,'0'0,"21"0,0 0,-21 21,0 21,0-21,-21 0,21 22,-21-22,21 0,-21 0,21-42,0 0,0 0,0-43,21 1,-21-22,21 0,21 22,-20-1,-1 1,0 21,0 20</inkml:trace>
  <inkml:trace contextRef="#ctx0" brushRef="#br0" timeOffset="272571.1467">19495 7408,'0'0,"21"0,0 0,-21 22,21-1,-21 0,0 21,-21 1,0 20,0-21,-1 22,1-22,21-21,-21 22,21-64,0-1,21-20,22 0,-1-22,0 1,1 20,-1 1,0 0,1 21,-22-1,0 22,0 22,-21-1,0 21,-21 0,0 22,0 21,-1-22,1-21</inkml:trace>
  <inkml:trace contextRef="#ctx0" brushRef="#br0" timeOffset="272961.7961">19981 7514,'0'0,"43"-21,-22-21,-21 21,21 21,-21 21,-21 0,0 0,0 21,-1 1,1-22,21 21,0-21,21 1,1-1,20-21,0 21,22-21,-22 0,0 0,1 21,-22-21,-21 21,0 0,-21 1,0-1,-1 0,1-21,0-21,0 0,21-22,0-20,0-1,42 1,1-22,-1 22,21-1,-20 1</inkml:trace>
  <inkml:trace contextRef="#ctx0" brushRef="#br0" timeOffset="273805.6951">20701 7662,'0'0,"0"-21,21-21,-21 21,21 0,1-1,-22 44,0-1,0 21,-22 0,22 1,-42 20,21 1,0-22,0 0,-1-20,1-22,21-43,0 1,21-22,22 1,-22-1,0 22,21 0,-20-1,-1 22,-21 0,21 42,0-21,-21 43,0-1,21 0,-21 22,0-22,21 22,-21-22,0 0,22-21,-1-21,-21-21,21-21,-21-22,21-20,-21 20,-21-20,21 20,-21 1,-22 41,1 1,0 21,-1 21,1 22,21-1,0 0,0 22,21-1,21-20</inkml:trace>
  <inkml:trace contextRef="#ctx0" brushRef="#br0" timeOffset="274055.8076">21167 7578,'0'0,"42"-21,0-1,1 1,-1 21,-21 0,0 21,1 1,-1-1,-21 21,0 0,-21 1,-22-1,1 0,-22 1,22-22,-21 0,20-21,1 0,21-21</inkml:trace>
  <inkml:trace contextRef="#ctx0" brushRef="#br0" timeOffset="274352.6855">21421 7874,'0'0,"21"-42,21-1,1-41,20-1,1-21,-1-21,22 0,-43 0,0 21,-20 43,-22-1,-22 43,-20 42,-21 1,20 41,1 22,0-1,20 1,1 21,42-21,-21-1</inkml:trace>
  <inkml:trace contextRef="#ctx0" brushRef="#br0" timeOffset="274763.1926">21908 7535,'0'0,"0"-21,0 0,21 21,-42 0,-1 21,22 0,-21 1,0 20,0-21,21 21,0-20,21-1,0 0,0 0,22 0,-1-21,0 21,22 1,-22-22,1 21,-22 0,-21 0,-21 0,-1-21,-20 0,21-21,0 0,0-21,-1-22,44 1,-1-22,0 21,42 1,1-1,-1 1</inkml:trace>
  <inkml:trace contextRef="#ctx0" brushRef="#br0" timeOffset="275636.429">22521 7662,'22'-42,"-44"84,65-105,-22 42,-21 42,-21 0,0 21,-1 1,-20 20,21-20,0-1,0-21,-1 0,1 0,21-42,0 0,0-21,21-1,-21 1,22 0,-1-1,0 1,0 21,0 0,0 0,-21 42,22 0,-22 0,0 43,0-22,0 21,0 1,0-22,0 1,0-1,0-21,21-21,0-42,0-1,0-20,-21-22,21 1,-21-1,0 0,-21 22,0 20,0 1,0 21,0 21,-1 0,1 0,42 21,1 0,20 0,0-21,22 22,-22-22,0 0,1 21,-1-21</inkml:trace>
  <inkml:trace contextRef="#ctx0" brushRef="#br0" timeOffset="275808.4271">22458 8276,'0'0,"-42"64,-1-22,22 22,0-43,21 0,21-21,0-21,0-22,22 1,-22 0</inkml:trace>
  <inkml:trace contextRef="#ctx0" brushRef="#br0" timeOffset="276340.0392">22924 7620,'0'0,"42"-42,-21 21,0-1,0 22,-21 43,-21-22,21 21,-21 22,-21-22,21 22,-1-22,1 0,0 1,0-22,0-21,42-21,0-22,-21 1,42-22,-20 22,20-21,-21 20,0 22,0-21,1 42,-22-21,21 42,-21 0,0 0,21 0,-21 0,21-21,0-21,22 21,-1-21,0 0,1 21,-22-21,0 21,0 0,0 0,-21 21,0 21,-21-21,0 22,0 20,21 1,-21-1,21-20,0-1,0 0</inkml:trace>
  <inkml:trace contextRef="#ctx0" brushRef="#br0" timeOffset="276699.291">23410 8043,'22'0,"-22"-21,21 21,0 0,0 0,0 0,22 0,-22 0,21 0,0 0,-20 0,-1 0,0-21,0 0,-21 0,0 0,-21-22,21 1,-42 21,20-22,1 22,0 0,0 0,21 0,21 21,0-21,22-1,20 1,-21 0,43 0,-21 0,20 21</inkml:trace>
  <inkml:trace contextRef="#ctx0" brushRef="#br0" timeOffset="280162.2616">12700 9165,'0'-21,"-21"21,0 0,0 21,-1-21,1 0,0 21,-21 1,21-22,-1 21,1 0,21 0,-21 0,21 0,-21 1,21-1,0 0,0 21,0-21,0 22,21-1,-21-21,0 22,0-1,0-21,21 21,-21 1,0-22,21 21,-21 1,0-22,22 21,-22 0,0 1,0-22,0 21,0 1,0-1,0 0,21 1,-21-1,0-21,0 43,0-43,0 21,0 0,0 1,0-22,-21 21,21-21,0 22,-22-22,1 0,21 21,-21-20,0-22,-21 21,20 0,1-21,0 0,-21 0,21 0,-1 0,1 0,21-21,-21 0</inkml:trace>
  <inkml:trace contextRef="#ctx0" brushRef="#br0" timeOffset="281502.4699">13145 9694,'0'0,"21"22,0-1,0-21,-21-21,0-1,0 1,0 0,-21 0,0 0,0 0,-22 21,1 0,0 0,-22 21,22-21,21 21,-22 0,22 0,21 0,21 1,0-1,1 0,20-21,0 21,1 0,-1 0,0-21,1 22,-22-1,0 0,0 21,0-21,-21 22,0-22,0 21,0 1,-21-22,0 21,0-42,0 21,-22-21,22 0,-21-21,21 0,-1 0,1 0,21-1</inkml:trace>
  <inkml:trace contextRef="#ctx0" brushRef="#br0" timeOffset="281768.1265">13462 9673,'21'0,"-21"21,0 1,0-1,21 0,-21 21,0 1,0-1,0 0,0 1,-21-1,21 0,-21-21</inkml:trace>
  <inkml:trace contextRef="#ctx0" brushRef="#br0" timeOffset="281908.8403">13568 9398,'0'0,"21"-21,-21 0,-21 21,0 42</inkml:trace>
  <inkml:trace contextRef="#ctx0" brushRef="#br0" timeOffset="282313.2585">13737 9673,'0'0,"21"0,1 21,-22 22,-22-22,22 21,0 22,-21-22,21 0,-21-20,21-1,21-21,-21-43,21 22,22-21,-22 0,21-1,1 1,-1 21,0 0,-21 21,22 0,-22 21,0 21,0 0,0 1,-21 41,0-20,0-1,0 1</inkml:trace>
  <inkml:trace contextRef="#ctx0" brushRef="#br0" timeOffset="283043.5883">14542 9631,'0'0,"-22"0,1 21,0 0,-21 22,21-1,-22 21,43 1,-21-1,21 1,0-1,21 1,0-22,1 1,20-1,-21-21</inkml:trace>
  <inkml:trace contextRef="#ctx0" brushRef="#br0" timeOffset="283577.9173">14711 10224,'0'0,"0"-43,0 22,0-21,21-1,0-20,0 21,1-22,-1 22,0-22,0 43,-21-21,21 21,-42 42,0 21,0 0,0 22,-1-1,22-20,0 20,-21-20,42-1,-21 0,22-42,-1 0,0 0,0-42,21 0,-20-1,20-20,0-1,1-20,-1 20,-21 1,0-1,0 22,1 21,-1 21,-21 42,0 0,0 1,0 20,0 1,0 20,0-20,21-1,-21 1,0-43,0 21</inkml:trace>
  <inkml:trace contextRef="#ctx0" brushRef="#br0" timeOffset="283812.4127">15388 9716,'0'0,"21"-22,1 1,20 0,21 21,-20 0,-1 0,0 42,1-20,-22 41,0 1,-42-1,21 22,-42-1,20 1,-20-21,21-22,0 0</inkml:trace>
  <inkml:trace contextRef="#ctx0" brushRef="#br0" timeOffset="284345.2666">16129 9843,'0'0,"-21"0,21-22,-21 1,0 42,-1 1,1 20,0 0,0 22,0-1,0 1,-1-22,22 22,0-22,0-21,22 0,-1-21,0-21,0-21,21-1,-20-41,20 20,21-20,-41-22,41 21,-21-21,1 0,-22 22,21 20,-21 22,-21 0,22 20,-22 44,-22-1,22 21,-21 22,0 20,0 1,-21 42,20-21,1 0,0-1,21 1,-21-21,21-22</inkml:trace>
  <inkml:trace contextRef="#ctx0" brushRef="#br0" timeOffset="284925.0186">16404 10245,'0'0,"21"0,1-21,-1-1,0 1,21-21,-21-22,22 22,-1-21,-21-1,0 22,1-22,-1 22,-21 21,0 0,-21 21,-1 21,-20 0,0 42,21-20,-22 41,22-20,0 21,21-1,0-20,0-22,21 0,0 1,0-43,1 0,-1-21,21-22,0 1,1-22,-1 1,22-1,-22-20,21 20,1 1,-22-1,1 22,-1 0,-21 42,0 0,-21 21,0 21,-21 22,0-1,0 22,0-1,-1-20,22 21,-21-1,21-41,0 20</inkml:trace>
  <inkml:trace contextRef="#ctx0" brushRef="#br0" timeOffset="285431.7664">17590 9991,'0'0,"21"0,0-21,21 21,1 0,20 0,-21 0,22 0,-22 0,1 21,-22-21</inkml:trace>
  <inkml:trace contextRef="#ctx0" brushRef="#br0" timeOffset="285603.623">17611 9864,'0'0,"-21"-21,-1-1,44 1,20 21,0-21,22 0,-1 21,1 0,20 0,-20 0</inkml:trace>
  <inkml:trace contextRef="#ctx0" brushRef="#br0" timeOffset="286710.5829">18902 8996,'21'0,"-42"-21,0 21,0 0,-1 0,1 21,-21-21,0 0,20 21,1-21,0 21,21 0,-21 1,21-1,0 21,21 0,-21 1,0-1,21 22,0-1,-21 1,22-1,-1 1,0-1,0 1,-21 20,21 1,0-22,1 22,-22 0,21-1,-21-20,0 21,0-22,0 22,0-22,-21 1,21-1,-22 1,-20-22,21 22,-21-22,20 0,-41 1,21-1,-22-21,1 0,-1 0,1-21,20 0,-20-21,42 21</inkml:trace>
  <inkml:trace contextRef="#ctx0" brushRef="#br0" timeOffset="287592.1676">19473 9843,'0'0,"22"0,-22-22,21 22,0-21,-21 0,0 0,0 0,0-22,-42 22,20 0,-41 0,21 21,-22-21,1 42,20-21,1 21,0-21,20 21,1 0,21 1,21-1,1 21,20-21,0 0,22 1,-1-1,-20 21,20-21,-21 22,-20-22,-1 21,0 0,-21 1,-21-22,0 0,-1 0,-20 0,21-21,-21 0,-1 0,22-21</inkml:trace>
  <inkml:trace contextRef="#ctx0" brushRef="#br0" timeOffset="287830.9382">19812 9737,'0'0,"21"0,-21 42,0-21,-21 22,21-1,0 0,-21 22,21-22,0 0,-21 1,21-22,0 0</inkml:trace>
  <inkml:trace contextRef="#ctx0" brushRef="#br0" timeOffset="288170.925">20066 9673,'21'0</inkml:trace>
  <inkml:trace contextRef="#ctx0" brushRef="#br0" timeOffset="288579.9466">19939 9377,'21'0,"-42"0,63-21,-20 21,-22 21,0 0,-22 0,22 0,-21 1,0-22,21-22</inkml:trace>
  <inkml:trace contextRef="#ctx0" brushRef="#br0" timeOffset="289363.596">20151 9673,'0'21,"-21"1,21 20,-22 0,22 22,-21-22,0 0,21 1,-21-1,21-21,0 0,0-42,21-21,0 0,0-1,22 1,-1 0,0-1,1 1,20 21,-20 0,-1-1,0 22,-21 22,1-1,-1 21,-21 0,0 22,-21-1,21 1,-22-1,1 1,21-1,-21-20</inkml:trace>
  <inkml:trace contextRef="#ctx0" brushRef="#br0" timeOffset="289958.879">21040 9504,'0'-21</inkml:trace>
  <inkml:trace contextRef="#ctx0" brushRef="#br0" timeOffset="290162.0001">21019 9462,'0'0,"-22"0,22 21,-21 0,0 21,0 1,0-1,0 43,-1-22,22 22,0-22,0 22,22-22,-1 1,21-22,0 1,1-1,-1-21,0-21,22 0,-22 0</inkml:trace>
  <inkml:trace contextRef="#ctx0" brushRef="#br0" timeOffset="291773.9276">21336 9673,'0'0,"0"-21,21 0,-21 0,21 21,-42 21,21 21,0 1,-21 20,21 1,-21 20,21-20,-21-1,21 1,0-1</inkml:trace>
  <inkml:trace contextRef="#ctx0" brushRef="#br0" timeOffset="292181.9948">21611 9758,'0'0,"0"-21,0 0,-21 21,21 42,-21-21,21 43,-21-22,21 21,0-20,0 20,0-20,0-22,21 0,-21 0,21-42,0 0,0 0,1-22,-1-20,-21-1,21 1,-21-1,21 1,-42 20,21 22,-21 0,0 21,-1 21,22 0,-21 1,21-1,0 21,21-21,-21 0</inkml:trace>
  <inkml:trace contextRef="#ctx0" brushRef="#br0" timeOffset="292463.2466">21950 9758,'0'0,"0"-21,0 42,21 0,0 0,0 22,22-22,-22 21,21 22,1-22,-22 0,0 1,21-1,-21 0,-21-21</inkml:trace>
  <inkml:trace contextRef="#ctx0" brushRef="#br0" timeOffset="292744.5276">22267 9821,'0'0,"-21"-21,21 0,-21 21,-21 21,21 0,-22 22,1-1,-22 0,43 22,-21-1,21-20,0 20,21-20,0-1,21-21</inkml:trace>
  <inkml:trace contextRef="#ctx0" brushRef="#br0" timeOffset="293058.3678">22479 9504,'0'0,"42"-21,-20 21,20 0,0 21,-21 21,1 1,-1-1,0 21,-21 1,-21 21,21-22,-21 22,-1-22,1 1,0-1,-21 1,21-22,-1-21,1 0,0 1</inkml:trace>
  <inkml:trace contextRef="#ctx0" brushRef="#br0" timeOffset="294094.6773">23051 9694,'0'0,"0"-21,0 0,0 0,0 42,-22 21,1 1,21 20,-21 1,0-1,21 22,-21-22,21 22,0-21</inkml:trace>
  <inkml:trace contextRef="#ctx0" brushRef="#br0" timeOffset="294475.4598">23262 9800,'0'-21,"0"42,-21-42,21 63,0 1,0-1,0 22,0-22,0 21,21-20,-21-1,21-21,-21 0,22-21,-1 0,0-21,21-21,-21 0,1-22,-22 1,21-1,-21 22,0-1,-21 1,-1 42,1 0,0 21,0 0,21 1,0 20,0-21,21 0</inkml:trace>
  <inkml:trace contextRef="#ctx0" brushRef="#br0" timeOffset="295119.9014">23876 9716,'0'0,"0"-22,0 1,-21 21,0 21,0 1,-1-1,1 0,-21 21,21 1,0-1,-1 0,1 1,21 20,0-21,0-20,0 20,0-21,21 0,1-42,-1 0,21-21,-21-1,22-20,-1-22,0 0,22-20,-43-1,21 0,-21 21,1 1,-22 20,0 1,0 41,-22 1,1 21,0 21,21 43,-21-1,21 22,0 0,21-1,-21 22,21 0,22 0,-22 0,0-22,0-20,21-22</inkml:trace>
  <inkml:trace contextRef="#ctx0" brushRef="#br0" timeOffset="295375.4168">24257 9843,'0'0,"-21"-22,42 22,0 22,22-1,-1 0,0 21,1-21,-1 22,-21-1,21 0,-20 1,-1-1,0-21</inkml:trace>
  <inkml:trace contextRef="#ctx0" brushRef="#br0" timeOffset="295656.6663">24617 9800,'0'0,"-21"0,0 21,-1 1,-20 20,21 21,-21-20,20 20,-20 1,21-1,0 1,0-22,-1 0,22 1</inkml:trace>
  <inkml:trace contextRef="#ctx0" brushRef="#br0" timeOffset="325926.0893">12996 12594,'22'0,"-1"-21,21 21,0 0,1 0,20-21,1 21,-1 0,1 21,-22-21,-21 0</inkml:trace>
  <inkml:trace contextRef="#ctx0" brushRef="#br0" timeOffset="326129.2959">13123 12467,'0'0,"-21"-21,0 21,21-21,21 0,0 0,22-1,20 22,-20-21,41 21,-20 0,20 21</inkml:trace>
  <inkml:trace contextRef="#ctx0" brushRef="#br0" timeOffset="327107.7631">14436 11980,'0'0,"-21"0,-1 0,1 0,0 0,0 0,0 0,0 0,-1 0,1 22,0-22,0 0,21 21,0 0,-21 0,21 21,0 1,21-1,-21 0,0 1,21 41,0-20,-21 21,21-22,-21 22,0-1,0 1,0 0,-21-22,21 22,-21-22,0 22,0-21,0-1,-22-21,22 1,-21-1,-1 0,1-20,0-1,-1-21,22-21</inkml:trace>
  <inkml:trace contextRef="#ctx0" brushRef="#br0" timeOffset="328522.0942">14923 12573,'21'0,"-21"-21,21 0,-21 0,0-1,0-20,-21 21,0-21,-22 20,1 1,-22 21,22-21,-21 42,-1-21,22 21,21-21,-1 22,22-1,22 0,20 21,21-21,1 1,-1-1,1 0,-1 0,-20 21,-22-20,0-1,0 21,-42-21,0 0,0 1,-22-1,1 0,0 0,-1-21,1 0,0 0,21-21</inkml:trace>
  <inkml:trace contextRef="#ctx0" brushRef="#br0" timeOffset="328725.2197">15325 12383,'0'0,"-21"21,21 0,0 21,-22 1,1-1,21 0,-21 22,21-22,0 22,0-43,0 21</inkml:trace>
  <inkml:trace contextRef="#ctx0" brushRef="#br0" timeOffset="328881.4655">15367 12023,'0'0,"0"-21,0-1,-21 22,21 22,0 20,-21 0</inkml:trace>
  <inkml:trace contextRef="#ctx0" brushRef="#br0" timeOffset="329240.8666">15515 12425,'0'0,"0"21,0 21,0-20,-21 20,21 21,0-20,-21-1,21 0,-21-20,21-1,21-42,0-1,0-20,22-21,20-1,-21 22,1-1,20 1,-20 21,20 0,-21 21,-20 42,-1 0,0 22,-21-1,0 22,-21 0,0-1</inkml:trace>
  <inkml:trace contextRef="#ctx0" brushRef="#br0" timeOffset="330029.8076">16658 12256,'0'0,"-42"0,0 0,-22 0,1 21,-1 0,1 42,20 1,1-1,0 22,20 0,22 21,0-43,22 22,-1-22,21 1,22-22,-1-21</inkml:trace>
  <inkml:trace contextRef="#ctx0" brushRef="#br0" timeOffset="330264.1815">16955 12383,'0'0,"-22"-22,1 65,0-1,0 22,0-1,0 22,-1-22,1 22,21 0,-21-22,21 1</inkml:trace>
  <inkml:trace contextRef="#ctx0" brushRef="#br0" timeOffset="330670.5406">17124 12615,'0'0,"0"-42,-21 21,21 0,-21 21,-1 0,1 21,0 21,21 22,-21-22,0 43,21-43,0 22,0-22,21 0,-21-21,21 1,0-1,22-42,-22-1,0 1,21-21,-21-22,1 1,-1-22,0 1,-21-1,0 21,-21 22,0 0,-1 42,1-21,0 42,0 0,21 0,21 21,0 1,0 20</inkml:trace>
  <inkml:trace contextRef="#ctx0" brushRef="#br0" timeOffset="330917.2305">17590 12531,'0'0,"0"-21,0-1,21 44,0-1,0 21,21 22,-20-22,20 21,-21 1,21-1,-20 1,-1-22,-21 1,21-22</inkml:trace>
  <inkml:trace contextRef="#ctx0" brushRef="#br0" timeOffset="331154.336">17886 12615,'0'-42,"0"84,-21-105,-22 63,22 0,-21 21,0 21,-1 1,1 20,21 1,0-1,-1 1,22-1,22-20,-22-1</inkml:trace>
  <inkml:trace contextRef="#ctx0" brushRef="#br0" timeOffset="331375.1445">18161 12467,'0'0,"64"-21,-22 0,64 0,-64 42,0 0,-20 43,-1-1,-21 1,-43 20,1 22,0-21,-22 21,1-22,20 1</inkml:trace>
  <inkml:trace contextRef="#ctx0" brushRef="#br0" timeOffset="332481.8964">19368 12234,'0'0,"21"-42,-21 0,21 21,-21-22,21 22,-42 42,21 22,-21-1,0 21,-1 1,1 21,0 20,0-20,21 0</inkml:trace>
  <inkml:trace contextRef="#ctx0" brushRef="#br0" timeOffset="333216.4218">19749 12298,'-22'-21,"44"42,-44-63,1 20,0 1,0 21,0 21,-22 1,22 20,-21 0,21 22,21-1,-21 1,42-1,-21 1,21-22,21-21,-21 0,22 1,-22-44,21 1,-21-21,22-22,-22-20,0 20,-21-20,21 20,-42 1,21 20,-21 22,0 0,0 21,-1 21,1-21,0 42,21-20,21 20,0 0</inkml:trace>
  <inkml:trace contextRef="#ctx0" brushRef="#br0" timeOffset="333882.4259">20447 12277,'0'-21,"0"-1,0 1,-21 0,-21 0,-1 42,1-21,0 21,-22 22,22 20,-22 1,43-1,-21 1,42-1,-21-21,42 1,0-22,0-21,21 0,1-42,20-22,22 1,-22-22,1-21,21-21,-22 0,-21 21,22 0,-43 22,0 20,-21 22,-21 21,0 21,-21 21,-1 0,1 43,21 20,0 1,-1 21,22 21,-21-21,42 21,-21-22,22 1,-22-21,21-43</inkml:trace>
  <inkml:trace contextRef="#ctx0" brushRef="#br0" timeOffset="334120.8672">20786 12213,'0'0,"0"-21,0 0,21 21,0 21,21 0,1 0,-1 1,0 20,22 0,-22 22,1-22,-1 22,0-22,-21 0</inkml:trace>
  <inkml:trace contextRef="#ctx0" brushRef="#br0" timeOffset="334373.3112">21294 12192,'0'0,"-21"0,-22 0,1 21,-22 22,1-1,21 21,-22 1,22 21,-1-1,22-20,-21 20,21-20,21-1,-21 1</inkml:trace>
  <inkml:trace contextRef="#ctx0" brushRef="#br0" timeOffset="334701.5366">19410 13166,'0'0,"-85"21,1 0,41 0,22-21,42 0,22 0,62 0,44-21,20 21,0 0,22-21,-1 21,-42 0,1 0,-22-21,-43 21,-20 0</inkml:trace>
  <inkml:trace contextRef="#ctx0" brushRef="#br0" timeOffset="335312.2893">19812 13483,'21'-21,"-42"42,42 0,-42 22,0-1,0 22,21 20,-21-20,-1 20,22 1,0-21,0-1</inkml:trace>
  <inkml:trace contextRef="#ctx0" brushRef="#br0" timeOffset="335656.1437">20024 13716,'-21'-21,"21"42,-22 0,1 0,0 43,21-22,0 43,0-22,0-20,21 20,0-20,1-22,-1-21,21 0,-21-21,22-43,-22 22,0-43,0 0,-21 22,0-1,-21 22,-21 0,-1 42,22-21,-21 42,21 0,-22-21,43 21</inkml:trace>
  <inkml:trace contextRef="#ctx0" brushRef="#br0" timeOffset="336341.0925">19008 12213,'0'0,"-21"21,-22 1,22 20,-21 43,-1 20,1 1,21 21,-21 21,42 1,-22-1,44-21,-1 0,21 0,0 0,22-43</inkml:trace>
  <inkml:trace contextRef="#ctx0" brushRef="#br0" timeOffset="336993.6351">21590 12234,'0'0,"42"0,-20-21,20 42,0 1,1 20,-1 43,-21-1,0 22,0 0,-42 21,21 21,-42-21,21 21,-22-21,-20 0,21 0,-22-21,22 0</inkml:trace>
  <inkml:trace contextRef="#ctx0" brushRef="#br0" timeOffset="338366.3325">13018 14944,'0'0,"0"-21,21-1,21 22,0-21,22 21,-22-21,1 21,-1 0,0 0,-21 0,1 0,-22-21</inkml:trace>
  <inkml:trace contextRef="#ctx0" brushRef="#br0" timeOffset="338522.6325">13145 14711,'21'0,"-42"0,-1-21,1 0,42 21,1 0,-1-22,42 22,-20-21,41 42,-20-21,20 22,1-22,0 21</inkml:trace>
  <inkml:trace contextRef="#ctx0" brushRef="#br0" timeOffset="338788.1786">14139 14584,'0'0,"22"-21,-22 0,-22 63,22-21,0 43,0-22,0 43,0-22,0 1,0 20,0 1,0 0,-21-22</inkml:trace>
  <inkml:trace contextRef="#ctx0" brushRef="#br0" timeOffset="339054.1767">13716 15261,'0'0,"21"-21,0 21,43 0,-1-21,1 21,21 0,-22 0,1 0,-1 21,1-21,20 0,1 0</inkml:trace>
  <inkml:trace contextRef="#ctx0" brushRef="#br0" timeOffset="339737.7227">14118 15409,'0'0,"0"-21,-21 21,21 21,0 22,-21-1,0 22,0 20,-1 1,1 0,0-1,21-20,-21-1</inkml:trace>
  <inkml:trace contextRef="#ctx0" brushRef="#br0" timeOffset="340112.8944">14309 15663,'0'0,"0"22,-21-1,21 0,0 21,-22 1,22-1,22 0,-22 1,21-22,-21 0,21 0,0-21,0-21,0 0,22-22,-22-20,0-22,0 22,0-22,-21 22,-21 20,0 1,0 21,-21 42,-1-21,22 21,0 21,21 1,0-1,0-21,21 0</inkml:trace>
  <inkml:trace contextRef="#ctx0" brushRef="#br0" timeOffset="341404.8173">15452 14478,'0'-21,"0"0,-21 21,21-21,-22 21,1-22,0 22,-21 0,21 0,-1 22,1-1,0 21,21-21,0 43,0-22,0 22,21-1,-21 1,21-1,1 1,-22-1,21 22,0-22,-21 1,21-1,-42 1,21-1,-21 1,0-22,21 0,-43 1,22-22,0 0,0-21,0 0,-22-42,43 21</inkml:trace>
  <inkml:trace contextRef="#ctx0" brushRef="#br0" timeOffset="341969.2896">16002 15007,'0'-21,"0"42,0-63,0 21,0 0,0-1,0 1,0-21,0 21,0 0,-21-22,0 22,-22 21,22-21,-21 21,-22 21,43-21,-21 21,21 0,0 1,-1-1,44 21,-22 0,42-20,0 20,1-21,-1 0,21 0,-20 1,-1-1,-21 0,0-21,1 21,-22 0,0 0,0 1,-22-1,22 0,-21 0,-21 21,21-42,-22 22,22-22,0 21,-21-42</inkml:trace>
  <inkml:trace contextRef="#ctx0" brushRef="#br0" timeOffset="342483.4987">16235 14923,'0'-22,"0"44,0-1,0 0,0 21,0 1,-21-1,21 0,0 1,-21 20,21-42,-22 22</inkml:trace>
  <inkml:trace contextRef="#ctx0" brushRef="#br0" timeOffset="342639.8678">16341 14605,'0'0,"0"-21,0-21,0 20,-21 44</inkml:trace>
  <inkml:trace contextRef="#ctx0" brushRef="#br0" timeOffset="343025.4624">16468 14817,'0'0,"21"0,-21 21,0 21,0 1,-21-1,21 0,-21 1,21-1,-22 0,22 1,0-22,22-42,-1-1,0 1,21-21,1-22,-1 22,21 0,-20 21,20-1,-20 1,-22 42,0 1,0 20,-21 0,-21 22,0-1,0 22,-1 0</inkml:trace>
  <inkml:trace contextRef="#ctx0" brushRef="#br0" timeOffset="343622.5085">17526 14817,'-21'-21,"42"42,-84-42,20-1,1 44,0-22,-1 42,1 0,21 1,0 20,-1 22,1-22,21 1,21-1,1 1,-1-22,0 22,42-43,-20 0,-1 0,22 0,-22-42</inkml:trace>
  <inkml:trace contextRef="#ctx0" brushRef="#br0" timeOffset="343872.6124">17780 14986,'0'0,"0"-21,0 0,21 42,-21 0,0 21,-21 1,21 20,0 1,0-1,-21 1,21-1,-21 1</inkml:trace>
  <inkml:trace contextRef="#ctx0" brushRef="#br0" timeOffset="344299.7825">18034 15071,'0'0,"0"-43,0 22,0 0,-21 21,21 21,-21 22,21-1,-21 0,21 1,0 20,0-21,0 22,0-22,21-21,-21 1,21-1,0 0,0-21,0-21,1 0,-1-1,0-20,0 0,-21-1,21-20,-21-1,0-20,-21 41,0-20,0 42,0 0,-1 42,1-21,0 42,21-21,0 22,21 20,0-21</inkml:trace>
  <inkml:trace contextRef="#ctx0" brushRef="#br0" timeOffset="344535.7983">18436 15092,'0'-21,"21"42,22 0,-22 0,21 22,1-1,-1 0,0 1,-21-1,1 0,-1 1,0-22</inkml:trace>
  <inkml:trace contextRef="#ctx0" brushRef="#br0" timeOffset="344785.7947">18817 14986,'0'0,"-21"0,0 0,0 21,0 22,-1-1,1 21,21 1,-21-1,21-20,-21 20,21-20,0-1</inkml:trace>
  <inkml:trace contextRef="#ctx0" brushRef="#br0" timeOffset="345035.7944">19050 14923,'0'0,"64"-43,-1 43,1-21,-22 21,21 21,1 22,-22-1,-21 0,-21 22,-21 20,-21-20,0 21,-22-1,1-20,20-1</inkml:trace>
  <inkml:trace contextRef="#ctx0" brushRef="#br0" timeOffset="346430.9876">18436 15113,'-21'0,"21"-21,21 21,0 0,1 0,-1 21,0 0,0 0,0 22,0-22,22 21,-43-21,21 22,0-22,0 0,-21 21,21-20,-21-1,0 0,22-21</inkml:trace>
  <inkml:trace contextRef="#ctx0" brushRef="#br0" timeOffset="346885.6369">18775 15050,'0'0,"-21"0,21 21,-21 0,-1 0,1 21,0-20,-21 20,21 0,-22 1,1-1,0 0,-1-21,22 22,-21-22,21 21,-1-21,1 1,42-22</inkml:trace>
  <inkml:trace contextRef="#ctx0" brushRef="#br0" timeOffset="347506.1413">20045 15028,'0'0,"21"-42,-21 21,0 0,0 0,0 42,-21-21,21 42,-21 0,0 22,-1-1,1 1,21-1,-21 1,21 21,0-43,0 21</inkml:trace>
  <inkml:trace contextRef="#ctx0" brushRef="#br0" timeOffset="347938.7323">20341 15155,'0'-21,"0"42,0-63,-21 21,0 21,0 0,0 42,-1-21,1 22,21 20,0-20,0-1,0 0,0 1,21-1,1-21,-1 0,21-21,-21 0,22-21,-1 0,0-21,1-1,-22-20,21-22,-21 22,0-22,-21 43,0-1,-21 22,0 0,0 42,-21 0,20 22,1-1,21 0,0 1,0 20</inkml:trace>
  <inkml:trace contextRef="#ctx0" brushRef="#br0" timeOffset="348679.5851">21209 15028,'0'0,"-21"0,21-21,-21 21,0 0,-1 0,-20 21,0 1,-1 20,1 0,0 1,-1-1,22 21,0-20,21-22,0 21,21-21,0-21,22 0,-1-21,0 0,22-42,-1-1,22-21,0-20,-1-1,-20 0,-1 21,1 1,-22 20,-21 22,-21-1,0 22,-21 0,0 42,0 0,0 22,-22 20,22 1,0 42,21-22,-21 22,21 0,0 0,0-22,0 1,21 0,-21-22,21-20</inkml:trace>
  <inkml:trace contextRef="#ctx0" brushRef="#br0" timeOffset="348977.6951">21802 14986,'0'0,"21"21,0-21,0 43,22-22,-1 21,0 0,22 1,-22 20,0-20,-20-1,-1-21,0 21,0-20</inkml:trace>
  <inkml:trace contextRef="#ctx0" brushRef="#br0" timeOffset="349235.2576">22204 15134,'-42'0,"84"0,-127 21,22 22,20-1,-20 22,-1-22,22 21,0 1,-1 21,1-22,21 1</inkml:trace>
  <inkml:trace contextRef="#ctx0" brushRef="#br0" timeOffset="351019.7561">13441 17547,'-21'0,"21"-21,0 0,21 21,0-21,21 0,22 21,-1-22,22 22,-21-21,-1 21,-21 0,1 0,-22 0</inkml:trace>
  <inkml:trace contextRef="#ctx0" brushRef="#br0" timeOffset="351176.1216">13631 17336,'0'0,"-21"-22,-21 1,21 0,42 21,21-21,1 0,20 21,22-21,-1 21,1 0,21 0,-21 0</inkml:trace>
  <inkml:trace contextRef="#ctx0" brushRef="#br0" timeOffset="351485.3532">14965 16828,'0'-22,"0"44,0-65,0 64,0 1,0 20,0 0,21 22,-21-1,21 1,-21 20,21 1,-21-21,0-1</inkml:trace>
  <inkml:trace contextRef="#ctx0" brushRef="#br0" timeOffset="354190.0556">14351 17399,'0'0,"-21"0,0-21,0 21,42 0,-21-21,21 21,0 0,0 0,22 21,-1-21,0 0</inkml:trace>
  <inkml:trace contextRef="#ctx0" brushRef="#br0" timeOffset="354729.1653">14626 17632,'0'0,"-21"0,0 0,0 0,42 0,0 21,21-21,22 0,-1 0,22-21,0 21,-1 0,-20 0,21-21,-22 21,1-21,-1 21</inkml:trace>
  <inkml:trace contextRef="#ctx0" brushRef="#br0" timeOffset="355145.6026">14944 17844,'21'-22,"-42"22,21 22,-21-1,21 21,-22 22,22-1,-21 1,21 20,0-20,-21-1,21-20</inkml:trace>
  <inkml:trace contextRef="#ctx0" brushRef="#br0" timeOffset="355567.5991">15198 17949,'0'0,"21"-21,-42 21,21-21,-21 21,21 21,-22 0,1 22,0-1,21 22,-21-22,21 21,0-20,21-1,-21-21,21 0,-21 1,21-22,1 0,20 0,-21-22,0-20,22 0,-22-1,0 1,0-21,-21 20,21-20,-42 20,21 1,-21 21,0 0,0 0,-22 21,43 21,-21-21,0 21,21 0</inkml:trace>
  <inkml:trace contextRef="#ctx0" brushRef="#br0" timeOffset="356197.1766">16066 17018,'0'0,"-22"0,1 0,-21 0,0 21,-1 22,1-1,21 21,0 1,21-22,0 22,21-22,0 0,21-20,1-1,-1-21</inkml:trace>
  <inkml:trace contextRef="#ctx0" brushRef="#br0" timeOffset="356557.231">16404 17082,'0'0,"-21"0,0 0,0 0,-22 21,22 21,0 0,0 22,21-22,0 22,21-22,0 0,0-20,22-1,-22-21,21-21,1-1,-22-41,21-1,-21 1,0-1,-21 1,0-1,-21 22,0 0,-21 42,-1 0,22 21,-21 0,21 0,21 22,0-1,21 21,0-20,21-1</inkml:trace>
  <inkml:trace contextRef="#ctx0" brushRef="#br0" timeOffset="356981.67">16933 17293,'0'0,"0"-21,22 0,-1 0,0 0,0-22,0 22,0-21,-21-1,0 1,0 21,-42 0,0 0,-1-1,1 22,0 22,-1-1,43 0,22 0,-1 21,42 22,-20-22,20 22,-21-1,1 1,-22-1,-21-20,0 20,-21-42,0 22,-22-22,1 0,0-21,-1 0,1 0,0 0,-1 0,22 0</inkml:trace>
  <inkml:trace contextRef="#ctx0" brushRef="#br0" timeOffset="357858.7354">17759 17018,'0'0,"0"-21,-21 0,0 0,-22 42,1-21,-22 42,1 0,-1 22,22 21,21-1,0-20,42 20,0-20,43 21,-22-43,21 0,1-21</inkml:trace>
  <inkml:trace contextRef="#ctx0" brushRef="#br0" timeOffset="358209.5766">17992 17060,'0'0,"21"-42,-21 21,0 0,0 0,0 42,0 0,-21 21,21 22,-21-1,42 22,-21 21,0-22,0-20,21 21,-21-43</inkml:trace>
  <inkml:trace contextRef="#ctx0" brushRef="#br0" timeOffset="358631.9899">18457 17082,'0'-22,"-21"22,0-21,0 42,0-21,0 43,-1-1,1 0,0 22,21-1,0 1,0-22,21 1,-21-1,21 0,1-21,-1-21,0 0,21-21,-21-21,22-22,-1 1,-21-1,0-20,1 20,-22 1,0-1,-43 22,22 21,-21 0,-1 21,1 21,21 0,0 0,21 21,21 1,0 20,0-20</inkml:trace>
  <inkml:trace contextRef="#ctx0" brushRef="#br0" timeOffset="358885.8736">18965 17103,'0'0,"0"-21,22-1,-22 1,0 42,21 1,0 20,0 0,0 22,22-1,-22 1,21 20,-21-20,0-22,1 1,-22-1</inkml:trace>
  <inkml:trace contextRef="#ctx0" brushRef="#br0" timeOffset="359135.8676">19346 17187,'0'0,"-42"-21,21 0,-21 0,-1 21,22 21,-21 0,21 22,-22-1,22 21,0 1,21-1,0 1,0-22,0 1,21-1</inkml:trace>
  <inkml:trace contextRef="#ctx0" brushRef="#br0" timeOffset="359407.0556">19622 16955,'0'0,"42"-22,-21 22,21 0,1 22,-22 20,0 0,-21 43,0-22,-21 43,-21-21,-1 0,-20-1,-1 1,1 0,20-43</inkml:trace>
  <inkml:trace contextRef="#ctx0" brushRef="#br0" timeOffset="359775.0359">20553 17293,'0'0,"0"-21,21 0,21 0,1 0,20 21,1-22,20 22,-20 0,-1 22,1-22,-22 21,1-21</inkml:trace>
  <inkml:trace contextRef="#ctx0" brushRef="#br0" timeOffset="359993.7645">20976 17018,'0'0,"-21"21,0 0,0 22,0 20,-1 1,22-1,-21 22,42 0,-21-22,0 22,22-43</inkml:trace>
  <inkml:trace contextRef="#ctx0" brushRef="#br0" timeOffset="360243.7675">22013 17082,'0'0,"-21"-43,0 1,0 21,-43 0,1 21,-1 21,1 21,21 22,20-1,44 1,41 20,43 1,84-22,43-20,64-1,41-42</inkml:trace>
  <inkml:trace contextRef="#ctx0" brushRef="#br0" timeOffset="360587.5169">23051 18203,'0'0,"42"-21,64-21,84 0,43-43,63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4-01T08:29:09.61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471 4255,'0'0,"0"-22,0 1,0 42,22 22,-22-22,21 42,0 1,-21 21,21-22,0 22,-21-22,21 22,-21-43,22 22,-22-43,21 21,0-42,0-42,-21 0,21-22,-21-21,0-20,0-22,-21 21,21 21,-21 0,-21 1,20 41,-20 22,21 21,-21 21,-1 1,22 41,0-21,0 43,42 0,-21-22,42 22</inkml:trace>
  <inkml:trace contextRef="#ctx0" brushRef="#br0" timeOffset="377.9455">4085 4170,'21'-42,"-42"84,64-106,-22 64,21-21,-21 21,0 21,1 22,-1-22,0 42,-42 1,21-1,-43 22,22-21,-21 20,0-41,-1 20,1-42,21-21,0-42,-1-22,1-20,42-22,-21 0,22-21,20 21</inkml:trace>
  <inkml:trace contextRef="#ctx0" brushRef="#br0" timeOffset="799.8194">4487 4191,'-21'0,"21"21,-21-21,21 43,-21-22,21 21,0 0,-21 1,21-1,0 0,0 22,21-43,0 21,0 1,0-22,1-21,20 0,-21 0,21-42,1 20,-1-41,-21 21,22-22,-22-21,0 22</inkml:trace>
  <inkml:trace contextRef="#ctx0" brushRef="#br0" timeOffset="1003.0695">4826 4064,'0'-21,"0"42,-21-63,0 42,21 21,0 0,0 21,0 1,0 20,21 1,0-1,-21 1,21-1,-21 22,21-43,-21 1,22-1,-22-21,21 0,-21-63</inkml:trace>
  <inkml:trace contextRef="#ctx0" brushRef="#br0" timeOffset="1174.9409">4974 4382,'0'0,"21"-64,22 1,-1-1,0 22,1 21,-1 21,0 0,-20 21,20 21,-42 0,21 43,-21 21,-21 0,0 0,0-1,21 1,-22-21</inkml:trace>
  <inkml:trace contextRef="#ctx0" brushRef="#br0" timeOffset="1956.7576">5757 4276,'0'0,"22"0,-22-21,21 21,-21 21,21 0,-21 0,0 0,0 22,-21-1,0 21,-1-20,1-22,0 0,0 0,0-42,0 0,21-21,0-1,21-20,0-1,0 1,21 20,-20 1,20 0,0 42,1-21,-22 42,21 0,-21 0,0 21,-21 1,0 20,0-42,0 22,0-22,-21 0,42-42,1 0,-1-22,0 1,21 0,1-1,-1 1,0 21,-21 0,22 21,-22 0,0 21,-21 21,0 22,0 20,-21 1,0 0,0-22,-22 22,22-43</inkml:trace>
  <inkml:trace contextRef="#ctx0" brushRef="#br0" timeOffset="2113.0031">6350 3408,'0'0,"0"-21,0 63,-21 0,0 43,0 21</inkml:trace>
  <inkml:trace contextRef="#ctx0" brushRef="#br0" timeOffset="3015.9038">7726 3577,'21'0,"-21"-21,21 21,-42 0,21-21,-21 21,0 0,0 21,-1-21,1 21,-21 0,21 1,0 20,-1 21,22 1,0 21,0-1,22 22,-1 0,0 21,0 0,21 0,-20 0,-1 0,0 21,-21-21,0-21,0 21,-21-21,-22 0,1-22,0-20,-1-22,1-21,-21 0,20-42,1 0</inkml:trace>
  <inkml:trace contextRef="#ctx0" brushRef="#br0" timeOffset="6616.2706">8255 4149,'0'0,"0"-21,-21-1,21 1,21 42,0-21,22 43,-1-22,0 21,22 1,-22-1,22 21,-22-20,0 20,1 1,-1-1,0-20,-21 20,22-21,-22 1,0-22</inkml:trace>
  <inkml:trace contextRef="#ctx0" brushRef="#br0" timeOffset="6964.1649">8975 4191,'0'0,"0"-21,0 0,-21 21,-1 21,-20 0,0 21,-22 22,-20 21,20-22,1 22,-1-22,1 1,20-1,22-20,0-1</inkml:trace>
  <inkml:trace contextRef="#ctx0" brushRef="#br0" timeOffset="7718.6656">9229 3471,'21'-21,"-42"42,42-63,0 42,-21-21,-21 42,0 0,-22 22,1-1,0 0,-1 1,22-1,0 0,0-21,42 1,0-22,43 21,-22-42,22 21,-1-22,1 1,-1 21,1-21</inkml:trace>
  <inkml:trace contextRef="#ctx0" brushRef="#br0" timeOffset="7890.5354">9483 3450,'0'0,"-21"21,21 22,-22 20,22 1,-21-1,21 22,-21 0,21-1</inkml:trace>
  <inkml:trace contextRef="#ctx0" brushRef="#br0" timeOffset="10139.8977">12256 3958,'0'0,"-22"0,1 0,-21 21,0 22,-1 20,1 22,0 0,20 20,22 1,0 0,43-21,20-22,22-20,21-1,21-42,0 0</inkml:trace>
  <inkml:trace contextRef="#ctx0" brushRef="#br0" timeOffset="28508.539">12721 4149,'0'-21,"-21"21,0-22,21 1,-21 21,21-21,0 0,-21 21,42 0,-21 21,21 0,21 22,1-1,-1 0,0 1,22-1,-22 0,0 1,1-22,-1 21,0 0,-20-20,-1-1,0 0,0 0,0 0,0 0,-21 1,22-22,-22 21,21-21</inkml:trace>
  <inkml:trace contextRef="#ctx0" brushRef="#br0" timeOffset="28952.5498">13229 4128,'0'0,"0"-22,21 22,-21-21,-21 21,0 43,-21-22,-1 42,1-20,-21 20,-1 1,22-1,-1-21,1 22,21-43,0 21,21-20,21-22</inkml:trace>
  <inkml:trace contextRef="#ctx0" brushRef="#br0" timeOffset="30895.4744">13716 4022,'21'-21,"-42"42,42-64,0 43,1-21,-1 0,21 21,22 0,-22 21,0 0,-21 22,22-1,-43 0,0 22,-21-1,-1 1,-20 21,-21-22,-1 1,22-1,-1-21,22 1,0-22</inkml:trace>
  <inkml:trace contextRef="#ctx0" brushRef="#br0" timeOffset="31659.0504">14669 3958,'0'-21,"0"42,-22-42,1 0,-21 21,21 21,-22 0,-20 22,21-1,-1 21,1 1,0-1,20 1,22-22,-21 22,42-43,-21 0,22 0,20-21,0-21,1 0,-1-21,21-22,1-21,-1 1,1-43,-1 21,-20-21,20 0,-20 21,-22 21,0 1,0 20,0 22,-21 0,-21 63,0 0,0 42,0 22,-1 21,1 0,0 21,21 21,0-42,0 21,21-21,0-22,-21 1,22-43</inkml:trace>
  <inkml:trace contextRef="#ctx0" brushRef="#br0" timeOffset="31911.2575">15113 4064,'0'-21,"0"42,-21-84,42 41,0 22,0 22,43-1,-22 0,22 21,20-21,-20 22,-1-1,1 22,-1-22,-20 0,-22 1,0-1</inkml:trace>
  <inkml:trace contextRef="#ctx0" brushRef="#br0" timeOffset="32255.1072">15790 3958,'-21'0,"0"0,0 0,-21 21,-1 1,1 20,-22 0,22 1,-21-1,20 0,1 22,21-22,-22 0,22 1,0-1,21-21,-21 22,21-1,0-21,0 0,21-21</inkml:trace>
  <inkml:trace contextRef="#ctx0" brushRef="#br0" timeOffset="56541.8624">13039 3323,'0'-21,"-21"21,21-21,0 0,21 0,-21-1,0 1,0 0,-21 42,21 0,-22 22,1-22,21 21,-21-21,21 1,0-1,0 0,21-21,0-21,1 21,-1 0,0 0,0 0,0 21,0-21,1 0,-22 21,21 0,-21 0,21 1,-21-1,0 0,0 0,0 0,-21 0,21 1,-21-1,-1 0,1-21,0 21,0-21,0 0,-22 0,22 0,0 0,0-21,0 21,0-21</inkml:trace>
  <inkml:trace contextRef="#ctx0" brushRef="#br0" timeOffset="57141.3869">13060 3196,'0'-21,"0"0,21 21,0 0,0 0,1 0,-1 0,0 0,0 0,21 0,-20 0,-1 0,0 0,0 0</inkml:trace>
  <inkml:trace contextRef="#ctx0" brushRef="#br0" timeOffset="62529.346">2074 6752,'0'0,"-21"0,21 21,-21 1,21-1,21-21,-21-21,21-1,-21-20,22 0,-22-22,0 1,0-1,-22 1,1-1,0 43,-21 0,-1 0,1 63,0-21,-1 43,22-1,-21 1,42 20,0-20,21-22,0 22,22-43,-1 0,0-21,1 0</inkml:trace>
  <inkml:trace contextRef="#ctx0" brushRef="#br0" timeOffset="62748.2945">2159 6519,'0'0,"21"-84,-21-22,21 21,-21-21,-21 22,0 20,0 1,-21 20,-1 43,-20 0,20 0,1 43,21-22,0 21,0-21,42 22,21-22,22 21,-1-21,22-21</inkml:trace>
  <inkml:trace contextRef="#ctx0" brushRef="#br0" timeOffset="63451.4471">2519 6265,'0'0,"0"-21,21-21,-21 0,21 20,0 1,1 21,-1 21,-21 22,-21 20,-1 1,1-1,-21 1,0-1,-1 1,-20-1,20-20,1-22,0 21,21-42,-1 0,1 0,42-21,-21 0,43 0,-22 21,21-22,-21 22,22 0,-22 0,21 0,-21 0,1 22,-1-1,0-21,0 21,0 0,0 0,1 0,-1-21,-21 22,21-22,0-22,-21 1,0 0,0-21,0-1,0 1,-21-21,21-1,-21 1,0-1,-1 22,1-1,21 22,0 0,-21 0,42 21,0-21,1 21,-1-21,0-22,0 1,-21 0,0-1,0 1,0 21,0-22,-21 22,42 42,0 1,0 20</inkml:trace>
  <inkml:trace contextRef="#ctx0" brushRef="#br0" timeOffset="63920.4199">2858 6350,'0'21,"0"0,21-21,-21 22,21-1,-21 0,21-21,0-21,0 21,-21-43,22 22,20-21,-42 21,21-22,0 22,0 0,1 0,-1 42,0 0,0 0,0 1,0-1,1 0,-1-21,0 21,0-21,0 0,0 0,1-21,-1 0,0 21,0 0,-21 21,0 0,-21 0,0 22,-22-1,-20 21</inkml:trace>
  <inkml:trace contextRef="#ctx0" brushRef="#br0" timeOffset="64221.582">2709 6879,'-105'64,"210"-128,-295 170,126-85,43 0,42-42,43 21,42-42,-22 21,43 0,-21 21,0 0,-21-22,-22 22,-20 22,-22-1,-21 0,-21 0,-22 0,-41 22,20-22,-21 21,22-21,-1 0,43 1,0-22,63 0,43-22,0 22,21-21,-1 0</inkml:trace>
  <inkml:trace contextRef="#ctx0" brushRef="#br0" timeOffset="78220.7426">10160 4106,'0'-21,"0"0,0 0,0 0,0 0,0-1,0 1,-21 0,0 42,0 0,-1 43,1-1,-21 1,21 21,21-22,0 22,0-43,21 22,0-22,0-21,22 0,-22-42,0 0,21 0</inkml:trace>
  <inkml:trace contextRef="#ctx0" brushRef="#br0" timeOffset="78628.2641">10372 4149,'0'0,"0"-43,0 22,0 0,0 0,-21 42,-1 21,22 1,-21-1,21 22,0-22,0 21,0-20,21 20,-21-42,22 22,-22-22,21 0,0-21,0 0,0-21,0 0,1 0,-1-43,0 22,21-22,-42-20,21 20,-21-21,0 22,0-1,-21 43,0 0,0 21,0 21,0 22,-22-1,43 0,-21 1,42 20,-21-21,21 1</inkml:trace>
  <inkml:trace contextRef="#ctx0" brushRef="#br0" timeOffset="79286.655">11218 4255,'0'0,"0"21,0 0,22-21,-1-21,-21 0,0-1,21 1,-21-21,0 0,-21-1,21 1,-21 0,-1 20,1 1,-21 21,0 0,20 0,-20 21,0 1,42-1,-21 21,42-21,-21 22,42-22,0 0,1 0,-1 0,0 0,1 1,-1-1,0 0,1 0,-22 0,0 22,-21-22,0 0,0 21,-21-21,0 1,0-1,-22 0,1 0,0-21,-22 0,22 0,-1 0,1 0,21 0,0 0,21-21</inkml:trace>
  <inkml:trace contextRef="#ctx0" brushRef="#br0" timeOffset="94442.7311">3620 2117,'0'21,"21"-21,-21-21,21 21,0 0,0 0,0 0,1 0,-1 0,0 0,0 0,0 0,0 0,1 0,-1 0,0 0,0 0,0 0,0 0,1 0,-1 0,0 0,-21 21,21-21,0 0,0-21,1 21,-1 0,0 0,0 0,0 0,0 0,1 0,-1 0,0 0,0 0,0 0,0 0,1 0,-1 0,0 0,0 0,0 0,0 0,1 0,-1 0,0 0,0 0,0 0,0 0,1 0,-1 0,0 0,0 0,0-21,0 21,1 0,-1 0,0 0,0 0,0 0,0 0,1 21,-1-21,21 0,-21 0,22 0,-22 0,21 0,-21 0,22 0,-1 0,-21 0,21 0,-20 0,20 0,-21 0,21 0,-20 0,-1 21,21-21,-21 0,22 0,-22 0,21 0,-21 0,0 0,22 0,-22 0,0 0,21 0,-20 0,-1 0,21 0,0 0,-20 0,20 0,-21 0,21 0,1 0,-22 0,21 0,1 0,-22 0,21 0,-21 0,22 0,-1 0,-21 0,21 0,-20 0,20 0,-21 0,21 0,-20 0,20 0,-21 0,21 0,-20 0,20 0,-21 0,21 0,-20 0,-1 0,0 0,0 0,21 0,-20-21,-1 21,0 0,0 0,0 0,0 0,1 0,-1 0,0 0,21 0,-21 0,1 0,-1 0,21 0,-21-21,22 21,-22 0,21 0,-21 0,22 0,-22 0,21 0,-21 0,0 0,22 0,-22 0,0 0,0 0,0 0,1 0,-1 0,0 0,0 0,0 0,-42 0</inkml:trace>
  <inkml:trace contextRef="#ctx0" brushRef="#br0" timeOffset="98835.7741">10075 5017,'0'0,"0"-22,0 44,-21-22,21 21,0 0,0 0,0 0,-21 22,21-22,0 0,-21 0,21 0,0 0,0 1,21-22,-21 21,21-42,0 21,1 0,-1-22,0 22,0 0,21-21,-20 21,-1 0,0 0,21 0,-21-21,1 21,20 0,-21 0,21 0,1 0,-1 0,0 0,1-21,-1 21,22 0,-22 0,0 0,1 0,-1 0,0 0,1 0,-1 0,0 0,1 0,-1 0,-21 0,21 0,1 0,-22 0,21 0,-21 0,1 0,20 0,-21 0,21 0,-20 0,-1 0,21 0,-21 0,22 0,-22 0,21 0,0 0,-20-21,20 21,0 0,-21 0,22 0,-1 0,-21 0,22 0,-22 0,0 0,21 0,-21 21,1-21,-1 0,0 0,0 0,0 0,0 0,22 0,-22 0,0 0,0 0,22 0,-22 0,0 0,0 0,21 0,-20 0,20 0,-21 0,21 0,-20 0,20 0,0 0,-21 0,1 0,20 0,-21 0,21-21,-20 21,-1 0,21 0,-21 0,0 0,1 0,20 0,-21 0,0 0,0 0,1 0,-1 0,0 0,0 0,0 0,0 21,1-42,-1 21,0 0,0 0,0 0,0 0,1 0,-1 0,0 0,0-21,0 21,0 0,1 0,-1 0,0 0,0 21,0-42,0 21,1 0,20 0,-21 0,0 0,22 0,-22 0,0 0,0 0,0 0,0 0,1 0,-1 0,0 0,0 0,0 0,0-22,1 22,-1 0,0 0,0 0,0 0,0 0,1 0,-44 0,22-21,0 0,0 0,0 0,0 0,0-1,-21 22,21-21,0 0,0 0,0 0</inkml:trace>
  <inkml:trace contextRef="#ctx0" brushRef="#br0" timeOffset="106029.8437">2371 8276,'0'0,"0"-21,-21 21,21-21,0 0,0 0,0 42,21 0,-21 0,21 21,0 1,0-1,0 0,1 1,-1-1,0 0,0-20,-21-1,21-21,0 21,-21-42,22 0,-22-22,0 1,0 21,0-22,-22 1,22 0,0-1,-21 1,21 21,-21-21,0 20,0 1,-22 21,1 0,0 0,-22 21,22 22,0-22,-1 0,22 21,0-20,21-1,-21 0</inkml:trace>
  <inkml:trace contextRef="#ctx0" brushRef="#br0" timeOffset="106186.766">2413 8043,'0'0,"21"-21,0-21,1 21,-1 0,0-1,21 22,-21 0,1 0</inkml:trace>
  <inkml:trace contextRef="#ctx0" brushRef="#br0" timeOffset="106575.3894">2836 8086,'0'0,"22"-21,-22-1,21 22,-21 22,0-1,0 21,0 22,-21-22,-1 21,1-20,0-1,0 0,0-20,0-44,21-20,0 0,21-1,0-20,0-1,21 22,-20 0,-1 21,21-1,-21 22,22 22,-22 20,21 0,-21 22,0-1,22 1,-22-1,0 1</inkml:trace>
  <inkml:trace contextRef="#ctx0" brushRef="#br0" timeOffset="106986.6329">3429 8382,'0'0,"0"21,21 0,-21 1,21-1,-21-42,0-1,-21 1,21 0,-21-21,-21-1,21 1,-22 0,1 21,21-22,0 22,-1 0,22 0,0 0,22 21,20-22,0 44,1-22,-1 21,0 0,-21 21,22 1,-43-1</inkml:trace>
  <inkml:trace contextRef="#ctx0" brushRef="#br0" timeOffset="107259.8562">3387 8721,'0'0,"-21"0,21 21,0 0,0 0,0 22,0-1,0-21,21 0,-21 0,0 1,21-44,-21 1,21-21,-21-22</inkml:trace>
  <inkml:trace contextRef="#ctx0" brushRef="#br0" timeOffset="107593.3756">3577 8086,'0'-43,"0"86,21-107,-21 43,0 42,22 22,-22-1,21 21,0-20,-21 20,21-20,0 20,-21-42,21 0,-21 1,22-44,-22 1,21-42,-21-1,21-42,-21 1,21-1,-21 0,21 21,0 22,-21-1,22 22,-22 21,21 0</inkml:trace>
  <inkml:trace contextRef="#ctx0" brushRef="#br0" timeOffset="109120.4644">5419 7324,'-21'0,"-1"0,22-21,-21 21,0 21,0-21,0 0,0 0,-1 21,1-21,0 21,0 0,0 0,21 1,0-1,0 21,0 0,21 1,-21 20,21 1,0-1,0 1,1 20,-1-20,21 21,-21-1,0-20,1 20,-1 1,0-21,0 20,-21 1,21 0,-21-1,0-20,-21-1,0 22,0-22,0-20,-1-1,-20 0,21-20,-21-22,20 0,1-22,0 1</inkml:trace>
  <inkml:trace contextRef="#ctx0" brushRef="#br0" timeOffset="110469.3433">6477 7768,'0'0,"0"-21,-21 0,21 0,-21 0,0-1,-1 1,1 21,-21 0,21 21,0 22,-22 20,22 1,0 20,21-20,0 21,0-22,21 1,0-1,22-21,-1-20,0-1,1 0,-1-21,0 0,1 0</inkml:trace>
  <inkml:trace contextRef="#ctx0" brushRef="#br0" timeOffset="110908.4604">6816 7811,'0'0,"-21"-22,-1 22,1 0,0 0,0 22,21-1,-21 21,0 0,21 22,0-1,0 1,0-1,21 1,-21-22,21-21,0 1,0-1,0-21,22-21,-1-1,0-20,1-21,-22-1,21 1,-42-22,21 0,-42 22,21-1,-42 22,0 0,-1 42,1 21,0 0,20 0,1 21,0 1,21-1,21 0,0 1,22-1</inkml:trace>
  <inkml:trace contextRef="#ctx0" brushRef="#br0" timeOffset="111314.8295">7493 7895,'0'0,"0"-42,21 21,-21-22,0 1,-21 0,0 21,0-22,0 43,-22-21,1 42,0-21,20 21,1 1,21-1,21 21,22 0,-1-20,0 20,22 0,-22-21,1 22,-22-1,0 0,-42 1,21-1,-43 0,22 1,-21-22,0 0,-1 0,22-21,0 21,0-42,21 0</inkml:trace>
  <inkml:trace contextRef="#ctx0" brushRef="#br0" timeOffset="111760.0059">8170 7641,'0'0,"0"-21,-21 21,21-21,-21 0,0 21,0 0,-22 21,1 21,0 1,21 20,-1 1,1-1,0 22,42-22,0 22,22-22,-1-20,0-1,1 0,20-20,-20-22,20 0</inkml:trace>
  <inkml:trace contextRef="#ctx0" brushRef="#br0" timeOffset="112289.3878">8488 7789,'0'0,"0"-21,21 21,-21-21,21 21,0 21,22-21,-1 21,22 22,-1-1,1 0,-1 1,1 20,-1-20,-21-1,1 0,-22 1</inkml:trace>
  <inkml:trace contextRef="#ctx0" brushRef="#br0" timeOffset="112575.9407">9165 7726,'0'0,"0"-21,-21 42,-21 0,-1 21,-20 1,-1 20,1 1,-1-1,22 1,0-22,-1 0,22 1,21-22,-21-21</inkml:trace>
  <inkml:trace contextRef="#ctx0" brushRef="#br0" timeOffset="113283.8653">9081 7154,'0'-21,"0"42,0-63,0 21,0 0,-22 21,1 0,0 21,0 0,0 0,21 0,0 1,0-1,21 0,0-21,0 21,0-21,1 21,-1-21,0 0,0 21,0-21,0 22,1-1,-1-21,-21 21,21 21,-21-21,-21 1,21-1,-21 0,-1 0,1 0,-21 0,21-42,-22 21</inkml:trace>
  <inkml:trace contextRef="#ctx0" brushRef="#br0" timeOffset="113408.8956">9081 7027,'0'0,"42"-42,0 21,1 21,-1-21,0 42,22 0,-22 0</inkml:trace>
  <inkml:trace contextRef="#ctx0" brushRef="#br0" timeOffset="113841.8752">9716 7662,'-22'0,"44"-21,-1 21,0 0,0 0,21 21,1 1,-22-1,0 21,21 22,-42-1,0 1,0 20,-21-20,0-1,-21 1,21-1,-22-20,22-22,-21 0</inkml:trace>
  <inkml:trace contextRef="#ctx0" brushRef="#br0" timeOffset="114661.5396">10075 8022,'0'-21,"22"21,-1-21,0 0,0 21,0 0,-21 21,21-21,-21 21,-21-21,21 21,-21-21,0 0,21-21,21 0,-21 0,21 21,-21-21,21 21,1 0,-22 21,-22-21,22 21,-21-21,0 21,21-42,0 0</inkml:trace>
  <inkml:trace contextRef="#ctx0" brushRef="#br0" timeOffset="116510.7009">10753 7641,'0'0,"-21"-21,21 0,-22 0,44 21,-1 0,21 21,0 21,1 1,20 20,-20-21,20 22,1-1,-22 1,-21-1,21 1,-20-22,-22 1</inkml:trace>
  <inkml:trace contextRef="#ctx0" brushRef="#br0" timeOffset="116885.6566">11409 7684,'0'0,"0"-22,-21 22,0 0,-1 22,1-1,-21 21,-22 0,1 22,-1-1,1 1,-1-1,1 1,-1-22,22 1,21-1,0-21,21 0,-21 0,21 1,21-22,0-22</inkml:trace>
  <inkml:trace contextRef="#ctx0" brushRef="#br0" timeOffset="117501.6483">11388 6964,'21'0,"-42"0,42-21,-21 0,0 42,-21-21,0 21,-1 21,-20-21,21 22,0-1,21-21,0 22,21-22,0 0,0-21,43 21,-22-21,22 21,-22-21,0-21,1 21,-1 0</inkml:trace>
  <inkml:trace contextRef="#ctx0" brushRef="#br0" timeOffset="117710.6454">11663 6922,'0'0,"-21"0,0 21,21 21,-22 0,22 1,-21 20,21 1,0 20,-21-20,21 21</inkml:trace>
  <inkml:trace contextRef="#ctx0" brushRef="#br0" timeOffset="118609.547">12150 7493,'0'0,"-21"0,-22 21,1 0,21 1,-22 41,1-21,0 22,21-1,21 1,0-1,0-20,21-1,0-21,0 0,0 1,0-44,22 1,-22 0,21-42,1-1,-1 1,0-43,1 21,-22-21,21 22,0-22,-20 21,-1 0,0 22,0-1,-21 22,21 21,-42 42,21 0,-21 64,-21 0,-1-1,1 43,21 0,-22 0,22 0,21-21,0 0,0-21,21-22,-21-21</inkml:trace>
  <inkml:trace contextRef="#ctx0" brushRef="#br0" timeOffset="119125.7513">12637 7662,'0'0,"-22"-21,22 0,22 21,-22-21,21 21,0 0,0 21,21 0,1 22,20-1,-20 0,-1 22,0-1,-21 1,22-22,-22 22,0-22,0 0,-21-21</inkml:trace>
  <inkml:trace contextRef="#ctx0" brushRef="#br0" timeOffset="119411.3842">13208 7641,'0'0,"-21"0,0 0,0 0,-1 21,-20 22,0-1,-22 0,1 22,20-1,-20 1,21-1,-1-20,22-1,0 0,0-20,21-1</inkml:trace>
  <inkml:trace contextRef="#ctx0" brushRef="#br0" timeOffset="160553.3313">3027 10414,'0'-21,"0"42,0 0,0 0,-21 22,21-1,0 0,-21 1,21-1,-22-21,22 22,-21-22,21 0,0 0,0-42,0 0,0-22,21 1,-21 0,0-1,22 1,-22 0,21-1,-21 1,21 0,-21 21,21-22,0 22,-21 0,21 0,-21 0,0-1,22 22,-22-21,21 0,-21 0,0 0,21 21,-21-21,0-1,0 1,-21 21,21-21,0 0,-21-21,21 20,-22-20,-20 21,21-21,-21 20,-1 1,1 0,0 0,-22 21,1 21,-1 0,1 22,-1-1,1 0,20 22,1 20,42-20,-21 21,42-22,0 1,21-1,1-21,-1-20,22-1,-1-42,1 21,-1-43,-21-20,22-1,-22 1</inkml:trace>
  <inkml:trace contextRef="#ctx0" brushRef="#br0" timeOffset="161207.3043">3281 10287,'0'0,"0"-21,0 0,21 0,-21-1,0 1,21 21,0 21,-21 1,0-1,-21 21,21 0,-21 1,0-1,-21 22,20-22,1 0,0-21,0 1,21-1,-21 0,42-21,0 0,21-21,-20 0,20-1,0 1,1 0,-1 0,0-21,-21 20,1-20,-1 21,0-21,-21 20,0 1,0 0,-21 21,21 21,0 0,0 1,21-1,-21 21,0 0,21 1,-21-1,0 0,0 1,0-22,0 0</inkml:trace>
  <inkml:trace contextRef="#ctx0" brushRef="#br0" timeOffset="161347.905">3641 10118,'0'0,"21"-43,0 22,0 0,0-21,1 42,-1-21,21-1</inkml:trace>
  <inkml:trace contextRef="#ctx0" brushRef="#br0" timeOffset="162270.066">4445 10541,'0'0,"0"21,0 0,-21 1,21-1,0 0,21 0,-21 0,21-21,0-21,1 0,20-21,0-1,1-20,-1-1,0 1,1-1,-1 1,0-1,-21 22,1 21,-22 0,0 42,-43 0,22 21,0 22,0-1,0 1,-1-1,22 1,0-22,0 0,22-20,-1-1,21-21,0-21,1-1,20-20,-20 0,20-22,-21 1,1-1,-1 22,-21 0,-21 20,21 1,-42 42,21 22,-21-1,21 22,-21 20,42-20,0-1,0 22,1-22,20 1,0-22,1-21</inkml:trace>
  <inkml:trace contextRef="#ctx0" brushRef="#br0" timeOffset="162568.1531">5906 10541,'-22'0,"44"0,-1 0,21-21,-21 21,43 0,-22-21,0 21,1 0,-1 0,0 0,1 0,-22 0,0 0</inkml:trace>
  <inkml:trace contextRef="#ctx0" brushRef="#br0" timeOffset="162788.6292">6011 10308,'0'0,"-21"0,0 0,0 0,42 0,21 0,1 0,-1 0,22 0,-22-21,21 21,1 0,-22 0</inkml:trace>
  <inkml:trace contextRef="#ctx0" brushRef="#br0" timeOffset="163261.5293">7239 10181,'-21'-21,"42"21,21 21,1 0,-1 1,22 20,-22 0,21 1,-20-1,-22 0,21 22,-21-22</inkml:trace>
  <inkml:trace contextRef="#ctx0" brushRef="#br0" timeOffset="163545.5428">7832 10202,'0'0,"-21"-21,-1 21,-20 21,21 1,-43 20,22 21,-43 1,22-1,-1 1,1-1,-1 1,22-1,21-20,-21-1,42-21,0 0</inkml:trace>
  <inkml:trace contextRef="#ctx0" brushRef="#br0" timeOffset="164813.2995">7472 10224,'21'21,"-21"0,21 0,22-21,-22 42,0-20,21-1,-21 21,22-21,-22 22,0-22,21 21,-20-21,-1 0,0 1,0 20,0-21,-21 0,21 0,-42-42</inkml:trace>
  <inkml:trace contextRef="#ctx0" brushRef="#br0" timeOffset="165737.1883">7980 9610,'0'0,"0"-21,21-1,-21 1,0 0,-21 21,0 21,0 0,-1 1,22-1,-21 0,21 0,0 0,21 0,1-21,-22 22,21-22,0 0,0 21,0-21,0 21,1-21,-22 21,21-21,-21 21,0 0,0 1,-21-1,-1 0,1 0,-21 0,0 0,20-21,-20 22,0-22,21 0,-22 0,22-22,0 22,0-21,0 21,21-21,-22 0,22 0,22-22</inkml:trace>
  <inkml:trace contextRef="#ctx0" brushRef="#br0" timeOffset="165987.2315">7938 9567,'21'22,"0"-22,21 0,-21 0,22 0,-1 0,0 0,1 0,-1 0,0 21</inkml:trace>
  <inkml:trace contextRef="#ctx0" brushRef="#br0" timeOffset="171406.2445">4636 12213,'0'0,"0"-21,-22 0,1 0,0 21,0 21,0 0,-22 0,1 22,21 20,-21 1,-1-1,22 1,0-1,0 1,42-22,-21-21,21 0,21-21,1-21,-1-21,0-1,22-41,-22 20,1-42,-1 22,21-22,-41 0,20 0,-21 43,0-1,0 1,-42 42,0 42,0 21,-21 43,20-22,1 43,-21-21,42 21,-21 21,21-43,21 22,-21-42</inkml:trace>
  <inkml:trace contextRef="#ctx0" brushRef="#br0" timeOffset="171999.99">4805 12700,'0'0,"-21"0,42 0,0-21,0-21,0 20,1-20,20-21,-21 20,21-20,-20 20,-1 1,0 0,-21-1,0 22,21 0,-42 21,0 21,0 22,-1-1,1 21,0 22,0-21,21-1,-21 1,21-22,0-21,21 21,0-42,0 0,22-42,-1 0,0-1,1-20,20-22,-21 1,22 20,-22 1,1 20,-22 1,0 21,-21 0,21 21,-21 21,-21 0,21 42,0-20,-21 41,21-20,21-1,-21 22,0-21,21-1,0-21</inkml:trace>
  <inkml:trace contextRef="#ctx0" brushRef="#br0" timeOffset="172539.9796">6033 12552,'0'-21,"21"21,0 0,21 0,1-21,20 21,1 21,-22-21,21 0,1 0,-22 0,-21 0,1 21</inkml:trace>
  <inkml:trace contextRef="#ctx0" brushRef="#br0" timeOffset="172745.4467">6117 12383,'0'0,"-21"0,0 0,21-22,42 22,1 0,-1 0,21 0,1 0,21 0,-22 22,22-22</inkml:trace>
  <inkml:trace contextRef="#ctx0" brushRef="#br0" timeOffset="235327.51">7197 12150,'0'-21,"21"-1,-21-20,0 21,21 0,-21-22,21 22,-21 0,-21 21,21 21,-21 0,-21 22,20-22,1 21,0 1,21-1,-21-21,21 0,21 0,0-21,0 0,1-21,-1 21,21 0,-21 0,0 0,22 0,-22 21,0 1,21-22,-20 21,-22 0,21 0,-21 0,0 22,0-22,-21 0,-1 0,22 0,-21 0,-21-21,21 22,0-22,-22 0,22 0,0 0,0-22,-22 1,22 0,21 0,-21 0,21 0,0-22</inkml:trace>
  <inkml:trace contextRef="#ctx0" brushRef="#br0" timeOffset="235550.8967">7260 11980,'0'0,"0"-21,21 21,-21-21,22 21,-1 0,0 21,21-21,-21 0,22 21,-22-21,21 22</inkml:trace>
  <inkml:trace contextRef="#ctx0" brushRef="#br0" timeOffset="235889.6775">7726 12023,'0'0,"-21"0,42 0,0 0,0 21,0 0,22 0,20 0,-20 22,-1-1,0 0,1 1,-1-22,-21 21,0-21</inkml:trace>
  <inkml:trace contextRef="#ctx0" brushRef="#br0" timeOffset="236185.2815">8276 12002,'0'0,"-21"0,0 21,0-21,-22 21,22 21,-21-21,-22 22,22-1,0 0,-1 1,1 20,0-20,21-1,-1 0,1 1</inkml:trace>
  <inkml:trace contextRef="#ctx0" brushRef="#br0" timeOffset="236853.7063">8340 11472,'0'0,"0"-21,-21 21,-1 21,1 1,-21-1,21 0,0 0,-1 0,22 0,0 1,22-1,20-21,-21 0,21 21,1-21,-1 0,0 0,-20 0,20 0,0-21</inkml:trace>
  <inkml:trace contextRef="#ctx0" brushRef="#br0" timeOffset="237041.2096">8551 11472,'0'0,"-21"22,21-1,-21 21,21 0,-21 1,21 20,-21 1,21-1,0 22</inkml:trace>
  <inkml:trace contextRef="#ctx0" brushRef="#br0" timeOffset="237669.9692">8848 11980,'0'0,"-21"-21,-1 21,1-21,0 21,-21 21,21-21,-1 43,-20-22,0 21,21 0,-1 22,1-22,21 1,0-1,0 0,0-21,21 1,1-1,-1-21,0 0,21-21,1-22,20 1,-21-22,22 1,-22-22,22-21,-22 1,0 20,-20 0,-1 22,-21-1,0 22,0 0,-21 20,-1 44,1 20,0 0,21 43,-21 0,21-1,0 22,21-21,-21 21,21-1,0-20,-21 0,22-22,-1-20,0-1</inkml:trace>
  <inkml:trace contextRef="#ctx0" brushRef="#br0" timeOffset="237919.9716">9271 12107,'0'0,"0"-21,-21 0,42 21,21 21,-20 0,41 1,1-1,-1 21,-21 0,22 1,-22-1,1 0,-1-20,-21 20</inkml:trace>
  <inkml:trace contextRef="#ctx0" brushRef="#br0" timeOffset="238209.7192">9821 12065,'0'0,"-21"0,0-21,0 21,-21 0,20 21,-20 0,0 0,-1 22,1-1,0 0,21 22,-22-22,22 43,-21-22,21 1</inkml:trace>
  <inkml:trace contextRef="#ctx0" brushRef="#br0" timeOffset="559261.0046">13695 7133,'-21'0,"0"-42,21 21,-22 21,22-21,0 42,0 0,0 0,22 0,-22 0,0 1,0-1,21 0,-21 0,0 0,0 0,0 1,21-1,-21 0,0 21,0-21,0 1,0-1,0 0,21-21,-21 21,0 0,0 0,0 1,0-1,0 0,0 0,0 0,0 0,0 1,21-1,-21 21,0-21,21 0,-21 1,22-1,-22 0,0 0,0 0,0 0,0 1,0-1,0 0,0 0,0 0,0 0,-22 1,22-1,0 0,22-21,-22 21,0 0,-22 0,22 1,-21-22,21 21,0 0,-21-21,21 21,-21-21,21 21,-21-21,21 21,-21 1,21-1,-22-21,22 21,0 0,-21 0,0 0,21 1,0-1,-21 0,21 0,0 0,0 22,-21-22,21 0,0 0,0 0,0 0,-21 1,21-1,0 0,0 0,0 0,0 0,-22 22,22-22,0 0,0 0,-21 0,21 22,-21-22,21 0,-21 0,0 22,21-22,-21 21,21-21,-22 0,22 1,0 20,-21-21,21 0,0 22,0-1,-21-21,21 21,0 1,0-1,-21 0,21 1,-21-1,21 0,0 1,-21-1,21 0,0 1,0-1,0 0,0 22,0-22,0 1,21 20,-21-21,0 1,21-1,-21 22,0-22,21 0,-21 1,0-1,0 0,21 1,-21-1,0 0,0 22,0-22,-21 0,21 1,0 20,-21-20,21 20,0-21,-21 22,21-22,0 1,0-1,0 0,21 1,-21-1,21 0,-21 1,21-22,-21 21,0 0,-21 1,21-1,-21 0,21 1,0-1,0-21,21 22,21-22,1 21,20-21,1 22,20-22,-20 21,-22 0,-21 1,-21-1,0 22,-42-1,0 22,-1-22,1 22,-21 0,20-22,1 1,21-1,0 1,-1-1,22 1,-21-1,21-21,0 22,0-22,0 22,0-22,0 0,0 1,0-1,0 22,0-22,-21 0,21 22,0-22,-21 0,21 22,0-22,-21 22,21-22,-21 0,-1 22,22-22,-21 22,0-22,0 22,0-22,21 21,-21-20,21 20,-22 1,22-1,-21 1,21-1,-21 1,21 20,0-20,-21-1,21 22,0-21,-21 20,21 1,-21-22,21 22,-22-21,1 20,0-20,0-1,0 22,0-22,-1 1,1 21,0-22,0 1,0 20,0-20,-1-1,22 1,-21-1,0 1,21-1,-21-20,0 20,21 1,-21-22,21 21,-22-20,22 20,-21-20,21-1,0 0,-21 1,21-1,0-21,0 21,0-20,0 20,21-21,-21 21,0-20,0 20,0-21,21 0,1-42</inkml:trace>
  <inkml:trace contextRef="#ctx0" brushRef="#br0" timeOffset="561047.115">15833 6752,'0'0,"0"-21,-21 21,-1 0,1 0,21-21,0 0,21 0,-21-22,22 22,-1 0,-21 0,21 21,-21-21,21 42,-42-21,21 42,-21 0,0 1,-1-1,1 22,21-22,-21 0,0 1,21-22,0 0,21-21,21-21,-20 0,20-1,0 1,1 0,-1 21,0-21,22 21,-43 0,21 0,-21 0,1 21,-1 0,-21 0,0 22,0-22,-21 0,21 0,-22 0,1-21,0-21,0-21,21 0,0-1,-21 1,42 0,-21-1,0-20,0 20,21 1,0 0,-21-22,21 22,1 0,-1-1,0 22,0-21,0 42,0-21,1 21,-1 0,0 21,-21 0,-21 0,21 0,0 22,-21-22,-1 0,1 0,0-21,0 0,0 0,0 0,21-21,0 0,21 0,-21-1</inkml:trace>
  <inkml:trace contextRef="#ctx0" brushRef="#br0" timeOffset="561281.5852">16468 6583,'0'0,"21"-21,0 21,0 0,0 0,1 0,20 21,-21 0,0 0,-21 22,0-1,0 21,-21 22,0-21,0 20,-22-20</inkml:trace>
  <inkml:trace contextRef="#ctx0" brushRef="#br0" timeOffset="562502.7622">17399 6943,'-21'21,"42"-42,0-22,22 1,-22 0,21-1,0 1,1-21,-22 20,21-20,-21 42,1-22,-22 22,21 0,-42 21,21 42,-22-21,-20 43,21-22,0 22,0-1,-1 1,22-1,0-20,0-1,0-21,22 0,-1-21,0-21,21-21,1-1,-1 1,0-21,1-22,20 21,-21 1,1-1,-1 22,-21 0,0 21,1-1,-22 44,0-1,0 21,-22 0,1 22,21-1,-21 22,21-21,0-1</inkml:trace>
  <inkml:trace contextRef="#ctx0" brushRef="#br0" timeOffset="563142.8896">18817 6519,'0'0,"21"-21,-21-21,0 21,22 0,-22 42,0 21,-22 0,22 22,0-1,0 1,-21-1,21 1,0-1,0-20,0-1,0-21,0-42</inkml:trace>
  <inkml:trace contextRef="#ctx0" brushRef="#br0" timeOffset="563304.4433">18987 6604,'0'0,"42"-63,0-1,-21 22,1 21,-1-1,-21 44,0 20,-21 21,21 22,-22 0,1-1,-21 22,21-21</inkml:trace>
  <inkml:trace contextRef="#ctx0" brushRef="#br0" timeOffset="563887.595">19368 6519,'0'0,"21"-42,0 21,0 0,0 21,-42 21,21 21,-21 1,-21 20,-1-21,1 22,0-22,20 1,-20-1,0-21,21 0,-1-21,1-42,42 21,1-22,-1 22,0 0,21 0,1 0,-1 21,0 0,-21 0,22 21,-1 0,0 0,-20 0,-1 1,0-1,0-21,0-21,-21-1,0-20,21 0,-42-1,21-20,-21 21,21-1,-42 1,21 21,-22 21,1 21,21 0,0 0,-1 0,1 22,21-22</inkml:trace>
  <inkml:trace contextRef="#ctx0" brushRef="#br0" timeOffset="564075.1699">19833 6583,'0'0,"21"0,1 0,-1 0,-42 21,-1 21,-20-20</inkml:trace>
  <inkml:trace contextRef="#ctx0" brushRef="#br0" timeOffset="564153.5544">19685 6858,'0'0,"-21"0,42 21,-21-42</inkml:trace>
  <inkml:trace contextRef="#ctx0" brushRef="#br0" timeOffset="565312.2142">20426 6646,'0'0,"-42"22,-22-1,22 21,-22 0,22 22,21-1,-22-20,22-1,21-21,0 22,21-43,1 0,-1 0,42-43,-20 1,41 0,-20-22,20-21,1 1,0-22,-22 0,22-21,-22 21,1 0,-22 1,-21 41,1 22,-1-1,-42 22,-1 42,1 22,-21 41,-22 1,22 21,-21 21,20-21,22 21,-21 0,21 0,-1-43</inkml:trace>
  <inkml:trace contextRef="#ctx0" brushRef="#br0" timeOffset="565973.0078">20701 6943,'0'0,"-21"21,21 0,-21 0,21 0,21-21,0-21,0 0,22-21,-22-1,21-20,0 21,1-22,-1 1,-21 20,22 1,-22 21,-21 0,21-1,-21 44,-21-1,0 42,-22-20,22 20,-21 1,21-1,21 1,-22-22,22-21,0 0,22-21,-1 0,21-42,0 0,1-1,20-20,1-1,-1 1,1-1,-1 22,-20 0,-1-1,0 22,-21 21,-21 21,0 22,-21-1,0 21,0 1,0-1,21 22,0-21,21-1</inkml:trace>
  <inkml:trace contextRef="#ctx0" brushRef="#br0" timeOffset="566544.078">22077 6477,'0'0,"0"-21,21 42,-42-21,21 21,0 22,0-1,-21 0,21 22,0-1,-21 22,21-22,0 1,-22-1,22-20</inkml:trace>
  <inkml:trace contextRef="#ctx0" brushRef="#br0" timeOffset="566747.3208">22289 6519,'0'0,"21"-21,-21 42,0 22,-21-1,21 22,-22-1,1 1,0 20,0 1</inkml:trace>
  <inkml:trace contextRef="#ctx0" brushRef="#br0" timeOffset="567196.1532">22479 6604,'21'-21,"-42"42,42-63,0 42,-21 42,0-21,0 43,-21-1,0-20,0 20,-21 1,20-1,1-21,0 1,0-43,42-21,-21-22,42 1,-20 0,20-22,21 1,-41 20,20 1,0 21,-21 0,22-1,-22 44,-21-1,0 21,0 22,-21-1,0 1,-1-1,1 1</inkml:trace>
  <inkml:trace contextRef="#ctx0" brushRef="#br0" timeOffset="567602.5355">22902 6710,'0'0,"22"-42,20 20,-21 1,0 0,-21 0,0 42,-21 0,21 0,-21 22,-21-1,20-21,1 22,21-22,-21 21,42-21,-21 0,21 1,22-22,-1 21,22-21,-22 21,0-21,1 21,-22 0,-21 0,0 1,-21-22,-1 21,1-21,0-21,21-1,-21-20,42-21,0-1,0 1,43-22,-22 21,22 1</inkml:trace>
  <inkml:trace contextRef="#ctx0" brushRef="#br0" timeOffset="569749.5939">23580 6858,'0'0,"21"-21,0 0,-21 0,21-1,0 22,-21 22,0-1,-21 0,0 21,0-21,0 22,0-22,-1 0,1 0,0-21,21-21,21-21,0-1,22-20,-1 21,-21-1,22 22,-1 0,-21 0,0 21,0 0,-21 42,0-21,0 43,0-1,0 1,0-22,-21 22,21-22,-21 0,21-21,0 1,0-44,21 1,0-21,1-22,-1 1,0-22,0 22,0-22,-21 43,0-22,-21 43,0 21,0 0,-22 0,22 21,0 22,0-22,21 21,0-21</inkml:trace>
  <inkml:trace contextRef="#ctx0" brushRef="#br0" timeOffset="569952.7962">24045 6731,'0'0,"64"-21,-22 0,1 21,-1 0,0 21,-21 0,1 21,-44 1,1 20,0 1,-21-1,-1 1,-20-1,21-20,-22-1,22 0,-1-21</inkml:trace>
  <inkml:trace contextRef="#ctx0" brushRef="#br0" timeOffset="571035.7622">15833 8107,'0'0,"-21"21,21 0,0 0,-22-21,22 22,22-44,-1-20,0 0,0-22,21 1,-20-22,-1 22,-21-22,21 21,-21 22,-21 21,0 0,-1 21,-20 21,21 21,-21 22,20-1,1 1,0-1,21 1,0-1</inkml:trace>
  <inkml:trace contextRef="#ctx0" brushRef="#br0" timeOffset="571483.0212">16066 7895,'0'0,"21"-21,0-21,0 21,-21 42,-21 0,21 0,-21 21,21 1,-21-22,21 21,0-21,0 1,0-1,21 0,0 0,0-21,21 0,-20 21,20-21,-21 0,21 0,-20 0,-1 21,-42-21,-1 0,1 0,0-21,0-21,0 0,21-1,0 1,0 0,21-1,21 1,-21 0,22 20,-22 22</inkml:trace>
  <inkml:trace contextRef="#ctx0" brushRef="#br0" timeOffset="572134.9952">16637 8001,'0'0,"0"-21,21 21,-21-21,0 42,0 0,-21 0,0 22,0-22,-22 21,22-21,0 0,0 1,21-44,0 1,21-21,0 0,0 20,22-20,-22 0,21 21,-21-22,22 43,-22 0,0 0,-21 21,21 1,-21-1,21 21,-21 0,0-20,0 20,0-21,0 0,22 0,-22 1,0-1,-22-42,22-22,0 22,0-21,-21-22,21 1,0-1,-21 22,0-22,0 22,0 21,-1 0,1 21,0 21,21 0,0 0,0 0,21 1,0-1,22 0,-1-21,0 0,1-21,-1 21,-21-21</inkml:trace>
  <inkml:trace contextRef="#ctx0" brushRef="#br0" timeOffset="572296.1117">16806 8107,'0'0,"-42"63,0 1,21-1,-22 1,22-22,0 1,0-22,21 0,0 0,0-42,21 21,0-21</inkml:trace>
  <inkml:trace contextRef="#ctx0" brushRef="#br0" timeOffset="572851.2486">16933 8022,'0'0,"22"-42,-1 21,-21 0,0-1,21 22,-21 22,0-1,-21 21,21-21,-21 22,-1-1,1 0,0 1,21-22,0 0,-21-21,42-21,-21-22,21 1,0 0,22-22,-22 22,0-22,21 22,-20 21,-22 0,21 0,0 42,-21 0,21 21,-21-21,0 1,0-1,21 0,0-21,1-21,-1 21,0-21,0 21,0-22,0 22,-21 22,0-1,22 0,-22 21,-22-21,22 22,0 20,0-20,0-1,0-21</inkml:trace>
  <inkml:trace contextRef="#ctx0" brushRef="#br0" timeOffset="573100.2988">17505 8234,'0'0,"21"0,0 21,0-21,1 21,-1-21,0 0,0 0,0 0,0-21,1 0,-22 0,0-22,0 1,0-21</inkml:trace>
  <inkml:trace contextRef="#ctx0" brushRef="#br0" timeOffset="573227.7113">17653 7938,'-21'-43,"84"170,-105-211,0 20,21 43,-1 0,44 21,-1-21,21 21,0 0,22-22,21 22,-1-21</inkml:trace>
  <inkml:trace contextRef="#ctx0" brushRef="#br0" timeOffset="573852.8033">18690 7980,'0'0,"0"-21,0 0,21 21,-21-22,0 44,0-1,22 0,-22 21,0 1,21-1,-21-21,21 21,-21-20,0-1,0 0,21-21,-21-21,0 0,21-1,-21-20,21-21,-21-1,0 1,0-1,-21 22,0-1,0 22,-21 21,20 0,-20 21,21 22,0-22,0 21</inkml:trace>
  <inkml:trace contextRef="#ctx0" brushRef="#br0" timeOffset="574024.6965">19050 7959,'0'0,"21"0,0-21,1-1,-22 44,-22-22,1 21</inkml:trace>
  <inkml:trace contextRef="#ctx0" brushRef="#br0" timeOffset="574102.8002">19008 8086,'63'-106,"-126"212,63-85,0 0,21-21,-21-21</inkml:trace>
  <inkml:trace contextRef="#ctx0" brushRef="#br0" timeOffset="574687.4618">19241 8297,'0'0,"-22"22,1-44,42-20,-21 0,0-22,22-20,-1-1,0-21,0 0,21 22,1-1,-22 21,21 1,1-1,-1 43,-21 0,21 0,-20 21,-1 21,0 21,0 1,-21-1,0 22,0 20,0-20,-21 20,0-20,-22-1,22 1,0-22,0 1,0-1,0-42,-1 21,1-42,21 0,0-22,21 22,-21-21,22 0,-1-1,0 22,0 0,21 0,-20 21,20-21,-21 42,0 0,0 0,1 0,-1 22,-21-1,0 0,-21-21</inkml:trace>
  <inkml:trace contextRef="#ctx0" brushRef="#br0" timeOffset="574813.4782">19918 7980,'0'0,"21"0,21-21,-20 0,-22-1,21 1,0 21</inkml:trace>
  <inkml:trace contextRef="#ctx0" brushRef="#br0" timeOffset="576573.6844">14499 9186,'0'-21,"-21"21,21-21,-21 21,0 0,21 21,-21-21,-1 0,1 21,0-21,21 22,-21-1,21 0,0 0,0 0,-21 22,21-22,0 0,0 0,0 0,0 22,-21-22,21 0,21 21,-21-21,0 22,0-22,0 21,0 1,0-22,0 21,0 0,0-20,0 20,0-21,0 21,0-20,0 20,0 0,0 1,0-22,0 21,0-21,21 22,-21-22,0 21,0-21,-21 22,21-22,0 21,0-21,-21 0,21 1,-22-1,22 0,-21 0,0-21,0 21,-21 0,20-21,-20 0,21 22,0-22,0 0,-1 0,22-22,0 1,0 0</inkml:trace>
  <inkml:trace contextRef="#ctx0" brushRef="#br0" timeOffset="577644.9852">14753 9610,'0'0,"0"-21,0-1,0 1,-21 42,0 1,-21-1,-1 21,22 22,-21-22,42 0,0 22,0-22,21 0,21-20,-21-1</inkml:trace>
  <inkml:trace contextRef="#ctx0" brushRef="#br0" timeOffset="578035.6168">14965 9673,'0'0,"0"-21,-21 21,0 21,21 0,-22 1,1 20,21 0,-21 22,42-22,-21 0,21 1,1-1,-1-21,0-21,0 0,0-21,22 0,-22-21,0-1,0-20,0-22,-21 22,0-1,0 22,-21 21,0-1,0 22,-22 0,22 22,0-1,0 21,0-21,21 22,0-1,21-21</inkml:trace>
  <inkml:trace contextRef="#ctx0" brushRef="#br0" timeOffset="578443.9094">15367 9758,'0'0,"21"0,-21-42,0 20,0 1,0-21,-21 21,0 0,0-1,0 22,-22 0,1 22,21-22,0 21,21 0,0 0,21 21,21-20,0 20,1-21,-1 21,0-20,-42-1,22 21,-44-21,1 0,0 1,-21-1,21-21,-1 0,-20 0,42 21,-21-42</inkml:trace>
  <inkml:trace contextRef="#ctx0" brushRef="#br0" timeOffset="579072.7415">15748 9610,'0'0,"-21"0,0 21,-22 21,22 1,-21-1,21 0,0 1,21 20,0-21,21 1,0-1,-21 0,21-20</inkml:trace>
  <inkml:trace contextRef="#ctx0" brushRef="#br0" timeOffset="579604.0954">15854 10097,'0'0,"0"-22,21 1,-21-21,21 21,0-22,22 22,-22-42,0 20,0 1,0 0,1 21,-22-1,21 1,-42 21,-1 0,1 43,0-22,0 21,0 22,21-22,-21 0,21 1,0-22,0 21,21-21,0-21,0-21,0 0,0 0,22-22,-22 1,21 0,-21-1,22 1,-22 0,0-1,-21 22,21 21,-42 21,21 1,0 20,-21 0,21 1,21-1,-21 21,0-20,0-1,0-21,21 0</inkml:trace>
  <inkml:trace contextRef="#ctx0" brushRef="#br0" timeOffset="579807.1154">16595 9631,'0'0,"42"-21,0 21,1-21,-1 42,-21-21,22 21,-43 21,21 1,-42 20,-1-21,1 22,-21-1,21 1,0-22</inkml:trace>
  <inkml:trace contextRef="#ctx0" brushRef="#br0" timeOffset="580435.3151">17145 9694,'0'0,"-21"-21,21 42,-42-21,20 22,1 20,-21 0,21 1,-22 20,22-21,21 22,-21-22,42 1,-21-22,21 0,1-21,20-21,-21-22,43 1,-22-21,0-22,22 0,-22 1,22-22,-22 21,21 0,-41 22,20-1,-21 43,-21 0,-21 21,0 0,0 42,-22 22,1-1,0 22,-1 0,22 21,0-22,0 22,0 0,-1-43,22 22</inkml:trace>
  <inkml:trace contextRef="#ctx0" brushRef="#br0" timeOffset="580935.2919">17293 10181,'0'0,"21"-21,1-21,-1 21,0-22,21 1,1 0,-1-22,0 1,1-1,-1 22,-21-1,0 1,-21 21,-21 42,-21 0,21 43,-22-22,22 22,0-1,0 22,21-43,0 22,0-22,0 0,21-42,0 0,0-21,22-21,-1-1,21-20,-20-1,20-20,1 20,-22 1,0 20,1 1,-22 21,-21 42,0 21,-21 1,0 20,-1 1,1 20,0-20,21 21,0-1,0-20,21-22</inkml:trace>
  <inkml:trace contextRef="#ctx0" brushRef="#br0" timeOffset="584496.0307">14986 11621,'0'0,"0"21,0-42,0 42,21-21,0 0,22 0,-22 0,21 0,1 0,-1-21,-21 21,21 0,-20 0</inkml:trace>
  <inkml:trace contextRef="#ctx0" brushRef="#br0" timeOffset="585410.4549">15028 11472,'-21'0,"42"0,1 0,-1 0,0 0,0 0,21 0,-20 0,-1 0,0 0,0 0,0 0,0 0,1 0,-22-21</inkml:trace>
  <inkml:trace contextRef="#ctx0" brushRef="#br0" timeOffset="586941.0079">16171 10922,'0'-21,"-21"21,0 0,0 0,0 21,0-21,-22 21,22 0,0 1,0-1,21 0,-21 21,21-21,0 22,0-1,21 0,-21 1,21 20,-21-20,21-1,0 21,0-20,1 20,-1 1,-21-22,21 22,-21-1,21 1,-21-22,-21 21,21 1,-21-22,0 1,-1-1,1 0,0 1,0-22,-21-21,20 21,1-42,0 21,0-21,0-1,21 1,0-21,0 21</inkml:trace>
  <inkml:trace contextRef="#ctx0" brushRef="#br0" timeOffset="588534.2786">16616 11324,'21'-21,"-21"0,21 0,-42 0,21-1,-21 1,0 21,-22 21,1 1,0 20,-1 21,22 1,-21-1,42 22,-21-21,42-22,0 0,0 1,43-43</inkml:trace>
  <inkml:trace contextRef="#ctx0" brushRef="#br0" timeOffset="588897.2629">16933 11324,'0'0,"0"21,-21-21,21 22,-21 20,0 0,21 1,-21-1,21 0,21 22,-21-22,21-21,-21 0,21 1,0-22,1-22,-1 1,0-21,0-22,0 1,0-1,-21 22,0-21,0 41,-21 1,0 0,-21 42,-1 0,22 1,0-1,0 0,21 21,0-21,21 22,0-22</inkml:trace>
  <inkml:trace contextRef="#ctx0" brushRef="#br0" timeOffset="589319.1324">17547 11557,'0'0,"0"-21,21 0,-21 0,22-22,-22 22,21-21,-42-1,21 22,-43-21,1 21,0 21,-1 0,1 0,0 0,20 21,22 0,43 0,-1 22,22-22,-22 21,21 0,-20 1,-22 20,0-20,-42 20,0-21,-22 1,1-22,-21 0,20 0,1 0,21-21,0-21,-1 21</inkml:trace>
  <inkml:trace contextRef="#ctx0" brushRef="#br0" timeOffset="589800.5594">18161 11197,'-21'-21,"0"21,0 0,-22 0,1 21,-22 0,22 22,0-1,21 0,-1 1,22 20,0 1,22-22,20 22,-21-22,21 0,-20 1,20-1,0 0,1-21,-1-21,0 22,1-44</inkml:trace>
  <inkml:trace contextRef="#ctx0" brushRef="#br0" timeOffset="590180.8523">18352 11367,'0'-22,"0"44,21-22,21 21,-21 0,22 0,-1 0,0 0,22 22,-22-22,0 21,-20-21,20 22,0-22,-21 0,1-21,-1 0</inkml:trace>
  <inkml:trace contextRef="#ctx0" brushRef="#br0" timeOffset="590555.8485">18838 11303,'0'0,"-21"0,0 0,0 21,-21 22,-1-1,1 0,-22 1,1-1,21 21,-1-20,1-1,21 0,0-20,-1-1,22 0,0 0,22-21</inkml:trace>
  <inkml:trace contextRef="#ctx0" brushRef="#br0" timeOffset="591994.2888">18733 10689,'0'0,"21"0,-21-21,0 0,21 21,-21-21,0 42,-21 0,21 0,-21 0,-1 22,1-1,21-21,-21 22,21-22,-21 0,21 0,21-21,0 0,0-21,1 21,-1-21,0 21,0 0,0 0,0 21,1 0,-22 0,0 0,0 1,0-1,0 0,-22 0,1 0,0 0,0 1,-21-22,20 21,1-21,0 0,0-21,0 21,21-43</inkml:trace>
  <inkml:trace contextRef="#ctx0" brushRef="#br0" timeOffset="592134.9627">18733 10710,'0'0,"42"-21,-21 21,21-21,1 21,-1 0,0 0,1 0,20 0</inkml:trace>
  <inkml:trace contextRef="#ctx0" brushRef="#br0" timeOffset="592728.658">19304 11155,'0'0,"21"0,0 0,22 21,-22 0,21 0,-21 22,1 20,-22-20,0 20,-22 22,-20-22,0 22,-1-22,-20 1,21-22,20 1,-20-1,21-42</inkml:trace>
  <inkml:trace contextRef="#ctx0" brushRef="#br0" timeOffset="593188.5431">19685 11494,'0'0,"0"-22,21 22,0-21,1 21,-1 21,-21 1,0-1,-21 0,21 0,-22-21,1 0,21-21,21 0,-21 0</inkml:trace>
  <inkml:trace contextRef="#ctx0" brushRef="#br0" timeOffset="594840.9922">20257 11261,'0'-21,"21"-1,0 1,-21 0,21 0,-21 0,21 21,-21-21,-21 21,0 21,0 21,-22-21,22 22,0-1,0-21,0 21,0-20,21-1,-22 0,44-21,-1 0,0 0,21 0,1 0,-22 21,21-21,0 0,1 21,-22-21,0 21,0 1,-21-1,21 21,-21-21,-21 0,0 1,0-1,0 0,0 0,-22 0,22 0,-21-21,21 22,-22-22,22-22,0 22,0 0,0-21,-1 21,22-21,-21 21,21-21,0 0,0 0,0-1</inkml:trace>
  <inkml:trace contextRef="#ctx0" brushRef="#br0" timeOffset="595116.4665">20384 11113,'0'0,"0"-22,21 22,0 0,0 0,0 0,22 22,-1-1,0-21,1 21,20 21,-21-21,1 1</inkml:trace>
  <inkml:trace contextRef="#ctx0" brushRef="#br0" timeOffset="595413.408">20913 11282,'0'0,"21"21,-21 0,42-21,-21 43,22-22,-1 21,0-21,22 22,-22-22,1 21,-22-21,0 0,0 22,0-43,-21 21,0 0</inkml:trace>
  <inkml:trace contextRef="#ctx0" brushRef="#br0" timeOffset="595717.7508">21400 11324,'-22'-21,"1"42,0 0,-21 1,-22 20,22 0,-22 1,1-1,21 21,-1-20,1-1,21 0,0 1,-1-22</inkml:trace>
  <inkml:trace contextRef="#ctx0" brushRef="#br0" timeOffset="596248.2924">21484 10562,'0'0,"0"-21,21 21,-42-21,0 21,0 21,0-21,-22 21,22 0,21 22,-21-22,42 0,0 21,22-20,20-1,-20 21,20-42,-21 21,1 0,-1-21,-21 0,0 0</inkml:trace>
  <inkml:trace contextRef="#ctx0" brushRef="#br0" timeOffset="596471.7903">21781 10562,'-22'0,"22"21,0 1,-21 20,0 0,0 1,0 20,0 1,-22-1,22 22,-21-22</inkml:trace>
  <inkml:trace contextRef="#ctx0" brushRef="#br0" timeOffset="597248.5508">22162 11261,'0'-21,"0"42,-22-42,22-1,-21 22,0-21,-21 42,-1 1,1-1,0 21,-1 0,1 1,21 20,0-20,0-1,-1 21,22-20,22-22,-22 0,21-21,21-21,-21-21,22-1,-1 1,21-43,1 22,-1-43,1 21,-1-21,1 43,-22-22,-21 22,1 20,-22 22,0 0,-22 21,-20 21,21 22,-21 20,20 1,1 20,21 1,-21 21,42 0,0-22,1 22,-1-21,0-22,21 1,-21-22,1 0</inkml:trace>
  <inkml:trace contextRef="#ctx0" brushRef="#br0" timeOffset="597509.3156">22543 11409,'0'0,"21"0,0 0,0 21,0 0,22 22,-1-1,21 0,-20 22,-1-22,-21 0,22 1,-22-1,0-21</inkml:trace>
  <inkml:trace contextRef="#ctx0" brushRef="#br0" timeOffset="597812.0115">22987 11240,'-21'-22,"42"44,-63-44,21 44,-1-1,-20 42,0-20,-1 20,1 22,0-22,-1 22,1 0,21-22,0 22,0-43,-1 22</inkml:trace>
  <inkml:trace contextRef="#ctx0" brushRef="#br0" timeOffset="600400.2699">17822 12404,'0'0,"-21"0,21-21,21-1,1 22,-1 0,0 0,0 22,0-22,0 0,22 0,-1 21,0-21,1 0,20 0,-20 0,20 0,-21 0,22 0,-1 0,-20 0,-1-21,22 21,-22 0,0 0,1 0,-1 0,0 0,-21 0,22 0,-1 21,-21-21,22 0,-1 0,-21 0,21 0,-20 0,-1 0,21 0,0 0,-20 0,20 0,0 0,1 0,-1 0,0 0,1 0,-1 0,0 21,-21-21,22 0,-1 0,0 21,1-21,-1 0,0 0,1 21,-1-21,0 0,1 0,-1 0,0 0,22 0,-22 0,1 0,20-21,-21 21,22 0,-22 0,22-21,-22 21,0 0,-20 0,20-21,0 21,-21 0,22 0,-1 0,-21 0,22 0,-22 0,21 0,-21 0,0 0,1 0,20 0,-21 0,0 0,22 0,-22 0,0 0,21 0,-21 0,22 0,-22-21,0 21,21 0,-20 0,-1 0,0 21,0-21,-21-21,21 21,-21-22</inkml:trace>
  <inkml:trace contextRef="#ctx0" brushRef="#br0" timeOffset="603244.4287">7154 8932,'0'-21,"-21"21,21-21,21 21,1 21,-1-21,0 0,0 0,21 0,-20 21,20-21,0 0,1 0,20 0,-21 0,1 0,20 22,-20-44,20 22,-21 0,22 0,-1 0,1 0,-22 0,22 0,-22 0,0 22,1-22,-1 0,0-22,1 22,-1 0,0 0,1 0,-1-21,0 21,1 0,-1 21,0-21,22 0,-22-21,1 21,-1 0,0 0,22 0,-22-21,0 21,22 0,-22 0,1 0,-1 0,0 0,1 0,-1 0,0 0,1-21,-1 21,0 0,1 0,-1 0,21 0,-20 0,-1 0,0 0,1 0,-1-21,22 21,-22 0,0 0,22 0,-22-21,0 21,1 0,-1 0,0 0,1 0,-1 0,0 0,22 0,-22 0,1 0,-1 0,21 0,-20 0,-1 0,22 0,-22-22,0 22,22 0,-22 0,0-21,1 21,-1 0,0 0,1-21,-1 21,-21 0,0 0,22 0,-22 0,0-21,0 21,0 0,1 0,-1-21,0 21,0-21</inkml:trace>
  <inkml:trace contextRef="#ctx0" brushRef="#br0" timeOffset="642248.8255">14626 13843,'0'0,"-21"0,0 0,42 0,0 0,0-21,22 21,-1 0,0 0,1 0,-22-21,21 21,-21 0,22 0,-22 0,0 0,-21-21</inkml:trace>
  <inkml:trace contextRef="#ctx0" brushRef="#br0" timeOffset="642420.6699">14711 13716,'0'0,"-21"0,0-21,42 21,21 0,-21-21,22 21,-1 0,0 0,22-21,-22 21,0 0</inkml:trace>
  <inkml:trace contextRef="#ctx0" brushRef="#br0" timeOffset="643459.1714">15833 13166,'-21'-21,"-1"21,1 0,21 21,-21-21,0 0,0 21,21 0,-21 0,21 0,0 1,0-1,0 21,0-21,0 22,21-1,-21 0,0 1,0-22,0 42,0-20,0-1,0 0,21 1,-21 20,0-21,0 22,0-1,0 1,0-1,-21-20,0 20,-1 1,1-1,0-20,-21-1,-1 0,1 1,0-22,-1 0,1-21,21 0,0-21,0 0,21-22,0 22</inkml:trace>
  <inkml:trace contextRef="#ctx0" brushRef="#br0" timeOffset="644191.8416">16214 13674,'0'-21,"0"42,0-64,0 22,-21 21,21-21,-22 21,1 21,0-21,0 21,0 22,-22-1,22 0,0 22,0-22,21 22,0-1,0-20,0-1,21 0,0-21,0-42,22 0</inkml:trace>
  <inkml:trace contextRef="#ctx0" brushRef="#br0" timeOffset="644566.8118">16341 13801,'0'0,"0"-21,0-1,-21 22,21 22,-22-1,22 0,-21 21,21 1,0-22,0 21,21 0,-21 1,0-22,22-21,-1 21,0-42,0 0,0-22,22 1,-22 0,0-22,0 1,0-1,0 22,-42 0,21 20,-21 1,0 42,-21-21,20 22,1-1,21 21,-21-21,21 22,0-1,21-21</inkml:trace>
  <inkml:trace contextRef="#ctx0" brushRef="#br0" timeOffset="645019.9776">16933 13864,'0'-21,"22"21,-22-21,21 0,-21 0,21-1,-21-20,0 21,0-21,0 20,-21 1,0 0,-1 0,1 21,0 0,0 21,21 0,0 0,21 1,0-1,0 21,22-21,-22 22,0-1,0-21,-21 21,0 1,-21-22,21 21,-42-21,21 1,-22-1,1 0,0-21,-1 0,22 0,0-21,42 0</inkml:trace>
  <inkml:trace contextRef="#ctx0" brushRef="#br0" timeOffset="645535.8651">17568 13589,'0'0,"-21"0,21-21,-21 21,0 0,-21 0,20 21,1 0,-21 0,21 22,0-1,-1 22,22-22,-21 21,42-20,-21-1,22 22,-22-43,21 21,21-42,-21 21,0-21</inkml:trace>
  <inkml:trace contextRef="#ctx0" brushRef="#br0" timeOffset="645837.2969">17738 13716,'0'0,"0"-21,0 42,21-21,0 21,21 0,1 1,-1-1,22 0,-22 21,21-21,-20 1,-1 20,0-21,-20 0,-1 0,0 1</inkml:trace>
  <inkml:trace contextRef="#ctx0" brushRef="#br0" timeOffset="646172.8766">18225 13695,'-22'0,"44"0,-65 21,22-21,0 21,0 0,-22 1,1 20,21 0,-21 1,20-1,-20 0,21 1,0-1,21-21</inkml:trace>
  <inkml:trace contextRef="#ctx0" brushRef="#br0" timeOffset="646825.3166">18352 13166,'0'0,"0"-21,-22 21,1 21,0 0,0-21,21 21,-21 0,21 0,0 1,21-22,-21 21,21-21,-21 21,21-21,0 0,1 21,-1 0,0 0,-21 1,-21-1,21 0,-21 0,21 0,-22 0,-20 1,21-1,0-21,-22 21,22-42,0 21</inkml:trace>
  <inkml:trace contextRef="#ctx0" brushRef="#br0" timeOffset="646950.311">18352 13123,'0'0,"42"-21,0 21,1-21,-1 42,-21-21,21 0,-20 21</inkml:trace>
  <inkml:trace contextRef="#ctx0" brushRef="#br0" timeOffset="647501.9596">18606 13610,'0'0,"21"0,0 21,0-21,0 22,0 20,1 0,-22 1,21-1,-42 0,21 22,-22-22,1 22,-21-22,21 0,-22 1,1-1,21-21,-21 0,20 0,1 1,0-22</inkml:trace>
  <inkml:trace contextRef="#ctx0" brushRef="#br0" timeOffset="649014.5256">19685 13377,'0'0,"0"-21,0 0,0 0,0 0,0 0,0 42,-21-21,21 21,-21 0,21 0,-21 0,-1 1,22-1,0 0,0 0,0 0,22 0,-1-21,0 0,0 0,0 0,0 0,1 0,-1 22,0-22,-21 21,21 0,-42 0,21 0,0 0,-21 1,21-1,-21-21,-1 21,1-21,0 0,0 0,0 0,0 0,-1 0,1-21,0 0,21-1</inkml:trace>
  <inkml:trace contextRef="#ctx0" brushRef="#br0" timeOffset="649233.203">19727 13272,'0'0,"22"0,-1-22,21 44,-21-22,0 0,1 0,-1 21,21 0,-21-21</inkml:trace>
  <inkml:trace contextRef="#ctx0" brushRef="#br0" timeOffset="649514.527">20130 13356,'0'0,"21"21,0 1,0-1,21 0,1 0,20 0,-20 22,20-1,1-21,-22 21,0-20,1 20,-22-21,0 21</inkml:trace>
  <inkml:trace contextRef="#ctx0" brushRef="#br0" timeOffset="649961.5954">20616 13420,'0'-21,"-21"21,0 21,0 0,-21 21,-1-21,-20 22,20-1,-20 0,21 1,-1-1,22 0,0-20,21-1</inkml:trace>
  <inkml:trace contextRef="#ctx0" brushRef="#br0" timeOffset="650613.5134">20892 12912,'0'0,"0"-21,0-1,0 1,-22 21,-20 21,21-21,0 22,-22-1,22 0,0 0,0 0,21 0,21 1,0-22,0 21,22 0,-1-21,0 21,1-21,-1 0,0 0,1-21</inkml:trace>
  <inkml:trace contextRef="#ctx0" brushRef="#br0" timeOffset="650818.7409">21040 12848,'0'0,"-21"0,21 21,-22 1,1 20,0 0,21 1,-21-1,21 0,0 22,-21-22,21 22,0-22</inkml:trace>
  <inkml:trace contextRef="#ctx0" brushRef="#br0" timeOffset="651464.8669">21315 13335,'0'0,"-21"0,0-21,-1 21,1 21,-21-21,0 21,20 22,-20-1,21 0,0 1,0 20,-1-21,22 1,0-22,0 0,22 0,-1-21,0 0,0-21,21-21,1-1,-1 1,22-21,-22-22,0 0,22 1,-22-1,-21 21,22 1,-22 21,-21-1,0 22,-21 21,21 21,-22 0,22 43,-21-1,21 22,0 0,0-1,0 1,21-21,1 20,-1-41,0 20,0-42,0 0</inkml:trace>
  <inkml:trace contextRef="#ctx0" brushRef="#br0" timeOffset="651736.2429">21675 13399,'0'0,"21"0,0 0,0 21,22 21,-1-21,0 22,1-1,-1 0,0-21,1 22,-22-22,0 21,0-42,-21 21</inkml:trace>
  <inkml:trace contextRef="#ctx0" brushRef="#br0" timeOffset="652017.9261">22162 13356,'-22'-21,"22"42,-21-21,0 21,0 22,-21-1,-1 0,1 22,0-22,-1 22,-20-1,20-20,1 20,0 1,-1-22</inkml:trace>
  <inkml:trace contextRef="#ctx0" brushRef="#br0" timeOffset="652530.9306">19579 14097,'0'0,"0"-21,21 21,22-21,20 21,43-21,0 21,42 0,21 21,22-21,21 21,-1 0,-20 0,-1 0,1 1,-22-1,-42-21,0 21,-42-21,-43 0,0 0,-20-21,-44 0</inkml:trace>
  <inkml:trace contextRef="#ctx0" brushRef="#br0" timeOffset="653374.497">20489 14478,'0'0,"0"-21,22 21,-22-21,-22 21,1 0,0 21,0 0,0-21,0 21,-1 0,1 1,21-1,21-21,1 0,-1-21,21 42,-21-21,22 0,-22 0,0 21,0-21,0 21,0-21,-21 21,0 0,0 1,0-1,-21 0,0 0,0 0,0 0,0-21,-1 22,1-22,0 0,-21 0,21 0,-1 0,1 0,21-22</inkml:trace>
  <inkml:trace contextRef="#ctx0" brushRef="#br0" timeOffset="653562.0427">20553 14393,'0'0,"42"0,1 0,-22 0,21 0,0 22,1-22,-1 21,-21-21,0 0</inkml:trace>
  <inkml:trace contextRef="#ctx0" brushRef="#br0" timeOffset="654251.7239">19452 13293,'-21'0,"0"0,0 21,-22 0,22 21,-21 22,21 21,-22-22,43 43,-21-21,21 20,21 1,1 21,-22-21,21 21,0-21,21 0</inkml:trace>
  <inkml:trace contextRef="#ctx0" brushRef="#br0" timeOffset="655041.6024">22648 13250,'0'0,"0"-21,22 21,-1 21,0 1,21 41,1 1,-1 20,-21 1,0 0,-21 42,-21-22,-21 22,-1-21,-20 0,-1 0,1 0,-22-22</inkml:trace>
  <inkml:trace contextRef="#ctx0" brushRef="#br0" timeOffset="656385.5651">14563 15727,'21'0,"21"-21,-21 21,43-21,-22 21,1 0,-1-22,0 22,-21 0,1 0,-1 0,-42 0,-1 0,1-21</inkml:trace>
  <inkml:trace contextRef="#ctx0" brushRef="#br0" timeOffset="656527.4239">14753 15600,'-42'-42,"148"105,-170-84,43-21,42 20,22 22,-22 0,21 0,0 0,1 0,-22 0,21 0,1 0</inkml:trace>
  <inkml:trace contextRef="#ctx0" brushRef="#br0" timeOffset="656945.2625">15494 15473,'21'-42,"-42"84,63-106,-42 43,22 21,-44 0,22 21,0 22,-21-1,21 22,0-22,0 21,0 1,0-22,0 1,-21-1,21-21</inkml:trace>
  <inkml:trace contextRef="#ctx0" brushRef="#br0" timeOffset="658350.2617">15240 16087,'0'0,"-21"0,0 0,42 0,21 21,1-21,20 0,1 0,20 0,-20 0,20 0,-41-21,20 21,-20 0,-1 0,-21-21,0 21,-21-22</inkml:trace>
  <inkml:trace contextRef="#ctx0" brushRef="#br0" timeOffset="659307.9207">15473 16320,'0'0,"0"-22,0 1,21 0,-21 0,21 21,-21-21,0 0,-21 42,0 0,-21 0,42 21,-22-20,1 20,21-21,0 0,0 0,21-21,1 0,-1 0,0 0,0 0,21 0,-20 0,-1 0,0 22,0-22,-21 21,21 0,-21 0,-21 0,21 0,-21 22,0-22,0 0,-1 21,1-42,0 22,0-1,0-21,0 0,-1 0,1 0,0-21,0-1</inkml:trace>
  <inkml:trace contextRef="#ctx0" brushRef="#br0" timeOffset="659464.2433">15515 16320,'0'0,"21"0,22-22,-1 22,-21 0,22 0,-1 22,0-22,-21-22,22 22</inkml:trace>
  <inkml:trace contextRef="#ctx0" brushRef="#br0" timeOffset="660520.2376">16425 15261,'0'0,"22"-21,-1 21,-21-21,-21 21,-1 0,1 0,0 0,0 21,0-21,-22 21,22 0,0 1,21-1,-21 21,21 0,21 1,-21-1,21 22,0-1,-21 1,22-1,-22 1,21-1,-21 1,-21-1,21 1,0-22,-22 21,22-20,-21 20,0-20,0-1,0 0,0 1,-1-22,1 0,0-21,0 0,0 0,0-21,21 0,-22-1</inkml:trace>
  <inkml:trace contextRef="#ctx0" brushRef="#br0" timeOffset="661146.6506">16870 15621,'21'-21,"-21"0,0 0,0-1,0 1,0 0,0 0,-21 21,0 0,-22 21,22 21,0-20,0 41,0-21,0 22,21-1,0-20,0-1,21 0,0-20,0-1,0 0</inkml:trace>
  <inkml:trace contextRef="#ctx0" brushRef="#br0" timeOffset="661631.011">17145 15621,'0'0,"-21"0,21-21,-21 21,0 0,21 21,-22 0,1 0,0 22,21-1,-21 0,0 1,21-1,0 0,21-20,-21-1,21 0,0-21,0 0,22-21,-22 0,0-22,21 22,-20-21,-1-1,-21-20,0 21,0-1,0 1,-21 21,-1 21,1 0,0 21,0 0,21 0,-21 22,42-1,-21-21,0 21</inkml:trace>
  <inkml:trace contextRef="#ctx0" brushRef="#br0" timeOffset="662095.0665">17568 15875,'0'-21,"22"21,-1-21,0 21,0-21,0-1,-21-20,21 0,-21 21,22-22,-44 1,1 21,0-22,0 43,0-21,0 42,-1-21,1 22,42 20,1-21,-1 21,21 1,-21-1,0 0,1 1,-22-1,0 0,-22 1,1-1,-21-21,21 0,-22 1,22-1,-21-21,21 0,0-21,21-1,0 1</inkml:trace>
  <inkml:trace contextRef="#ctx0" brushRef="#br0" timeOffset="662664.5451">18182 15536,'0'0,"-21"0,0-21,0 42,-22-21,1 43,21-1,0 0,0 22,-1-1,22 1,22-1,-1 1,0-22,21 1,-21-22,22 0,-22-21,21 0,-21-21</inkml:trace>
  <inkml:trace contextRef="#ctx0" brushRef="#br0" timeOffset="662916.2226">18330 15663,'0'0,"22"0,-1 22,0-1,21 0,-21 0,22 21,-1-20,0 20,1-21,-22 0,0 22,0-43,0 21</inkml:trace>
  <inkml:trace contextRef="#ctx0" brushRef="#br0" timeOffset="663197.4615">18754 15621,'0'0,"-21"0,21 21,-22 0,1 1,-21 20,0 0,-1 1,22 20,-21-21,21 1,-22-1,22 0,0-20</inkml:trace>
  <inkml:trace contextRef="#ctx0" brushRef="#br0" timeOffset="664010.242">18711 15155,'0'0,"0"-21,0 0,0 0,0 0,-21 42,0-21,0 21,0 0,21 0,-21 1,-1-1,22 0,0 0,22-21,-1 0,0 0,0 0,0 0,0 0,1 0,-22 21,21-21,0 0,-21 21,0 1,0-1,-21 0,0 0,21 0,-22 0,1-21,0 22,0-22,0 0,0-22,21 1</inkml:trace>
  <inkml:trace contextRef="#ctx0" brushRef="#br0" timeOffset="664135.11">18775 14965,'0'0,"21"0,0 0,0 21,22-21,-22 21,0 0</inkml:trace>
  <inkml:trace contextRef="#ctx0" brushRef="#br0" timeOffset="664502.3078">19135 15473,'0'0,"21"21,0-21,0 21,0 0,1 1,-1 20,-21 0,0 1,-21 20,21 1,-22-22,1 0,0 22,-21-43,21 21,-1-21</inkml:trace>
  <inkml:trace contextRef="#ctx0" brushRef="#br0" timeOffset="665609.0584">19897 15473,'0'0,"-43"21,1 0,0 22,-1-1,22 21,0-20,0 20,42-20,0 20,0-42,1 22,-1-22</inkml:trace>
  <inkml:trace contextRef="#ctx0" brushRef="#br0" timeOffset="666187.0989">20257 15515,'-22'0,"44"0,-65 0,22 0,0 21,0 1,0-1,-1 0,22 0,-21 0,0 0,21 1,21-22,0 0,1-22,-1 22,0 0,0-21,0 21,22 0,-22 0,0 21,0-21,-21 22,21-1,-21 0,21 0,-42 0,21 0,0 1,-21-1,0 0,0 0,0 0,-1 0,1-21,0 22,0-22,0 0,0 0,-1-22,1 1</inkml:trace>
  <inkml:trace contextRef="#ctx0" brushRef="#br0" timeOffset="666327.754">20257 15452,'0'0,"42"0,-21-21,21 21,-20 0,20 21,0-21,-21 21,22 0</inkml:trace>
  <inkml:trace contextRef="#ctx0" brushRef="#br0" timeOffset="666609.2389">20743 15515,'22'0,"-1"0,0 21,0 1,21 20,-20-21,20 21,0-20,-21 20,22 0,-22-21,-21 1</inkml:trace>
  <inkml:trace contextRef="#ctx0" brushRef="#br0" timeOffset="666957.7648">21082 15515,'-21'0,"0"21,0-21,-1 22,1-1,0 21,-21 0,-1 1,22-1,-21 22,21-22,-22 0,22-21,21 1</inkml:trace>
  <inkml:trace contextRef="#ctx0" brushRef="#br0" timeOffset="667620.7951">21336 15113,'0'0,"-21"-21,0 21,-22 0,22 21,-21-21,21 21,0 0,-1 1,22-1,22 0,-1 0,0-21,21 21,1-21,20 21,-21-21,1 0,-1 0,-21 0</inkml:trace>
  <inkml:trace contextRef="#ctx0" brushRef="#br0" timeOffset="667825.8894">21505 15071,'-21'21,"21"0,-21 21,21 1,-21-1,0 0,0 22,-1-22,1 22,0-1</inkml:trace>
  <inkml:trace contextRef="#ctx0" brushRef="#br0" timeOffset="668455.0039">21802 15515,'0'0,"0"-21,-21 21,-1 0,1 0,-21 21,21 22,0-22,-1 21,-20 22,21-22,21 0,-21 1,21-22,0 21,0-21,21-21,0 0,0-21,0-21,22 21,-1-22,0-20,1-1,-1 1,0-1,1 1,-1-22,-21 22,0 20,1 1,-22 21,0 0,-22 42,22 0,-21 0,0 43,21-22,0 21,-21 22,42 0,-21-1,0-20,21 21,-21-22,0-21,21 1</inkml:trace>
  <inkml:trace contextRef="#ctx0" brushRef="#br0" timeOffset="668729.1022">22246 15642,'0'-21,"21"42,1-21,20 43,-21-22,21 21,1-21,20 22,-42-1,22-21,-22 0,0 0,0 1</inkml:trace>
  <inkml:trace contextRef="#ctx0" brushRef="#br0" timeOffset="668984.7036">22479 15600,'0'0,"-21"0,0 21,21 21,-21 1,-1-1,1 0,0 22,21-22,-21 1,21-1,0 0,0-21</inkml:trace>
  <inkml:trace contextRef="#ctx0" brushRef="#br0" timeOffset="669219.0572">22839 15536,'0'0,"21"0,0 22,0-1,1 21,-22 0,0 22,-22-1,1 1,-21-1,0 1,-1-1,-20 1,20-22,-20 1</inkml:trace>
  <inkml:trace contextRef="#ctx0" brushRef="#br0" timeOffset="670248.4068">14436 17674,'0'0,"0"-21,-21 21,42 0,0 0,21 0,1 0,20 0,1 0,-1 0,-21 0,1 0,-1 0,-21 0,-21-21,-21 0</inkml:trace>
  <inkml:trace contextRef="#ctx0" brushRef="#br0" timeOffset="670391.1335">14605 17526,'-63'-21,"295"84,-401-105,84 21,107 42,-1-21,21 0,22-21,-1 21,-21 0,22 0,-1 0</inkml:trace>
  <inkml:trace contextRef="#ctx0" brushRef="#br0" timeOffset="683120.0207">15727 17378,'-21'0,"21"-21,0 0,21-1,-21 1,0 0,21 0,-21-21,21 42,-21-22,0 1,0 42,21-21,-42 22,21 20,0 0,-21 22,21-22,0 22,0-22,0 0,0 1</inkml:trace>
  <inkml:trace contextRef="#ctx0" brushRef="#br0" timeOffset="683405.9442">15431 17717,'0'0,"-22"0,22 21,22-21,20 0,21 0,1-21,-1 21,22 0,-21 0,-1-22,-21 22,1 0</inkml:trace>
  <inkml:trace contextRef="#ctx0" brushRef="#br0" timeOffset="684417.227">15663 18246,'0'-21,"-21"21,21-22,21 1,-21 0,0 0,0 0,22 0,-22-22,21 43,-21-21,0 0,-21 42,21 0,-22 0,1 1,0 20,21-21,-21 0,21 0,0 1,21-1,0-21,0 0,1 21,20-21,-21 0,0 0,0 0,1 21,-1-21,-21 21,0 0,-21 1,21 20,-22-21,1 0,0 0,-21 1,21-22,-1 21,-20-21,21 21,-21-21,20 0,1 0,0 0,0-21,0 0,42-1</inkml:trace>
  <inkml:trace contextRef="#ctx0" brushRef="#br0" timeOffset="684920.434">15685 18098,'21'-22,"0"22,0 0,0 22,0-22,1 0,-1 0,0 0,0 0,0 0,0 0,1 0,-1 0</inkml:trace>
  <inkml:trace contextRef="#ctx0" brushRef="#br0" timeOffset="688034.3272">16764 17484,'0'0,"21"21,0-21,1 0,-22-21,21 21,-21-21,0-1,21-20,-42 21,21-21,-21 20,-1-20,-20 42,0-21,-1 21,22 0,-21 21,21-21,0 21,21 0,0 1,21-1,0 0,21 0,1 0,-1 0,21 1,-20-1,-1 0,0 0,-20 0,-22 22,0-22,0 21,-22-21,1 0,0 22,-21-22,-1 0,22-21,-21 21,21-42,-22 21,22-21</inkml:trace>
  <inkml:trace contextRef="#ctx0" brushRef="#br0" timeOffset="688316.0758">17187 17336,'0'0,"22"21,-22 0,0 0,0 0,0 22,-22-1,22-21,0 21,0 1,0-1,0 0,-21-20,21-1,0 0,-21-21</inkml:trace>
  <inkml:trace contextRef="#ctx0" brushRef="#br0" timeOffset="688456.8204">17314 17124,'0'0,"0"-42,22 20,-22 1,21 21,-42 21,21 1</inkml:trace>
  <inkml:trace contextRef="#ctx0" brushRef="#br0" timeOffset="688848.8908">17399 17420,'0'0,"21"0,-21 21,21 1,-21-1,0 21,0 0,0 1,-21-1,21-21,0 0,-21 1,42-44,0 1,1-21,-1 0,21-1,0-20,22 20,-22 1,1 21,-1 0,-21 21,0 21,-21 0,0 21,0 22,-21-1,0 1,21-1,-21 1,21-1</inkml:trace>
  <inkml:trace contextRef="#ctx0" brushRef="#br0" timeOffset="689470.2637">18479 17187,'0'0,"-22"-21,1 21,0 0,-21 21,-1 22,1-1,-21 22,41-1,-20 1,21 20,21-20,0-1,21 1,21-22,1 0,-1 1,0-22,1-21,20-21,-20 21</inkml:trace>
  <inkml:trace contextRef="#ctx0" brushRef="#br0" timeOffset="690206.8356">18733 17357,'-22'0,"44"0,-44-21,44 21,-1 21,21 0,0 21,22 1,-22-22,1 21,20 0,-21 1,-20-1,20 0,-21-20,-21-1,21 0</inkml:trace>
  <inkml:trace contextRef="#ctx0" brushRef="#br0" timeOffset="690503.72">19198 17399,'0'0,"-21"-21,0 21,21-21,-21 42,0-21,-22 42,22-21,-21 43,-1-22,22 22,-21-1,21-20,0 20,21 1,-22-22,1-21</inkml:trace>
  <inkml:trace contextRef="#ctx0" brushRef="#br0" timeOffset="691391.0832">19241 16806,'0'0,"0"-21,21 0,-21 0,0 0,-21 21,-1 21,1 0,0 0,0 0,21 1,-21-1,0 0,21 0,0 0,0 0,21-21,0 0,0 0,21 0,-20 0,-1 0,0 22,0-22,0 21,-21 0,-21-21,21 21,0 0,-21 0,0-21,0 22,-1-1,1-21,0 0,0 0,0-21,0-1</inkml:trace>
  <inkml:trace contextRef="#ctx0" brushRef="#br0" timeOffset="691531.8241">19283 16722,'0'0,"21"-21,21 21,1 0,-1-22,0 44,1-22,-1 21,22-21,-43 21</inkml:trace>
  <inkml:trace contextRef="#ctx0" brushRef="#br0" timeOffset="692037.3729">19664 17230,'21'-21,"0"21,0 21,1 0,-22 0,21 43,-21-22,21 21,-42 1,21-1,-43 1,22-1,-42 1,20-22,1 1,-21-22,41 0,-20-21,42-21</inkml:trace>
  <inkml:trace contextRef="#ctx0" brushRef="#br0" timeOffset="692334.2482">20320 17611,'0'0,"-21"0,42 0,-21-21,42 21,-20 0,41 0,-21 0,22 0,-1 21,22-21,-43 0,22 0,-22 0,-21 0</inkml:trace>
  <inkml:trace contextRef="#ctx0" brushRef="#br0" timeOffset="692584.3685">20659 17399,'0'0,"-21"0,21 21,-22 0,22 1,-21 20,21 21,-21-20,0 20,21 1,0-22,0 22,0-1</inkml:trace>
  <inkml:trace contextRef="#ctx0" brushRef="#br0" timeOffset="693109.6163">21336 17484,'0'0,"0"-21,21-1,0 1,-21 0,0 0,-42 42,21-21,-43 42,22 1,0 20,21 1,21-22,21 22,21-22,22-21,41 21,1-42,21 0,21-21</inkml:trace>
  <inkml:trace contextRef="#ctx0" brushRef="#br0" timeOffset="693989.5167">22606 18606,'-21'21,"42"-42,-84 63,41-42,-20 21,21-21,0 0,63-21,0 0,43-22,21 1,42 0,0-22,22 1,-1-1,-42 1,21 20,-63-20,-1 21,-41 20,-1-20,-42 21,-21 21</inkml:trace>
  <inkml:trace contextRef="#ctx0" brushRef="#br1" timeOffset="827283.416">5292 1122,'0'0,"0"-21,0 42,0 0,0 0,21 0,-21 22,0-22,0 21,0 1,0-1,0 0,0 1,0-1,0 0,0-21,0 22,0-1,0-21,0 22,0-22,0 0,0 0,0 0,0 0,0 1,0-1,0 0,0 0,0 0,0 0,21-42,-21 0,0 0</inkml:trace>
  <inkml:trace contextRef="#ctx0" brushRef="#br1" timeOffset="828985.2802">5355 1249,'-21'0,"21"-21,0 0,0-1,21 22,-21-21,21 21,-21-21,22 21,-1 0,0-21,0 21,0 0,0 0,22-21,-22 21,0 21,21-21,-20 0,-1 0,21 0,-21 21,0-21,1 0,-1 0,0 21,0-21,0 0,0 0,1 0,-1 0,-21 21,0 1,21-22,-21 21,0 0,0 0,0 0,0 22,0-22,0 0,21 21,-21-21,0 22,0-22,0 21,0-21,21 22,-21-22,0 0,21 21,-21-20,0-1,0 0,0 0,-21 0,21 0,0 1,-21-1,0-21,0 0,0 0,-1 0,1 0,21 21,-21-21,0 0,0 0,0 0,-1 21,1-21,0 0,0 0,0 0,0 0,-1 0,1 0,0 0,-21 0,42 21,-21-42,-1 21,1 0,0 0,0 0,0 0,0 0,-1 0,22-21,-21 21,0 0,42 0,-21 21,21-21,-21-21,22 21</inkml:trace>
  <inkml:trace contextRef="#ctx0" brushRef="#br1" timeOffset="832155.3101">6435 995,'21'-21,"-21"0,0 42,0 0,0 0,0 0,0 0,0 1,0-1,0 21,0-21,0 0,0 1,0-1,0 0,0 0,0 0,-21 0,21 1,0-1,0 0,0 0,-21 0,21 0,0 1,0-1,-22-21,22 21,0 0,0 0,-21 0,21 1,0-1,0 0,0 0,-21-21,21 21,0 0,0 1,0-1,0 0,-21-21,21 21,0 0,0 0,-21-21,21 22,0-1,0 0,-21-21,42 0,0 0,0 0,0-21,0 21,22 0,-22 0,21 0,-21 21,22-21,-22 0,21 0,-21 0,22 21,-22-21,0 0,21 0,-20 0,-1 0,0 21,0-21,0 0,0 0,1 0,-1 0,0 0,0 0,0 0,0 0,1 0,-1 0,0 0,0 0,0 0,0 0,1 0,-1 0,0 0,0 0,-21 21,21-21,0 0,1 0,-1 0,0 0,0 0,0 0,0 0,-21 22,22-22,-1 0,-21-22,21 22,-21-21,0 0,0 0,0 0,21 0,-21-1,0-20,21 21,-21-21,0-1,21 1,-21 0,0-1,0 1,0 0,22-1,-22 1,0 0,0-1,0 22,0-21,21 21,-21-1,0 1,0 0,0 0,0 0,0 0,0-1,0 1,-21 21,-1 0,1 0,0 0,0-21,-21 21,20 0,-20 0,0 0,-1 0,1-21,0 21,-22 0,22 0,21-21,-22 21,1 0,21-21,0 21,-22-22,22 22,0 0,0 0,0 0,0 0,-1 0,22-21,-21 21,0 0,0 0,0 0,0 0,-1 0,1 0,0 0,0 0,21 21,21-21</inkml:trace>
  <inkml:trace contextRef="#ctx0" brushRef="#br1" timeOffset="836234.8662">8213 7049,'0'21,"0"0,0 0,0 0,0 22,0-1,0-21,0 21,0 1,21-1,-21 0,0 1,0-22,0 21,0-21,0 22,0-1,0-21,0 0,0 1,0-1,0 21,-21-21,21 0,0 1,0-1,-21 0,21 0,0 0,0 0,0 1,0-1,0 0,21-21,-21 21,0 0,0 0,0 1,0-1,0 0,0 0,0 0,0 0,0 1,0-1,21 0,-42 0,21 0,0 0,0 1,0-1,0 0,0 0,0 0,0 0,0 1,21-22,0-22,0 22,0 0,1 0,-1 0,0 0,0 0,0 0,22 0,-22 0,0 0,0 0,21 0,-20 22,-1-22,21 0,0 0,1 0,-22 0,21 21,1-21,-1 0,0 0,1 0,-1 0,-21 0,21 0,1-21,-22 21,0 0,21 0,-20 0,-1 0,0 0,0 0,21 0,-20 0,-1 0,0 0,0-22,0 22,0 0,1 0,-1 0,0 0,0 0,0 0,0-21,1 21,-1 0,0 0,-21-21,-21 0,21 0,0 0,0-1,0 1,21 0,-21-21,21 21,-21-1,0 1,0-21,21 21,-21-22,0 1,0 0,0 21,0-22,21 1,-21 0,0-1,0 1,0 0,0 20,0-20,0 21,0-21,0 20,0 1,0 0,0-21,0 21,0-1,0 1,0-21,0 21,0 0,0-1,22 1,-22 0,0-21,0 21,0-1,0 1,0-21,21 21,-21-22,0 22,21 0,-21 0,0 0,0 0,21-1,-21 1,0 0,0 0,21 21,-21-21,0 0,21-1,-21 1,0 0,22 21,-22-21,-22 21,1 0,0 0,-21-21,21 21,-22 0,1 0,0-21,-1 21,1 0,0 0,-1 0,1-22,-22 22,22 0,0 0,-1-21,1 21,0 0,-22 0,22 0,0 0,-1 0,1 0,0-21,-1 21,1 0,0 0,-1 0,22 0,-21 0,-1 0,22 0,-21 0,0 0,20 0,1 0,-21 0,21 0,0 0,-1 0,1 0,0 0,0 0,0 0,0 0,-1 0,1 0,0 0,0 21,21-42,0 42,21 0,-21 22,21-22,-21 21,21 1,-21 20,22 1,-22-1,0 22,21-22,-21 22,21-22</inkml:trace>
  <inkml:trace contextRef="#ctx0" brushRef="#br1" timeOffset="839607.0163">10710 6773,'22'-21,"-22"0,-22 42,22 0,-21 22,21-1,0 0,-21 22,21-1,0 22,-21-21,21-1,0 22,-21-22,21 1,0-1,0 1,0-22,0 22,0-22,0 0,0 1,0-22,0 21,0 0,0-20,-21 20,21-21,0 0,-22 0,22 1,0-1,0 0,0 0,0 0,0 0,0 1,0-1,-21-21,21 21,0 0,0 0,0 22,0-22,0 0,0 0,0 0,0 0,0 1,0-1,-21-21,42 0,0 0,1 0,-1 21,0-21,21 0,1 0,20 0,-21 21,22-21,-1 0,1 21,-1-21,1 0,-1 0,1 21,-1-21,1 0,-1 0,-20 22,20-22,1 0,-22 0,22 0,-22 21,0-21,22 0,-22-21,0 21,1 0,-1 0,0 21,-20-21,20 0,0 0,1 0,-1 0,-21 21,21-21,1 0,-22 0,21 21,1-21,-22 0,21 0,0 0,-20 0,20 0,-21 0,21 0,-20 0,20 0,-21-21,21 21,-20 0,-1-21,0 21,0-21,0 21,0 0,1-22,-1 22,0 0,0 0,0 0,0 0,1 0,-1 22,0-22,0 0,0 0,-21-22,21 22,-21-21,0 0,0 0,22 0,-22 0,0-1,21 1,-21 0,0-21,21 21,-21-22,0-20,21 20,-21 1,0-21,0 20,21-20,-21 20,0-20,0 21,0-22,21 22,-21-22,0 22,0 0,22-22,-22 22,0-1,21 1,-21 0,0-1,0 22,0-21,21 0,-21 20,0-20,0 0,0-1,0 1,0 0,0-1,0 22,0-21,0 21,0 0,21-1,-21-20,0 21,0 0,0 0,0-1,0 1,0 0,0 0,0 0,-21 21,21-21,0-1,-21 22,21-21,-21 21,-1 0,1 0,0 0,0-21,-21 21,20 0,-20 0,0 21,-1-21,1 0,-21 0,20 0,1 0,0 0,-22 0,22 0,-1 0,1 0,-21 0,20 0,-20 0,20 0,1 0,-21 0,20 0,1 0,0 0,-1 0,1 0,0 0,-1 0,-20 0,20 21,1-21,0 0,-1 0,1 0,-21 0,20 0,22 0,-21 0,-1 0,1 0,21 0,-21 0,-1 0,22 0,-21 0,-1 0,22 0,-21 0,21 0,-22 0,1 0,21 0,-21 0,20 0,-20 22,0-22,21 0,-1 0,-20 0,21 21,0-21,0 0,-1 0,1 0,21 21,0 0,0 0,-21 0,21 1,-21-1,0 21</inkml:trace>
  <inkml:trace contextRef="#ctx0" brushRef="#br1" timeOffset="843343.5353">5673 2011,'0'0,"0"-21,0 0,21-1,0 22,-21 22,21-22,0 21,1 0,-1 0,21 0,-21 22,22-22,-1 21,0 0,1 1,20-1,-21 0,22 1,-22-1,22 0,-22 1,0-1,1 0,-1 1,0-1,1 0,-1 1,-21-1,22 0,-22 1,21-1,-21 22,0-22,22 21,-22-20,0-1,0 0,22 1,-22 20,0-20,21-1,-21 0,1 1,-1-1,0 0,0 1,0-1,0 0,-21 1,22 20,-1-21,0 1,0-1,0 22,0-22,-21 0,22 1,-1-1,0 0,0 1,-21-1,21 0,0 22,1-22,-22 0,21 1,0-1,0 0,-21 1,21-1,0 0,-21 1,22-1,-1 0,0 1,-21-1,21 0,0-20,-21 20,21 0,1-21,-1 22,0-22,0 21,0-21,-21 22,21-22,1 21,-1-21,0 1,0 20,-21-21,21 0,0 22,1-22,-1 0,0 0,0 0,0 0,0 1,1-1,-1 0,-21 0,21-21,0 21,-21 0,21-21,0 22,-21-1,22-21,-1 21,0-21,0 21,0 0,0-21,1 21,-1-21,0 22,0-1,0-21,-21 21,21-21,-21 21,22-21,-1 21,0 0,-21 1,21-22,-21 21,0 0,21 0,-21 0,0 0,21 1,-21-1,0 0,0 0,22 0,-22 0,0 1,21-1,-21 0,0 0,0 0,0 0,21-21,-21 22,0-1,0 0,21-21,-21 21,0-42,0 0,0 0,0-1,0 1,0-21,-21 21,21 0,0-1,0 1,0 0,-21 0,21 0,0 0,0-1,-21 1,21 0,0 0,0 0,-22 21,22-21,0-1,0 1,0 0,0 0,0 0,0 42,-21-21,21 21,0 0,-21 0,21 1,-21-1,21 21,-21-21,0 0,21 1,-22-1,22 0,-21 0,21 0,0 0,-21-21,21 22,21-1,0-21,1 21,-1 0,0 0,0 0,0 1,0-1,-21 0,22-21,-22 21,21 0,-42-21</inkml:trace>
  <inkml:trace contextRef="#ctx0" brushRef="#br1" timeOffset="846765.159">7133 2032,'0'0,"21"0,-21 21,22 22,-22-22,0 21,21 0,0 1,0-1,0 0,0 1,1-1,-1 22,21-22,-21 0,22 1,-22-22,0 21,21 0,-21 1,1-22,-1 21,21 1,-21-22,22 21,-22 0,21 1,-21-1,22 0,-1 1,0-1,1-21,-1 22,0-1,1 21,20-41,-21 20,1 0,-1 1,0-1,1 21,-1-20,0-1,1 0,-1 22,0-22,-20 1,20-1,0 21,1-20,-1-1,0 22,22-22,-22 0,0 1,22-1,-22 0,1 1,-1-22,0 21,1 0,-1-20,0 20,1-21,-1 21,-21-20,21 20,-20-21,20 21,-21-20,0 20,0-21,22 21,-22-20,0 20,0 0,0-21,1 22,-1-22,0 21,0-21,0 1,22 20,-22-21,0 0,0 0,0 22,0-22,1 0,-1 0,0 22,-21-22,21 0,0 0,0 0,-21 0,22 1,-1-1,-21 0,21 0,-21 0,21 0,-21 1,21-1,-21 0,21-21,-21 21,22 0,-22 0,21 1,-21-1,21 0,0-21,-21 21,21 0,0 0,1 1,-22-1,21 0,0-21,-21 21,21 0,0 0,-21 1,21-22,1 21,-1 0,-21 0,21-21,-21 21,21-21,-21 21,21-21,-21 22,21-22,-21 21,22-21,-1 21,0-21,-21 21,21-21,0 0,0 0,1 21,-1-21,0 21,0-21,0 22,0-22,1 21,-1-21,-21 21,21-21,0 0,-21 21,21-21,0 21,1-21,-22 21,21-21,0 0,-21-21,-21 21,21-21,-21 0,21 0,-22 0,1-1,21 1,-21 0,0 0,21 0,-21 0,21-1,-21 1,21 0,-22 0,1 0,21 0,-21 21,21-22,0 44,21-22,-21 21,0 0,-21 0,21 0,0 0,-21 1,0-1,21 0,-21 21,-1-21,1 1,0-1,0-21,21 21,-21 0,0 0,42-21,-21 21,21-21,0 0,0 0,0 0,1 0,-1 0,21 0,-21 0,22 0,-22-21,0 21,0 0,0 0,0 0,1 0,-1 0,0 0,0 0,-42 0</inkml:trace>
  <inkml:trace contextRef="#ctx0" brushRef="#br1" timeOffset="850532.9038">8763 8297,'21'0,"-21"-21,-21 21,21 21,-21-21,21 22,-21-22,0 21,-1-21,1 21,0 0,-21 0,21 0,-22 1,22-1,-21 0,21 0,-22 0,1 0,0 22,-1-22,1 0,-22 21,22-20,-21-1,20 21,-20-21,20 0,1 1,0-1,-1 0,1 0,0 0,-1-21,22 21,-21 1,21-22,0 0,-22 21,22-21,0 21,-21-21,20 0,-20 21,21-21,0 21,-22-21,22 0,-21 21,21-21,-22 22,1-22,0 0,-1 21,22-21,-21 0,0 21,-1-21,1 21,0-21,-1 21,22-21,-21 21,-1-21,1 22,21-22,-21 21,-1-21,22 21,-21-21,21 21,-1 0,-20-21,21 21,-21-21,20 22,-20-1,21 0,-21 0,20-21,-20 21,21 0,0 1,-22-1,22 0,0 0,-21 0,21-21,-1 21,1 1,0-1,0 0,0-21,0 21,-1-21,22 21,-21-21,21 21,-21 1,0-22,21 21,-21-21,0 21,-1 0,1-21,21 21,-21 0,0-21,21 22,-21-22,0 21,21 0,-22-21,22 21,-21-21,21 21,-21 0,21 1,0-44,21 22,-21-21,0 0,0 0,21-21,-21 20,22-20,-1 21,-21-21,21 20,-21 1,21 0,-21 0,0 0,0 0,21 42,-21 0,21 0,1 0,-1-21,0 21,0 1,0-1,0 0,1-21,-1 21,0-21,-21 21,-21-21,0 21,-22-21,22 22,-21-22,21 21,-22 0,1 0,21 0,0-21,-1 21,1-21,21 22,0-44,21 22</inkml:trace>
  <inkml:trace contextRef="#ctx0" brushRef="#br1" timeOffset="995996.0946">20828 10520,'0'-21,"21"21,-21-21,0 42,-21 0,21 0,0 0,0 0,0 1,0-1,0 0,-21 0,21 0,0 0,0 1,0-1,0 0,-21 0,21 0,0 0,0 1,0-1,0 0,0 0,0 0,-21-21,21 21,0 1,0-1,0 0,0 0,0 0,0 0,-22-21,22 22,0-1,0 0,0 0,0 0,0 0,0 1,22-1,-22 0,-22 0,22 0,0 0,0 1,0-1,0 0,0 0,0 0,0 0,-21 1,21-1,0 0,0 0,0 0,0 0,0 1,0-1,0 0,-21 0,21 0,0 0,0 1,0-1,0 0,0 0,0 0,0 0,0 1,0-1,0 0,0 0,0 0,0 0,0 1,0-1,0 0,0 0,0 0,0 0,0 1,-21-22,21 21,0 0,21-21,-21-21,21 21,-21-21,21 21,1 0,-1 0,0 0,0 0,21 0,-20 0,-1 0,0 0,0 21,21-21,-20 0,-1 0,21 0,-21 21,22-21,-22 0,21 0,-21 0,22 0,-1 0,-21 21,21-21,-20 0,20 0,-21 0,21 0,-20 0,20 0,-21 0,0 0,22 0,-22 0,0 0,0 0,0 21,22-21,-22 0,0 0,0 0,21 0,-20 0,-1 0,0 0,21 21,-21-21,1 0,20 0,-21 0,21 0,-20 0,20 0,0 0,-21 0,1 0,20 0,-21 0,0 0,0 0,1 0,-1 0,0 0,0 0,0 0,0 0,1 0,-1 0,21 0,-21 0,0 22,22-22,-22 0,0 0,0 0,0 0,22 0,-22 0,0 0,21 0,-20 0,-1 0,21 0,-21 0,0 0,1 0,-1 0,0 0,0 0,0 0,0 0,1 0,-1 0,-21-22,21 22,0 0,-21-21,0 0,21 21,-21-21,0 0,21 21,-21-21,0-22,0 22,22 0,-22 0,0-22,21 22,-21-21,21 21,-21-22,0 1,21 21,-21-21,0-1,0 22,0-21,0-1,0 22,0-21,0 21,0-22,-21 22,21 0,0 0,0-21,0 20,0 1,0 0,0-21,0 21,0-1,0-20,0 21,21 0,-21-22,0 22,0-21,0 21,0-22,0 22,0 0,0-21,0 21,0-1,21 1,-21-21,0 21,0 0,0-1,0 1,21 0,-21 0,0 0,0 0,0-1,0 1,0 0,0 0,-21 21,0 0,0 0,-21 0,20-21,1 21,-21 0,0 0,-1 0,1 0,21 0,-22-21,1 21,0 0,-1 0,1 0,21 0,-21 0,-1-22,1 22,21 0,-22 0,1-21,0 21,-1 0,22 0,-21-21,0 21,20-21,-20 21,0 0,-1 0,1 0,21-21,-21 42,-1-21,1-21,21 21,-22 0,22 0,-21 0,21 0,0 0,-22 0,22-21,0 21,0 0,-22 0,22 0,0-22,-21 22,21 0,-22 0,22-21,-21 21,21 0,-1-21,-20 21,21 21,0-21,0 0,-1 0,1 0,0 0,0 0,0 0,0 0,-1 0,1 0,0 0,0 0,0 0,0 0,-1 21,1-21,0 0,0 22,0-22,21 21,-21-21,-1 0,1 0,21-21,-21 21,0 0,0 0,0 0,21-22,-22 22,22 22,0-1,0 21,-21-21,21 22</inkml:trace>
  <inkml:trace contextRef="#ctx0" brushRef="#br1" timeOffset="1.00029E6">18309 10499,'-21'0,"21"21,-21 0,21 0,0 0,0 1,-21-1,21 0,0 0,0 0,0 0,0 1,-21-1,21 0,0 0,0 0,-22 0,22 1,0-1,0 0,-21 0,21 0,0 0,0 1,0-1,0 0,0 0,0 0,0 0,0 1,0-1,0 0,0 0,0 0,0 0,0 1,0-1,0 0,-21 0,21 0,0 0,0 1,0-1,0 0,-21 0,21 0,0 0,0 1,0-1,0 0,0 0,-21 0,21 0,0 1,0-1,0 0,0 0,0 0,0 0,0 1,0-1,0 0,0 0,0 0,0 0,0 1,0-1,-21 0,21 0,0 0,0 0,-22-21,22 22,0-1,0 0,0 0,0 0,0 0,0 1,22-22,-1 0,0 0,0 0,0 0,0 0,1 0,-1 0,0 0,21 0,1 0,-22 0,21 0,-21 0,22 0,-22 0,21 0,-21 0,0 21,1-21,20 0,-21 0,0 0,0 0,1 0,-1 0,0 0,0 0,0 0,0 0,1 0,-1 0,0 0,0 0,0 0,0 0,-21-21,22 21,-1 0,0 0,0 0,0 0,0 0,1-22,-22 1,21 21,-21-21,0 0,21 0,-21 0,0-1,21 1,-21 0,0 0,0 0,0 0,21-1,-21 1,21-21,-21 21,0 0,22-1,-22 1,0-21,21 21,-21 0,0-1,21 1,-21 0,0 0,21-21,-21 20,0 1,21 0,-21 0,21 0,-21 0,22-1,-22 1,0 0,21 0,-21-21,0 20,21 1,-21 0,0 0,0-21,0 20,0 1,21 0,-21-21,0 21,21-1,-21-20,0 21,21 0,-21-22,0 22,22 0,-22 0,0 0,21 0,-21-1,0 1,0 0,0 0,21 21,-21-21,0 0,0-1,0 1,21 0,-21 0,0 0,21 21,-21-21,0-1,0 1,21 21,-42 0,21-21,-21 21,0 0,0 0,-22 0,22 0,-21 0,0 0,-1-21,1 21,0 0,-1 0,1 0,21 0,-22 0,1 0,21-21,0 21,-22 0,22 0,0 0,-21 0,21 0,-1 0,1-21,-21 21,21 0,0 0,-1 0,1 0,0 0,0 0,0 0,0-22,-1 22,1 0,0 0,0 0,0 0,0 0,-1 0,1 0,0 0,0 0,21 22,-21-22,0 0,-1 0,1 0,0 0,0 0,0 0,0 0,-1 0,1 0,21 21,0 0,-21 0,21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4-01T08:47:50.1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11 4890,'0'0,"0"-22,0 1,0-21,0 21,0 0,0 42,0 21,-21 0,21 1,-22 20,1-20,0 20,-21 1,21-22,-1-21,1 21,0-42,0 0,21-21,0-21,-21-22,42 1,-21-22,21 22,21-22,-20 22,-1-1,21 22,-21 21,0 21,1 0,-1 42,21 0,-21 43,0-22,1 22,20 0,-21-1,0-20,0-1,1-20,-22-1,21-21,0 0,-21-42,0 0,21-21,0-43,-21-21,21-21,-42 0,21-42,-42 21,0 0,-1 42,1 0,-22 42,1 22,-1 21,1 21,21 21,-1 0,22 22,21 20,21 1,22-22,20 21,22-20,21-1,21 0,-22-20,22-1,-21 21,-21-21,0-21</inkml:trace>
  <inkml:trace contextRef="#ctx0" brushRef="#br0" timeOffset="359.7827">5757 4551,'0'0,"-21"0,-21-21,0 21,-1 0,1 21,0 0,-22 43,22-1,21 43,-1-21,1 20,21-20,21 0,1-22,20-20,0-22,22-21,-22-21,22-22,-22-20,0-22,1-42,-43 0,0 0,-22 21,1 0,0 43,-21 21,-1 20,1 44,0 20,-22 0,43 43,-21 0,42-22,0 22,21-1,0-20</inkml:trace>
  <inkml:trace contextRef="#ctx0" brushRef="#br0" timeOffset="831.1495">6117 4699,'0'0,"21"-42,-21 21,22-22,20 22,-21 0,0 0,0 42,-21 21,-21 1,0 20,-21 1,-22-1,1 1,20-1,1 1,0-22,21 0,-1-21,44 22,-1-22,21 0,22 0,-22-21,21 21,1 1,-1-1,-20-21,-1 0,0-21,-20-1,20-20,-21-21,0-22,0-21,1 0,-1-21,0 21,-21 22,0 20,21 22</inkml:trace>
  <inkml:trace contextRef="#ctx0" brushRef="#br0" timeOffset="1584.9421">7049 4572,'0'0,"0"-21,21 0,-21-22,42 22,-21 0,0 0,1 21,-1 0,-21 21,0 21,-21 1,-22 20,1-20,0 20,-22 1,22-22,-22 0,22 1,21-22,-22 0,43 0,-21-21,42 0,22 0,-1 21,0-21,1 21,20 1,-20-1,20 0,-21 0,1 21,-1-20,-21-1,22 0,-22-21,0 0,21-21,-21 0,22-22,-22 1,21-43,-21-21,1-21</inkml:trace>
  <inkml:trace contextRef="#ctx0" brushRef="#br0" timeOffset="1725.6868">7641 3979,'0'0,"0"-84,-21 20,21 22,-21 21,0 21,0 21,-1 42,22 22,-21 0,21 42,0 0,21 0</inkml:trace>
  <inkml:trace contextRef="#ctx0" brushRef="#br0" timeOffset="2196.9734">7874 4572,'0'0,"-21"-42,0-1,0 22,-22 21,22 0,-21 21,21 22,-1-1,1 43,21-22,-21 22,42-22,-21 22,21-21,1-22,20 0,-21-21,21-21,1 0,20-21,-20-21,-1-22,-21 1,0-22,-21 1,0 20,-21-21,-21 22,-1 21,1-1,-21 22,20 42,-20 0,20 43,-20-1,42 22,0 0,-1 21,44-22,20-20,21-1,22 1,0-43</inkml:trace>
  <inkml:trace contextRef="#ctx0" brushRef="#br0" timeOffset="2649.9783">8424 4847,'0'0,"0"-63,0 20,0-20,-21 42,21-22,-21 22,0 0,-21 42,20-21,1 43,-21-1,21 0,-22 22,22-1,0 1,0-1,21 1,0-1,0-20,21 20,21-21,1-20,-1-1,0 0,1-21,-1 0,0-21,1 0,-22-22,0 1,-21 0,0-1,-21 1,0 0,-22-1,1 22,0 0,21 21,-1-21,1 21,42-21,1 21,-1 0,21 0,43-22,-1 1,43 0,43 0</inkml:trace>
  <inkml:trace contextRef="#ctx0" brushRef="#br0" timeOffset="3679.785">9229 4741,'0'0,"42"-21,-21 0,0 0,1 0,-1 21,-21 21,0 0,-21 21,-22 1,1-1,0 22,-1-22,1-21,0 0,-1 0,22-42,0 0,42-21,-21-1,42 1,1-21,-1-1,22 22,-1-1,-21 22,22 21,-22 21,1 22,-22 20,-21 22,0 0,-21 20,21-20,-22 0,22-22,0 1,0-43,0 0,0 0,22-42,-1 0,-21 0,21 0,0-1,21 1,-20 0,-1 0,0 0,21 0,-21-22,1 22,-1 0,0-21,-21-1,0 1,-21-22,21 22,-43-21,22 20,-21-20,21 20,0 1,-1 21,44 0,-1 0,21 21,0 0,1 21,20-21,-20-21,-22 21,0-22,0-20,-21 0,-21-22,21 1,0-22,21 22,-21-1,21 1,0 20,-21 1,22 0,-1 20,0 22,0-21,-21 0,21 0,-21 42,0 0</inkml:trace>
  <inkml:trace contextRef="#ctx0" brushRef="#br0" timeOffset="3998.2744">10054 4699,'0'0,"21"-21,-21 0,43 0,-22-1,21 22,1-21,-1 42,0-21,1 22,-22-1,0 21,0 0,-21 22,-21-22,0 22,-22-1,22 1,-21-22,0 0,-1-20,1-1,0-21,20 0</inkml:trace>
  <inkml:trace contextRef="#ctx0" brushRef="#br0" timeOffset="4440.9792">10541 4551,'0'0,"21"0,0-21,1 0,-1 21,0 21,0 0,-21 21,21 1,-21 20,0 1,0-1,-21 1,0-1,0 1,-22-22,22 0,0-21,0-21,21-42,0 21,0-43,21 1,21 21,22-22,-1 1,1 20,21 1,-22 21,1 21,-22 21,0 21,-21 1,1 20,-22 1,0 20,0 1,-22-22,22 1,-21-22,21 1</inkml:trace>
  <inkml:trace contextRef="#ctx0" brushRef="#br0" timeOffset="4791.1057">11134 4233,'42'64,"-84"-128,-1 1,1-1,0 1,-1 21,22-1,21 22,0 0,43 21,-22 21,42 21,-20 1,-1-1,0 22,1-22,-22 21,0-20,0-22,-21 0,21 0,-21-42,0 0,0-43,0-20,0-22</inkml:trace>
  <inkml:trace contextRef="#ctx0" brushRef="#br0" timeOffset="4916.2316">11430 3302,'0'0,"0"-21,21 21,-21 21,21 0,-21 43,0-1,0 22,0 21,-21 0</inkml:trace>
  <inkml:trace contextRef="#ctx0" brushRef="#br0" timeOffset="5525.3299">12213 4847,'0'-21,"0"42,0-84,21 20,1 1,20 0,21 21,1-22,21 22,-22 0,22 42,-43 0,-42 22,-21 41,-43 1,-20 21,-43 0,21-1,0 1,21-21,22-22,42 1,21-22,42-21,43-21,-1 0,22-21,-21 0</inkml:trace>
  <inkml:trace contextRef="#ctx0" brushRef="#br0" timeOffset="6164.2366">13801 4784,'0'0,"-21"0,21-21,21 21,-21-22,21 22,0 22,21-22,-20 42,20-21,-21 21,0 22,-21-22,0 22,0-1,-21-20,0 20,-21-21,-1 1,22-22,-21-21,21 0,-1-21,22-22,0 1,22-43,-1 1,21-22,0 21,1-21,20 1,-20 20</inkml:trace>
  <inkml:trace contextRef="#ctx0" brushRef="#br0" timeOffset="6320.8896">14245 4255,'21'0,"1"0,-1-22,0 22,21 0,1 0,-1 0,0 22,1-22,-1 21</inkml:trace>
  <inkml:trace contextRef="#ctx0" brushRef="#br0" timeOffset="6727.8757">14690 4805,'-43'0,"86"0,-149 21,42 0,22 0,-21 22,20-1,1 0,21 22,0-1,21-20,0 20,21-20,-21-22,21 21,21-42,-21 0,22-21,-1-21,0-22,1 1,-1-22,-21-21,0 21,-21-20,-21 41,0 1,-42 41,20 1,-20 64,20-1,-20 21,42 1,0 21,21-1,21 1,21 0,0-1</inkml:trace>
  <inkml:trace contextRef="#ctx0" brushRef="#br0" timeOffset="7335.918">15473 4974,'0'0,"0"-21,21-21,0 21,0-22,1 22,-1-21,0 21,0 21,-21 42,0 0,0 22,-21 42,21-1,0 1,0 21,-21-21,21 2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4-01T08:48:17.8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42 7874,'0'0,"0"-21,0 0,0 0,0-22,0 22,21 0,-21 0,0 0,22-1,-1 65,-21-22,21 42,-21 1,21 21,-21-22,21 22,0-1,-21-20,22-1,-22-20,21-1,-21-21,21-21,0-21,0 0,-21-21,21-22,1 1,-1-1,-21-21,0-20,0-1,-43 0,22 21,-21 1,0 20,-1 22,-20 21,20 21,1 42,0 21,21 1,-1 21,22 20,22-20,-1 0,21-1,22-20,-1-1</inkml:trace>
  <inkml:trace contextRef="#ctx0" brushRef="#br0" timeOffset="406.2695">3556 7789,'0'0,"0"-42,21 21,-21-21,0 20,21 1,1 0,-1 21,0 0,0 21,0 22,0-1,1 21,-1 1,-21 21,0-22,0 1,-21-1,-1 1,22-22,-42 0,21-42,-21 0,20-63,-20-1,21-42,0-21,0 22,21-22,21 21,0 0,0 42,0 1,0 21,1 20</inkml:trace>
  <inkml:trace contextRef="#ctx0" brushRef="#br0" timeOffset="1008.1992">3979 7789,'0'-21,"0"0,-21 21,21 21,0 0,-21 22,21-1,0 0,-21 1,21-1,0 0,0 1,0-1,21 0,-21-20,0 20,21-21,0-21,-21 21,43-42,-22 21,21-21,1-21,-1-1,0 1,1-22,-1 1,-21-1,0 1,0-1,-21-20,22 20,-44 22,22 0,-21 20,0 1,0 21,21 21,-21 22,21-1,0 22,0-1,21 1,0-1,0 22,0-1,-21-20,22-1,-1 1,-21-1,0-20,21-1</inkml:trace>
  <inkml:trace contextRef="#ctx0" brushRef="#br0" timeOffset="1307.0347">4509 7916,'21'-42,"-42"84,42-147,0 41,0 22,21-1,1 22,-22 0,21 21,1 0,-1 42,-21 22,0-1,-21 43,21 0,-42 0,21 0,0-22,-21 22,21-42,0-22</inkml:trace>
  <inkml:trace contextRef="#ctx0" brushRef="#br0" timeOffset="1985.2648">5186 7747,'0'-42,"0"84,21-127,-21 64,21 0,0 0,1 42,-1 0,-21 0,0 43,21-22,-42 22,21-1,-21 1,-1-1,1-20,0-1,0-21,0 0,0-42,-1 21,22-42,-21-1,21-20,21-1,1-20,-1 20,0 1,21-1,1 22,-1 21,-21 21,21 0,1 21,-22 21,0 22,0-22,-21 22,21-1,-21 1,0-22,0-21,0 0,0-42,0 0,22-21,-22-1,21 1,0 0,21-1,-21 22,1 0,20 21,-21 21,21 0,-20 22,-1 20,-21 22,0-1,0 1,-21 0,-1-1,1-20,0-22,0-21,0-21</inkml:trace>
  <inkml:trace contextRef="#ctx0" brushRef="#br0" timeOffset="2130.5369">5757 7027,'0'0,"22"-63,-1 63,-42 42,21 43,-22 0,22 42,-21-22</inkml:trace>
  <inkml:trace contextRef="#ctx0" brushRef="#br0" timeOffset="4306.369">7705 6943,'-21'0,"21"-21,-22 21,1-22,0 22,0 0,0 0,0 0,-1 22,1-1,0 0,0 0,0 21,21 1,-21 20,21-20,21 20,-21 1,21 20,0-20,0 20,22 1,-22 0,21-1,-21 1,22 21,-22-21,0-1,-21 22,21-21,-21-1,0 1,-21-21,0-1,0-21,-1-20,1-1,-21-21,0-21,-1-1,22-20,0 21,0-21</inkml:trace>
  <inkml:trace contextRef="#ctx0" brushRef="#br0" timeOffset="8758.7121">8297 7853,'0'0,"0"42,0 1,0-22,0 21,0-21,22 0,-22 1,21-22,-21-22</inkml:trace>
  <inkml:trace contextRef="#ctx0" brushRef="#br0" timeOffset="9793.6127">8234 7789,'0'-21,"-21"21,21-21,0 0,-21 21,21-21,-22 21</inkml:trace>
  <inkml:trace contextRef="#ctx0" brushRef="#br0" timeOffset="10168.6738">8149 7662,'0'0,"0"-21,-21 0,21 0,0 0,0 42,21 0,0 21,1 1,-1 20,21 1,0-1,1 1,-1-1,0-20,1 20,-22-21,21-20,-21 20,1-21,-1 0,0 0,-21-42,0 0</inkml:trace>
  <inkml:trace contextRef="#ctx0" brushRef="#br0" timeOffset="10694.659">8657 7599,'0'0,"0"-21,21 0,-21-1,-21 22,21 22,-21-1,-21 0,21 21,-22 22,1-1,-22 1,22 20,0-20,-1-1,1 1,21-22,0 22,0-43,-1 21,22-21,-21 1,21-1,21-21,1-21,-22-1</inkml:trace>
  <inkml:trace contextRef="#ctx0" brushRef="#br0" timeOffset="11667.0888">8530 6879,'0'-21,"0"42,0-63,0 21,0-22,0 22,0 0,21 0,-21 42,0 0,0 22,0 20,-21 1,21-1,-21-21,0 22,21-22,-21 1,21-22,-21 0,21-42,21 0,-21-22,21-20,21-1,-21 1,22-1,-1 22,-21 0,0 20,22 1,-22 42,-21 1,21 20,-42 21,21 1,0 21,-21-1,21 1,0-22,21 1</inkml:trace>
  <inkml:trace contextRef="#ctx0" brushRef="#br0" timeOffset="12428.7955">9208 6922,'-22'0,"22"-22,-21 22,42-21,1 21,20-21,0 21,22-21,-22 21,22 0,-1 0,1 0,-22 21,0-21</inkml:trace>
  <inkml:trace contextRef="#ctx0" brushRef="#br0" timeOffset="12758.5986">9779 6583,'0'0,"0"-21,21 0,-21 63,0 0,0 1,0 20,21 22,-21-1,0 1,22 0</inkml:trace>
  <inkml:trace contextRef="#ctx0" brushRef="#br0" timeOffset="14163.606">10626 7726,'0'0,"0"21,0-42,21 21,-21-21,0-22,0 22,-21 0,0-21,-1 21,-20-1,0 22,-22 0,22 0,-22 22,22-1,0-21,21 21,21 0,0 0,21 22,21-22,0 0,22 0,-1 0,1 0,-1 22,-20-22,-1 42,-42-20,-21-1,0 22,-22-22,1 0,-21 1,20-22,-20 0,20-21,22-21,0 0,42-1,-21-20</inkml:trace>
  <inkml:trace contextRef="#ctx0" brushRef="#br0" timeOffset="14601.3457">10986 7811,'0'0,"21"0,0 0,0 0,21-22,1 22,20 0,-20-21,20 21,-21-21,1 0,-22 0,0 21,0-21,-21-1,-21 22,-21-21,-1 21,-20 21,-1 1,-20-1,-1 21,0 0,1 1,20 20,43 1,-21-22,42 22,21-22,21 0,22 1,-1-22,22 0,0-21,-1 0</inkml:trace>
  <inkml:trace contextRef="#ctx0" brushRef="#br0" timeOffset="15002.4868">11726 7874,'0'0,"22"-21,-1 0,-21 0,21-1,-21 1,21-21,-42 21,21 0,-21 21,-22 0,1 21,0 0,-22 21,22 22,21-1,-22-20,43 20,0 1,22-22,20 0,21-21,1-21,21-21,-1 0,22-21,0-22,0 1</inkml:trace>
  <inkml:trace contextRef="#ctx0" brushRef="#br0" timeOffset="16434.8061">12002 7006,'0'0,"-22"0,1-21,21 0,0 0,0 0,43-22,-1 1,0 21,1-22,-1 43,0-21,1 42,-22 1,-42 20,-1 21,1 22,-21-21,21-1,-22 1,43-1,22-21,-1-20,42-22,22 0,0 0,42-22</inkml:trace>
  <inkml:trace contextRef="#ctx0" brushRef="#br0" timeOffset="17356.7642">13187 7281,'0'0,"0"-21,0 0,-21 0,21 0,-43 21,22 21,-42 21,20 1,-20 41,21 1,-1 21,1 0,21 21,42 0,0-22,21 22,1-21,20-21,1 0,-1-1,1-41</inkml:trace>
  <inkml:trace contextRef="#ctx0" brushRef="#br0" timeOffset="17901.9849">13780 7620,'0'-21,"-22"21,22-21,22 42,-1 0,21 0,0 22,1-1,20 21,1-20,-22 20,22-20,-22 20,0-21,1 1,-1-1,-21 0,-21 1</inkml:trace>
  <inkml:trace contextRef="#ctx0" brushRef="#br0" timeOffset="18238.4167">14542 7535,'0'0,"-22"-21,1 21,-21 0,0 21,-22 1,1 41,-22 1,0 20,22 1,-22 0,22-1,-1 1,22-22,-1 1,22-22,21-21</inkml:trace>
  <inkml:trace contextRef="#ctx0" brushRef="#br0" timeOffset="18732.4684">14288 6710,'0'0,"0"-21,21 0,-21-1,0 1,21 21,-21 21,-21 1,21 20,-21 21,21-20,-22 20,1-20,21-1,-21-21,21 0,21-42,0 0,1-21,-1-1,21 1,22 0,-22-1,0 22,22 0,-22 21,0 0,-20 42,-1 1,0 20,-21 22,0-22,21 43</inkml:trace>
  <inkml:trace contextRef="#ctx0" brushRef="#br0" timeOffset="19254.5677">15198 7303,'21'0,"-42"0,84 21,-20 0,-22 0,21 21,0 22,-20-1,-22 22,0 0,-22 21,1-1,0 1,-21-21,-1 21,1-43,-21 22,20-43,22-21</inkml:trace>
  <inkml:trace contextRef="#ctx0" brushRef="#br0" timeOffset="20236.2895">16277 7493,'0'0,"0"-21,-21 21,0-21,0 21,-22 0,1 21,0 21,-22 1,22 20,0 22,-1-1,22 1,0-21,21-1,0 1,21-22,0-21,22 0,-1-42,0 0,1-21,20-22,1-21,-1-20,1-22,-1 0,-21-22,1 22,-1 0,-21 22,-21 20,-21 43,0-1,-21 43,20 21,1 22,0 20,21 22,0 0,21 20,22 22,20 0,-21 0,1 0,-1 0,0-21,1-21,-1 0,-21-43</inkml:trace>
  <inkml:trace contextRef="#ctx0" brushRef="#br0" timeOffset="20501.9152">16933 7620,'0'0,"0"-21,22 21,-1 0,0 21,42 0,-20 22,20 20,1-21,-22 22,22-1,-22 1,0-22,1 22,-43-43</inkml:trace>
  <inkml:trace contextRef="#ctx0" brushRef="#br0" timeOffset="20783.0591">17653 7387,'-42'0,"84"0,-148 21,22 22,-1 20,0 22,22 0,-22-1,22 22,-1-21,22-1,-1-20,1-1,21 1,0-22,0-21</inkml:trace>
  <inkml:trace contextRef="#ctx0" brushRef="#br0" timeOffset="22102.3811">3683 11769,'0'-21,"0"42,21-85,-21 43,0 0,-21 42,21 43,-21-22,21 21,-21 1,0-1,-1-20,22-22,-21 0,42-21,-21-42,22-1,-1-20,0-22,21 22,1-1,-1 22,0 0,1 20,-1 1,0 42,-21 1,22 41,-43 1,21 20,-21 22,21-21,-21-1,0-20,21-22</inkml:trace>
  <inkml:trace contextRef="#ctx0" brushRef="#br0" timeOffset="22414.8757">4572 11959,'0'-21,"21"21,-21-21,21 21,1-21,20 21,0 0,1 0,-1 0,0 0,1 21,-1-21,-21 21,0 0,-21 0,-21-21,0 0</inkml:trace>
  <inkml:trace contextRef="#ctx0" brushRef="#br0" timeOffset="22587.2682">4445 11769,'0'0,"-42"-21,42-1,-21 1,42 21,21-21,0 21,22 0,-1-21,1 42,21-21,-1 21</inkml:trace>
  <inkml:trace contextRef="#ctx0" brushRef="#br0" timeOffset="23704.4706">5948 11896,'-21'0,"21"21,0 0,21-21,-21 21,21-21,-21 21,21-21,0 0,1 22,-1-44,21 1,-21 0,0 0,-21-43,22 22,-22-21,-22-22,1 43,-21-22,0 22,-1-1,-20 22,20 0,1 0,21 21,0 0,21-21,21 0,21-1,22 22,20-21,1 0,0 0,-1 21,-20 0</inkml:trace>
  <inkml:trace contextRef="#ctx0" brushRef="#br0" timeOffset="24193.7964">6541 11409,'0'-21,"0"42,0-63,-22 42,22 21,-21 21,21 0,-21 1,21 20,-21 1,21-22,0 22,21-22,-21 0,0 1,21-22,-21 0,21 0,1-21,-1 0,0-21,21 0,-21-22,22 1,-22 0,21-1,-21-20,1 21,-22-1,21 1,-21 0,0 20,0 1,0 42,21 1,-21 20,21 0,0 22,0-1,1-20,-22 20,0-21,0 1</inkml:trace>
  <inkml:trace contextRef="#ctx0" brushRef="#br0" timeOffset="24350.1626">6964 11282,'0'0,"0"-64,21 22,-21 0,21-1,0 22,1 42,-1 1</inkml:trace>
  <inkml:trace contextRef="#ctx0" brushRef="#br0" timeOffset="24969.8576">7218 11557,'0'0,"0"-21,21 21,-42 0,21 21,0 21,-21 1,21 20,-21 1,21-22,-22 0,1 1,21-22,0 0,0-42,0 0,21-22,-21 1,22 0,-1-1,0 22,0-21,0 21,0 0,1 21,20 0,-21 21,0 0,0 0,1 21,-1 1,0-1,-21-21,21 22,-21-22,0 0,0-63,0-1,0 1,-21-43,21 22,-21-22,0 22,-22 20,1 1,0 0,20 42,1-22,0 22,0-21,21 42,21-21,0 0,22 0,20 0,22-21,21 0,21-21,21-1</inkml:trace>
  <inkml:trace contextRef="#ctx0" brushRef="#br0" timeOffset="25550.3759">8234 11472,'0'-21,"-21"21,21-21,21 21,0-21,0 0,22-22,-1 22,21 21,-20-21,-1 42,-21-21,-21 43,0 20,-21 1,-21-1,-1 22,1-22,0 1,21-1,21-20,0-22,21 21,0-42,21 0,22 0,-1-21,22 0,21 0,0-22</inkml:trace>
  <inkml:trace contextRef="#ctx0" brushRef="#br0" timeOffset="26276.0077">9398 11536,'0'0,"21"0,-21-21,21 21,-42 21,21 0,-21 0,0 0,0 1,21-44,0 1,21 0,0-21,0-1,0 22,1-21,-1 21,0 0,0 21,0 0,0 21,1 0,-22 21,0 1,21-22,-21 21,0-21,0 0,21-21,-21-21,21 0,0 0,22 0,-1 0,0-1,1 22,-1 0,0 22,1 20,-1 0,-21 22,-21-1,0 1,-21-1,21-20,-21-1,0-42,-1-21,1-22</inkml:trace>
  <inkml:trace contextRef="#ctx0" brushRef="#br0" timeOffset="26387.7286">9906 11367,'0'0,"21"-106,22 21,-1 0,-21 43,21 0,-20 21,20 42,-21 21,21 0</inkml:trace>
  <inkml:trace contextRef="#ctx0" brushRef="#br0" timeOffset="26715.7408">10329 11811,'0'0,"0"21,0 0,0 1,0-1,22 0,-22-42,21 21,-21-21,21-22,-21 1,21-22,-42 22,21-21,-21-1,0 22,-1-1,-20 22,0 21,-1 21,1 22,-21 20,-1 43,43-21,0 21,42-22</inkml:trace>
  <inkml:trace contextRef="#ctx0" brushRef="#br0" timeOffset="28014.3804">10795 11599,'-21'-21,"42"42,-42-63,42 42,0 0,-21 21,21 0,-21 22,-21-1,0 0,0 1,-21-1,20 0,-20 1,0-22,21-21,-1 0,22-42,-21 20,42-41,1 21,-1-22,21 22,0-1,1 1,-1 21,0 21,-20 0,20 21,-21 0,0 22,0-1,1 0,-1 1,-21-1,21-21,0 21,-21-20,0-1,21 0,0-42,-21 0,0-1,0 1,-21 0,21 0,0 0,0-22,0 22,0-21,0 0,0 20,-21-20,21 21,0 0,-21 0,0-1,21 1,-21 0,-1 0,1 0,0 0,-21-1,21 22,-1-21,1 21,0 0,0 0,0 0,42 0,0-21,0 21,0 0,22-21,-1 0,0 0,1-1,-1 1,22 0,-22 0,21 21,-20-21,-22 21,21 21,-21 21,-42-21,21 22,-21-1,0 22,-21-1,20 22,-20-1,0 22,-1-21,1 0,0-1,21-20,-22-22,22 22,21-43,-21 21,21-21,21 0,0-21</inkml:trace>
  <inkml:trace contextRef="#ctx0" brushRef="#br0" timeOffset="28422.0904">11345 11557,'0'0,"43"-63,-22 41,-21 1,21 0,0 21,0 0,-21 21,0 22,0-1,-21 0,21 22,-21-1,-21 1,21-22,-1 22,-20-43,21 0,0-21,0-42,42-1,-21-20,21-1,0-20,21 20,1 22,-1-22,0 43,1 0,20 0,-42 42,22 21,-22 1,-21 20,21 1,-21 20,0 1,0-22</inkml:trace>
  <inkml:trace contextRef="#ctx0" brushRef="#br0" timeOffset="29084.9487">11896 11578,'0'0,"42"-42,-21 0,0-1,1 22,-1 21,0 0,0 21,0 0,0 22,-21-1,-21 22,0-1,21 1,-21-1,0-42,0 22,42-65,-21-20,21 0,21-22,-21 22,22-22,-1 22,-21 0,22 21,-1-1,-21 1,0 42,0-21,1 22,-22 20,0 0,-22 1,22-1,0 0,-21 1,21-22,0 0,-21 0,42-42,-21 0,21 0,1-22,-1 1,0 0,21-1,1 1,-1 21,0 0,1-1,-1 44,-21-22,21 21,-42 21,22 0,-22 1,0 20,0-20,-22 20,22-21,-21 1,0 20,0-20,0-1,0 0,-1-21,1 1,0-1</inkml:trace>
  <inkml:trace contextRef="#ctx0" brushRef="#br0" timeOffset="29366.5648">12552 11134,'0'0,"21"-21,21 42,-20-21,41 0,-21 0,22 0</inkml:trace>
  <inkml:trace contextRef="#ctx0" brushRef="#br0" timeOffset="29705.1269">13187 11536,'0'0,"-21"-21,0 0,-1 21,1 0,0 21,0 0,0 0,0 21,-1 1,1-1,21 22,0-1,21-21,1 22,-1-22,0 1,21-22,-21 21,1-42,20 21,-21-42,0 21,0-21,-21-21,0 20</inkml:trace>
  <inkml:trace contextRef="#ctx0" brushRef="#br0" timeOffset="29845.8774">13123 11853,'0'0,"-42"0,21 0,0-21,21 42,42-42,0 21,22-21,21 21,-1-21,1 0,21 0</inkml:trace>
  <inkml:trace contextRef="#ctx0" brushRef="#br0" timeOffset="31128.4361">2731 14266,'0'22,"0"41,-22-21,-20 43,21 0,-21-1,20 1,-20 21,21-21,0-1,21-41</inkml:trace>
  <inkml:trace contextRef="#ctx0" brushRef="#br0" timeOffset="31775.5121">2879 14478,'0'0,"21"-63,-21 20,21 22,-21 0,0 0,21 42,-42 0,21 21,-21 1,0 20,0-20,-1 20,1-21,-21 1,21-1,0 0,21-20,-22-1,44-21,20-21,-21-1,0 22,22-21,-1 21,-21-21,21 21,-20 0,-1 0,0 0,0 0,0 0,0 0,-42-21,21 0,-21 0,21-1,-21 1,0 0,-22 0,22 0,-21 0,21 21,0-22,-1 22,44-21,20 0,-21 0,21 0,1-22,-1-20,0-1,-20-20,-22-1</inkml:trace>
  <inkml:trace contextRef="#ctx0" brushRef="#br0" timeOffset="31900.6324">3048 13441,'0'0,"-21"-21,21 63,-21 0,21 22,-21 42,21 0</inkml:trace>
  <inkml:trace contextRef="#ctx0" brushRef="#br0" timeOffset="32357.0413">3323 14584,'0'0,"21"-42,-21 20,0 1,22 0,-22 0,-22 21,22 21,-21 0,21 22,-21-22,21 21,0-21,21 22,0-22,1-21,20 21,21-21,-20 0,20 0,1 0,-22 0,22 21,-22-21,-21 21,21 0,-42 1,22 20,-44-21,1-21,0 0,0-42,21-1,0-20,0-22,0 22,21-22,0 0,22 22,20-1,1 1</inkml:trace>
  <inkml:trace contextRef="#ctx0" brushRef="#br0" timeOffset="33027.3713">4995 14626,'0'0,"-21"0,21 21,0 1,-21-1,42 0,-21 0,0 0,21 0,1 1,-1-22,0 0,0-22,0 1,0-21,1 0,-22-1,0 1,-22-22,1 22,-21-21,0 20,-1-20,-20 42,20-22,1 22,21 0,21 0,21 0,0 21,43-22,-1 22,1-21,-1 21,22 0,-22 0,1 0</inkml:trace>
  <inkml:trace contextRef="#ctx0" brushRef="#br0" timeOffset="33547.327">5461 14266,'0'0,"0"-21,-21 0,21 0,21 21,-21-21,0 42,0 0,0 21,-21 1,0-1,0 22,-1-1,22-21,-21 22,21-22,-21 1,42-22,-21 0,21 0,1-21,-1 21,21-42,-21 21,22-21,-22 0,21-22,-21 1,22 0,-22-1,0 1,0 0,-21-1,0 1,21 0,-21 21,0-1,21 44,-21 20,0-21,0 43,0-22,0 21,0-20,0 20,0-20,0-1,0-21</inkml:trace>
  <inkml:trace contextRef="#ctx0" brushRef="#br0" timeOffset="33766.6205">5800 13970,'0'0,"21"-21,0 0,21 0,-20-1,20 1,21 21,-20 0</inkml:trace>
  <inkml:trace contextRef="#ctx0" brushRef="#br0" timeOffset="34454.2455">6223 14372,'21'0,"-21"-21,0 42,0 0,-21 1,0 20,0 0,0 1,-1-1,-20-21,21 0,21 0,-21 1,21-44,21-20,0 21,0-21,0-1,22 22,-22-21,21 21,-21-1,22 22,-22 0,0 22,0-1,0 0,1 21,-1 1,-21-22,21 21,-21 0,21-20,-21-1,0 0,21 0,-21-42,0 0,0-22,0 1,-21-21,21 20,-21-20,-21-1,-1 22,1 0,21 20,-22 1,22 0,0 21,21-21,21 42,22-21,-1 0,43-21,-22 0,43 0,0-22,21 1,21-22</inkml:trace>
  <inkml:trace contextRef="#ctx0" brushRef="#br0" timeOffset="47007.5732">7641 14139,'0'0,"0"-21,0 0,0 0,0 0,0 0,0 42,0 21,-21 0,21 43,-21-21,0 20,0 1,21-22,-22 22,22-21</inkml:trace>
  <inkml:trace contextRef="#ctx0" brushRef="#br0" timeOffset="47791.3343">8001 14351,'-21'-21,"42"0,-21-22,0 22,21-21,-21 21,0-22,0 22,0 42,-21-21,0 22,0 20,0-21,-1 21,1-20,21 20,0-21,21 0,-21 0,22-21,20 0,-21 0,21-21,-20 21,-1 0,0 0,0 21,0-21,0 22,-21-1,22-21,-22 21,0 0,0 0,0 0,0 1,0-1,-22 0,1 0,0 0,0-21,0 21,0-21,-1 22,1-22,0 0,0 0,0 21,0-21,-1-21,1 21</inkml:trace>
  <inkml:trace contextRef="#ctx0" brushRef="#br0" timeOffset="47977.2285">8001 14203,'0'0,"21"-21,22 0,-22-1,21 22,0-21,22 21,-22 0,22 21,-1-21</inkml:trace>
  <inkml:trace contextRef="#ctx0" brushRef="#br0" timeOffset="48522.5972">9504 14457,'0'0,"-21"0,0 21,42-21,0 0,21 0,1-21,41 21,1 0,21-21,-22 21,-20 21,-1-21,1 0,-22 21,-21-21,-21 21</inkml:trace>
  <inkml:trace contextRef="#ctx0" brushRef="#br0" timeOffset="48727.4883">9673 14351,'0'0,"-21"0,0-21,21 0,42 0,1 21,20 0,1-22,-1 22,1 22,-1-22,22 0,-22 0</inkml:trace>
  <inkml:trace contextRef="#ctx0" brushRef="#br0" timeOffset="49075.3725">10075 14182,'0'0,"-21"-21,-21-1,42 1,21 21,0 0,43 0,-1 0,22 21,-22 22,1-1,-1 0,-20 22,-22-1,-21 1,0-1,-42 22,20-21,-20-1,0 1,21-22,-22 0</inkml:trace>
  <inkml:trace contextRef="#ctx0" brushRef="#br0" timeOffset="49999.4145">12002 13716,'0'-21,"-22"21,1 0,0 0,0 0,0 0,-22 0,22 0,0 0,0 0,0 0,21 21,-21 0,21 0,0 22,0-22,0 21,0 1,0 20,0 1,0-1,21 22,-21-22,21 22,0-22,0 22,0 0,1-1,-22 1,21 0,0 21,-21-22,0 1,0 0,0-1,-21 22,21-21,-21-22,-1 22,-20 0,0-22,-22 1,1-22,-1-21,1 0,-1-21,-20 0,20-21,1-21</inkml:trace>
  <inkml:trace contextRef="#ctx0" brushRef="#br0" timeOffset="51897.1103">12848 14647,'-21'-21,"21"0,-21 21,21-21,0 0,21 42,0-21,22 21,-1 21,21 1,1-1,-22 22,22-1,-1 22,1-22,-22 1,0-1,-20 1,-1-22,0-21</inkml:trace>
  <inkml:trace contextRef="#ctx0" brushRef="#br0" timeOffset="52276.1135">13504 14626,'0'0,"0"-21,-21 21,0 0,0 0,0 0,0 21,-22 22,1-1,0 21,-22 1,22-1,-22 22,1-21,20-1,1 1,21-22,0 0,0 1,21-22,21 0</inkml:trace>
  <inkml:trace contextRef="#ctx0" brushRef="#br0" timeOffset="53105.5703">13272 13441,'0'0,"21"0,-21-21,0 42,0 0,-21 21,21 1,-22 20,1 1,0-1,0 1,0 20,21-20,-21-1</inkml:trace>
  <inkml:trace contextRef="#ctx0" brushRef="#br0" timeOffset="53528.2048">13462 13610,'0'0,"0"-21,0 0,0 42,-21 0,0 0,0 1,-1 20,1 0,0 1,21-22,0 0,0 0,42 0,-20-21,41 21,-21-21,22 0,-1 0,-20 0,-1-21,0 21,-20 0,-1 0</inkml:trace>
  <inkml:trace contextRef="#ctx0" brushRef="#br0" timeOffset="53753.111">13737 13589,'0'0,"0"21,0 0,0 1,-21 20,0 0,21 1,-21 20,0 22,-1-22,22 43,-21-21</inkml:trace>
  <inkml:trace contextRef="#ctx0" brushRef="#br0" timeOffset="55555.5862">14372 14732,'21'-21,"1"0,-22 0,0-1,-22 1,22 0,-21 0,-21 0,21 21,-22-21,1 21,21 0,0 21,0-21,21 21,21 0,0 0,0 0,21 1,1-1,-1 21,0-21,1 22,-22-1,0 21,-21-20,0-1,-21 22,0-22,0-21,-22 21,22-20,-21-1,-1-21,1 0,21-21,0-1,0 1,21 0,0-21,0 21,21-22</inkml:trace>
  <inkml:trace contextRef="#ctx0" brushRef="#br0" timeOffset="56008.675">14838 14774,'21'0,"0"0,0 0,22 0,-22 0,0 0,21-21,-20 21,20-21,-21 0,0 0,-21 0,-21-1,21 1,-42 0,21 21,-22 0,-20 21,20 0,-20 1,-1 20,22 21,-21-20,41 20,-20 1,42-1,0 1,42-1,-20-20,41-22,1 0,-1-21,22 0,-22-21</inkml:trace>
  <inkml:trace contextRef="#ctx0" brushRef="#br0" timeOffset="56385.8467">15431 14859,'0'-21,"21"0,0 0,0 21,-21-22,21 1,0 0,-21 0,22 21,-44-21,22 0,-21 21,0 21,-21-21,-1 21,1 21,0 1,21 20,-1 1,1-1,42-21,1 22,-1-43,21 21,22-42,-1 0,1-21,-1-21,1-22,-1-20</inkml:trace>
  <inkml:trace contextRef="#ctx0" brushRef="#br0" timeOffset="56776.4817">15536 13928,'0'0,"22"-21,-1-22,21 22,22 0,-1 0,-21 0,22 21,-43 21,0 0,-42 21,0 22,-21 20,-1 1,1 0,0-22,42 1,0-1,21-42,21 1,22-1,20-42,-20-1,42-20</inkml:trace>
  <inkml:trace contextRef="#ctx0" brushRef="#br0" timeOffset="57138.0261">16552 14520,'0'0,"0"-21,22 0,-22 0,-22-21,-20 42,21 0,-21 0,-1 42,1 0,0 1,-1 20,22 22,0-1,21 1,21 0,0-1,22 1,20-21,1-22,20 0,1-21,21-21,-22-21</inkml:trace>
  <inkml:trace contextRef="#ctx0" brushRef="#br0" timeOffset="57497.276">17124 14626,'-21'-21,"42"21,0 21,21 0,22 1,-1-1,22 21,-21 0,-1 22,1-22,-1 1,-21 20,1-42,-22 22,0-22,0-21</inkml:trace>
  <inkml:trace contextRef="#ctx0" brushRef="#br0" timeOffset="57812.8987">17674 14542,'0'0,"-21"-22,0 22,0 0,0 0,-1 22,-20 20,0 21,-22 1,22-1,0 22,-1-21,22 20,0 1,0-22,0-20,21-22</inkml:trace>
  <inkml:trace contextRef="#ctx0" brushRef="#br0" timeOffset="58347.6328">17780 13504,'0'-42,"0"84,0-105,0 42,0 42,-21 21,0 22,21-1,-21 1,21 20,-22-20,1 21,21-22</inkml:trace>
  <inkml:trace contextRef="#ctx0" brushRef="#br0" timeOffset="58998.0039">17992 13674,'0'0,"21"-21,-21-1,21 1,-21 0,0 0,0 0,-21 21,21 21,-21-21,0 21,-1 0,1 0,21 22,-21-22,21 0,21 0,-21 0,21-21,-21 22,22-22,-1 0,0 21,0-21,0 0,0 0,-21 21,22-21,-22 21,21-21,-21 21,-21 0,21 1,-22-1,22 0,-21 0,0 0,0 0,0-21,0 22,-1-22,1 0,0 0,0-43,21 22</inkml:trace>
  <inkml:trace contextRef="#ctx0" brushRef="#br0" timeOffset="59138.6268">18034 13589,'0'0,"64"-21,-22 21,0-21,1 42,-1-21,21 0,-20 21,-1-21</inkml:trace>
  <inkml:trace contextRef="#ctx0" brushRef="#br0" timeOffset="59712.7783">18267 14393,'21'0,"-42"0,63 0,-21 22,1-1,20 0,0 21,1 1,-22-1,0 21,0 1,-21 21,0-1,-42 1,-1 0,1-1,-21 1,-1 0,1-22,-1-21,22 1</inkml:trace>
  <inkml:trace contextRef="#ctx0" brushRef="#br0" timeOffset="60516.906">19495 14605,'0'-21,"0"42,0-63,0 21,0-1,-22 22,1-21,-21 21,0 0,-22 21,1 22,-1-1,22 0,-22 22,43 21,-21-22,21 1,21-22,0 0,21 1,0-43,21 0,22-22,20-20,1-21,0-1,-1-21,1-20,-21-22,-1 0,-21 0,-20 21,-1 0,-21 21,-21 22,-1 20,-20 22,0 0,-1 42,1 43,21-1,21 22,0 21,21 21,21 0,1 0,20 21,1-21,-22 0,0 0,1-21,-1-43,-21 1</inkml:trace>
  <inkml:trace contextRef="#ctx0" brushRef="#br0" timeOffset="60766.9042">20045 14732,'0'0,"0"-42,0 21,21-1,0 22,0 0,43 22,-22 20,43 0,-22 22,1-1,21 1,-43 20,21-41,-20 20,-22-20,21-22</inkml:trace>
  <inkml:trace contextRef="#ctx0" brushRef="#br0" timeOffset="61032.7588">20765 14647,'0'0,"-22"0,1-21,0 21,-21 0,-22 43,1-1,-22 0,0 22,1 20,-1 1,22-21,20-1,1 1,21-22,0 0,21-21</inkml:trace>
  <inkml:trace contextRef="#ctx0" brushRef="#br0" timeOffset="127967.086">15028 1990,'0'0,"0"-21,0-22,0 22,22 0,-22 0,0 63,-22 0,22 1,0 20,-21-20,0 20,21 1,-21-1,0-21,0-20,21 20,-22-42,22-21,0-22,0-20,22-1,-1 1,0-1,0 1,0-1,22 22,-22 0,0-1,0 22,0 21,22-21,-22 42,0 0,0 1,0 20,0 0,1 1,-22 20,21-21,-21 1,21-1,-21 0,21-20,-21-1,0 0,0 0,0-42,0 0,0 0,0-1,21 1,-21 0,0 0,21 0,-21 0,22-1,-22 1,0 0,0 0,0 0,0 0,0-1,0 1,0 0,0 0,-22 0,22 0,0-1,-21 1,21 0,-21 0,0 0,0 21,0-21,-1-1,-20 22,21-21,-21 21,-1 0,22-21,0 21,0 0,0-21,42 21,-21-21,21 21,21-21,-21-22,22 22,-22 0,21-21,1-1,-22-20,0 20</inkml:trace>
  <inkml:trace contextRef="#ctx0" brushRef="#br0" timeOffset="128154.8581">15409 783,'0'0,"-21"-21,21 0,0 42,0 21,0 1,0-1,0 43,-21-22,21 22</inkml:trace>
  <inkml:trace contextRef="#ctx0" brushRef="#br0" timeOffset="128811.2095">15727 1947,'0'0,"0"-21,0 0,0 0,21 0,-21 0,21-22,0 22,-21 0,22 0,-1 21,0 0,0 21,-21 0,21 21,-42 1,21 41,-21-20,0-1,-22 22,22-21,-21-22,0 0,-1 1,22-43,-21 0,-1-43,22-20,-21-1,21-20,21-1,0 0,0 22,21-1</inkml:trace>
  <inkml:trace contextRef="#ctx0" brushRef="#br0" timeOffset="133786.6437">17293 1693,'0'0,"0"-21,0 0,0 0,0 0,0 42,0 0,0 0,0 43,-21-1,21 1,-21-1,21 22,0 21,0-22,0 1,-21-21,21-1,0 1</inkml:trace>
  <inkml:trace contextRef="#ctx0" brushRef="#br0" timeOffset="134287.5156">17674 1905,'0'0,"21"-42,-21 21,0-1,0 1,0 0,-21 21,0 21,-21 22,21-1,-1 21,-20 1,21 21,0-22,21-21,-21 22,42-22,-21 1,21-22,21 0,-21-21,22 0,-22 0,21-42,1 20,-1-41,0-1,1 1,-22-22,0 1,-21-1,21 0,-42 22,21 20,-21 22,-22 0,1 21,21 21,-21 0,-1 22,22 20,21 1,-21-1,42 1</inkml:trace>
  <inkml:trace contextRef="#ctx0" brushRef="#br0" timeOffset="134956.0276">17992 2286,'0'0,"0"-21,0 0,21 21,-21-21,21-1,0 22,0 0,-21 22,0-1,-21 0,21 0,0 0,-21-21,21 21,0-42,21 21,-21-21,21 21,1-21,-1 0,0 21,-42 21,0-21,21 21,-22-21,22-21,-21 21,42-21</inkml:trace>
  <inkml:trace contextRef="#ctx0" brushRef="#br0" timeOffset="136085.3803">18838 1778,'0'-21,"22"21,-22-21,21 0,0-1,0 1,-21 0,21 0,0 21,-42 21,21 0,-42 22,0 20,-22 1,1-1,-1 1,1-1,-1-21,22 22,21-22,21-21,0 1,42-1,-21 0,43-21,-1 0,-21-21,22 21,-1 0,1 0,-22 0,1 0,-22 0</inkml:trace>
  <inkml:trace contextRef="#ctx0" brushRef="#br0" timeOffset="136324.9063">19029 1778,'0'0,"-21"-21,0 42,-1 0,22 43,-21-1,0 1,21-1,-21 22,21 0,0-1,-21 1,21-22,21-20</inkml:trace>
  <inkml:trace contextRef="#ctx0" brushRef="#br0" timeOffset="136793.6617">19452 1884,'0'0,"0"-21,0 0,-21 21,0 0,0 0,0 21,-1 0,1 21,-21 1,21 20,0 1,21-1,-22-21,22 22,0-22,22 1,-22-22,42 21,-21-42,21 0,1-21,-1 0,22-43,-22 22,-21-22,21-20,-20-1,-1 0,-21 1,0 20,0 22,-21 21,-22 0,22 21,-21 21,-1 21,1-21,0 22,21-1,21 0</inkml:trace>
  <inkml:trace contextRef="#ctx0" brushRef="#br0" timeOffset="137818.4533">20595 1926,'-21'0,"0"21,0-21,0 0,-1 0,1 0,21-21,0 0,0 0,21 0,1 0,-22-1,21 1,0 21,-21 21,0 1,0-1,-21 21,0 22,21-22,-22 0,1 22,0-43,21 21,-21-21,21 1,0-1,21-42,0 21,22 0,-1-22,0 22,22 0,-22 0,0 0,22 0,-22 22,-21-22,22 21,-22-21,-21 21,21-21,-42 0,0 0,0 0,-1-21,1 0,0-22,0-20,21-1,21 1,0-1,0 22,1 0,-1 20,21 1,-21 21</inkml:trace>
  <inkml:trace contextRef="#ctx0" brushRef="#br0" timeOffset="138234.6439">21251 2223,'0'0,"22"-22,-1 1,0 21,0-21,0 0,0 21,-21 21,-21 0,0 0,0-21,0 22,21-44,21 22,0-21,0 21,-21-21</inkml:trace>
  <inkml:trace contextRef="#ctx0" brushRef="#br0" timeOffset="139110.9711">20913 2201,'-21'0,"-1"22,22-1,0 0,-21 0,21 0,0 0,0 22,0-22,21-21,-21 21,22-21,-1-21,0-21,0 20,0 1,-21-21,21 21,-21 0,0-1,-21 22,0 0</inkml:trace>
  <inkml:trace contextRef="#ctx0" brushRef="#br0" timeOffset="188839.1905">7049 4657,'21'0,"0"0,0 0,-21-21,21-1,-42 1,0 0,0 21,21 21,-21-21,-1 0,1 21,0 1,0-1,0 0,0 0,-1 0,1 0,0 1,21-1,-21 0,21 0,-21 0,21 0,0 1,21-1,0-21,0 0,0 0,1-21,20 21,0 0,-21-22,1 22,20 0,-21-21,0 21,0 0,1 0,-1 0,-42 0,21 21,-22-21,1 0,0 0,0 22,0-22,-22 0,22 21,-21-21,21 21,-22 0,22 0,0 0,0-21,21 22,0-1,21 0,0 0,0-21,22 0,20 0,-20 0,-1 0,21-2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4-01T09:09:09.8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96 3789,'-21'21,"0"0,0 0,0 1,-1-22,22-22,0 1,0 0,22 0,-22-21,21 20,0 1,-21 0,21 21,0 0,-21 42,21 1,-21 20,22 1,-22 20,21 1,-21 0,21-1,-21 1,21-21,-21-1,21-21,-21 1,21-22,1-21,-1-21,0-22,0 1,0-21,-21-22,21 21,-21-20,0-1,0 0,-21-20,0 20,0 21,0 1,0-1,-22 43,1 0,21 21,-22 21,1 22,21 41,-21-20,20 20,22 1,22 0,-1-1,0-20</inkml:trace>
  <inkml:trace contextRef="#ctx0" brushRef="#br0" timeOffset="594.3493">3958 3768,'21'-21,"-21"-1,0 44,0-1,-21-21,0 21,21 21,-21-42,0 21,0-21,-1-21,22 0,22-21,-22 21,21-22,0 22,0 0,0 21,0 0,1 21,-1 21,-21 22,21 21,-21-1,0 22,0-21,-21-1,0-20,-1-1,1-20,0-1,-21-21,21-21,-22-42,1 0,21-43,-22 0,22 1,0-22,21 21,21 0,-21 1</inkml:trace>
  <inkml:trace contextRef="#ctx0" brushRef="#br0" timeOffset="2129.8153">4360 3725,'22'0,"-44"0,22 22,-21-1,21 0,-21 0,21 0,-21-21,42-21,-21 0,0 0,0 0,0-1,-21 22,21 22,21-1,0-42,-21-1,21 1,-21 0,22 21,-22 21,0 0,0 1,0-1,0 0,0 0,0 0,-22 0,22 1,-21-1,0-21,0 21,0-42,0 21,21-21,-22-1,22 1,22 0,-22 0,21 21,-21-21,21 21,0 0,-21 21,0 0,0 0,21 43,-21-22,0 22,0-1,0-21,0 22,21-22,-21 1,0-1,22-21,-1 0,-21 0,21-21,21-21,-21 21,1-42,20 0,-21-1,0 1,0-22,1-20,-22 20,21-20,-21 20,0 22,0-1,-21 22,21 0,-22 0,22 42,-21 0,21 22,0-1,21 21,-21 1,0 21,22-1,-22 1,0 0,21-22,-21 22,0-43,21 22,-21-43,0 0</inkml:trace>
  <inkml:trace contextRef="#ctx0" brushRef="#br0" timeOffset="2364.0967">4720 4106,'0'0,"0"-63,21-22,1 22,-1-1,0 22,0 0,0 20,22 1,-22 21,21 21,-21 22,0 20,1 1,-1 20,-21 22,0-21,0 21,0-22,-21 1,21-21,0-22</inkml:trace>
  <inkml:trace contextRef="#ctx0" brushRef="#br0" timeOffset="3079.6047">5355 3810,'0'0,"0"-42,21-1,1 1,-22 21,21 21,0 0,-21 21,21 0,-21 22,0-1,0 21,0 1,-21-1,0 1,0-1,-1-20,1-1,21-21,-21 0,0-21,0-21,21 0,0-21,0-22,21 1,-21-1,21-20,21 20,-20-21,20 43,-21-21,21 41,-20 1,-1 0,0 42,0 0,0 22,0-1,-21 22,22-1,-22 1,21-22,-21 0,0 1,0-22,21-42,-21-1,21 1,0-21,0 0,1-1,20 1,-21 0,0 20,22 22,-22 0,0 0,0 43,0 20,-21 1,0 20,0 1,-21 21,0-21,0-1,0 1,-1-22,1-20,0-43</inkml:trace>
  <inkml:trace contextRef="#ctx0" brushRef="#br0" timeOffset="3251.4902">6033 2836,'0'0,"21"-21,-42 0,-1 63,1 1,0 41,-21 22,21 0</inkml:trace>
  <inkml:trace contextRef="#ctx0" brushRef="#br0" timeOffset="4350.8298">7684 3090,'0'-21,"0"42,-22-21,1 0,0 0,0 0,0 22,-22-22,22 21,0 0,0-21,-21 42,42-21,-22 22,22 20,0 1,0-1,22 22,-22 0,21-1,0 22,0-21,0 21,0-1,1 1,-1-21,0 21,-21 0,21-1,-21-20,-21 0,21-1,-21-20,0-1,-1 1,-20-22,0-21,-22 22,22-43,-22 0,1-21,21-1</inkml:trace>
  <inkml:trace contextRef="#ctx0" brushRef="#br0" timeOffset="10559.7501">8403 3831,'0'-21,"-21"21,21-21,0 0,21 21,22 0,-22 21,21 21,22 22,-22-22,21 43,1-22,-1 22,1-22,-22 22,22-21,-22 20,-21-41,22 20,-22-42,0 0</inkml:trace>
  <inkml:trace contextRef="#ctx0" brushRef="#br0" timeOffset="11372.4116">9186 3747,'0'-22,"-21"65,-21-1,-22 22,-20 20,20 1,-20 0,-1 20,21-41,1 21,21-22,-1 1,1-22,21-21,0 0,21 0,-22 1,44-44,-1 1,-21 0</inkml:trace>
  <inkml:trace contextRef="#ctx0" brushRef="#br0" timeOffset="12361.7168">9292 2879,'0'0,"0"-21,-21-1,21 1,-21 0,0 0,0 21,-1 0,1 0,-21 0,21 21,-22 0,22 22,0-1,0 21,21-20,0-1,0 0,0 1,21-22,21-21,-20-21,20-22,-21-20,21-1,1 22,-22-21,21 20,-21 1,1 21,-22 0,21 21,-21 42,0 0,0 22,-21-1,21 22,0 0,0-1,-22 1,22-43</inkml:trace>
  <inkml:trace contextRef="#ctx0" brushRef="#br0" timeOffset="12902.1954">9716 2858,'0'0,"21"-22,-21 1,0 0,-21 0,21 0,-22 0,22-1,-21 22,0 0,0 22,0-1,0 21,-1 0,1 22,0-1,21-20,-21 20,21-20,21-22,-21 0,21-21,0 0,1-21,20-22,-21-20,21-1,-20 1,20-1,-21 22,21 0,-42-1,22 43,-1 0,-21 22,0-1,-21 42,21 1,-22 20,1 22,0 0,21 0,-21 0,0 0</inkml:trace>
  <inkml:trace contextRef="#ctx0" brushRef="#br0" timeOffset="14211.6517">10414 4128,'0'-22,"21"1,0-21,-21 21,22-22,-22 1,-22 0,22-1,-42 22,0 0,-1 21,1-21,-21 42,20-21,1 21,21-21,0 21,21 1,42-1,0 0,22 0,20 0,-20 0,-1 22,22-22,-43 21,1-21,-43 22,0-1,-43 0,1 1,0-22,-22 21,1-21,20-21,-20 0,21 0,20-21,22 0</inkml:trace>
  <inkml:trace contextRef="#ctx0" brushRef="#br0" timeOffset="14743.7049">10986 3916,'0'0,"0"-21,21 21,0 0,21 0,1 0,-1 0,21 0,1 0,-22 0,22 0,-22 0,-21 0,22-21,-22 21,-21-22,0 1,-21 0,-22 0,1 21,0-21,-22 42,-21-21,22 42,-22-21,22 43,-22-22,43 22,-1-1,22 1,21-1,43-20,-1-1,21 0,22-21,0-21,21 0,-1-21</inkml:trace>
  <inkml:trace contextRef="#ctx0" brushRef="#br0" timeOffset="15151.1436">11938 3958,'21'-21,"0"0,1 0,-1 0,0-22,21 1,-42 21,21-22,-21 22,-21 42,-21 1,0 20,-1 0,1 43,0-22,20 22,1 0,42-22,1 1,20-22,21-21,22 0,0-21,21-21,21-21</inkml:trace>
  <inkml:trace contextRef="#ctx0" brushRef="#br0" timeOffset="16129.0705">13187 3493,'0'0,"-21"0,-22 21,22 21,-21 22,21 20,0 1,-1 42,1-21,42 0,-21-1,43 1,-1-21,0-22,22 1,-1-22,1-21,21 1</inkml:trace>
  <inkml:trace contextRef="#ctx0" brushRef="#br0" timeOffset="16995.4583">13991 3768,'-21'-21,"42"21,22 21,-1 21,0 0,22 1,-1-1,1 22,-1-1,1-21,-22 22,22-22,-43 1,21-1,-21-21,22 0</inkml:trace>
  <inkml:trace contextRef="#ctx0" brushRef="#br0" timeOffset="17371.158">14669 3683,'0'-21,"0"42,-22-42,-20 42,0 0,-1 22,-20 20,-22 1,1 20,-22-20,21 20,0 1,1-21,-1-1,43-21,-22 1,43-22,21 0</inkml:trace>
  <inkml:trace contextRef="#ctx0" brushRef="#br0" timeOffset="17879.5883">14245 2858,'0'0,"0"-22,0 1,21 0,22-21,-22-1,21 1,-21 21,1-21,-1 20,-21 44,0-1,-21 21,-1 22,1 20,21 1,-21 21,0-22,0 1,21 0,0-22</inkml:trace>
  <inkml:trace contextRef="#ctx0" brushRef="#br0" timeOffset="18270.9964">14753 2773,'-21'-21,"42"42,-63-42,21 42,0 21,-1 22,22-1,-21 1,42-1,-21-20,22 20,-22-42,21 22,0-43,0-22,21-20,-20-21,20-22,-21 21,0-20,0 20,-21 22,0 0,0 20,-21 22,0 22,0-1,-21 21,20 22,1-1,0 22,21-22,21-20</inkml:trace>
  <inkml:trace contextRef="#ctx0" brushRef="#br0" timeOffset="18630.3728">15177 2752,'0'0,"-22"-21,1 21,0 42,21-21,-21 43,21-22,0 21,21 1,-21-22,21 1,-21-22,21 0,-21 0,22-42,20 0,-21-43,0 1,-21-1,21-20,-21 20,0 1,-21 20,21 22,-42 0,21 21,-22 21,22 0</inkml:trace>
  <inkml:trace contextRef="#ctx0" brushRef="#br0" timeOffset="19202.4364">15812 3514,'0'-21,"21"21,21 0,0 21,1 21,-1 0,0 43,-20 0,-22-1,0 22,-43 0,1 0,0 0,-22-22,22-20,-22-22,43 1</inkml:trace>
  <inkml:trace contextRef="#ctx0" brushRef="#br0" timeOffset="19786.4708">16933 3704,'0'0,"0"-21,-21 0,0 0,0 21,-21 0,-22 21,1 0,-1 43,-21-1,22 1,21 20,-1-20,22 20,0-41,21-1,0 0,21-42,21 0,1-21,20-21,1-22,20-20,1-1,0-42,-1 0,1-21,0 21,-1 0,-41 21,-1 21,-21 22,-42 21,0 42,0 21,-22 21,1 43,0-1,-1 43,22 0,21 22,0-1,21 0,-21 0,43-42,-22 0,0-43,0 1</inkml:trace>
  <inkml:trace contextRef="#ctx0" brushRef="#br0" timeOffset="20052.851">17484 3747,'0'0,"0"-22,0 1,21 21,21 21,1 1,-1 20,21 0,1 1,21 20,-22 1,1-1,-22-21,0 22,1-22,-22 1,0-22</inkml:trace>
  <inkml:trace contextRef="#ctx0" brushRef="#br0" timeOffset="20319.5117">18182 3577,'0'0,"-21"0,0 0,-21 21,-22 22,1 20,-22 1,0 20,1-20,20 21,-21-22,43 22,-21-43,20 22,22-22</inkml:trace>
  <inkml:trace contextRef="#ctx0" brushRef="#br0" timeOffset="21763.5288">1418 5779,'-21'21,"0"-21,21 21,21 0,-21 0,21-21,22 0,-22-21,0-21,0-1,0 1,-21-21,0-1,0-21,-42 43,0-21,-22 41,1 22,-1 0,-21 43,1-1,20 0,22 22,21-1,0 1,21-1,21-20,0-1,21-21,22 0,-22-21,0 0</inkml:trace>
  <inkml:trace contextRef="#ctx0" brushRef="#br0" timeOffset="21982.2787">1524 5440,'0'0,"21"-106,0 0,-21 22,0-1,-42 0,0 43,-22 0,1 20,-1 22,1 0,20 22,22-1,0 0,21 0,42 0,1 0,20 22,22-22,-22 0</inkml:trace>
  <inkml:trace contextRef="#ctx0" brushRef="#br0" timeOffset="22920.3974">1926 5207,'0'0,"21"0,-21 21,22-21,-22 21,-22 22,22-22,-21 42,-21-20,0 20,-1 1,-20-1,20 1,-20-22,21 0,-1-20,1-1,0-21,20-21,44-1,-1 1,0-21,21 21,-21 0,22-1,-1 1,-21 21,0 0,22 0,-22 21,0-21,0 22,0-1,1 0,-1-21,-21 21,21-21,-21 21,21-21,0 0,0-21,-21-21,22 21,-1-43,-21 1,0-1,0-21,-21 22,-1-22,1 22,0-1,0 22,0 0,0 20,-1 1,44 0,-1 21,21-21,-21 21,22 0,-22-21,21 21,-21 0,0-21,-21 42,22 21,-44 0,22 1,22 20,-22 1,0-1,0 1,21-22,-21 22,21-22,-21 0,21 1,0-22,0-21,22 0,-22-21,21-1,1-20,-1 21,0-21,-21 20,1 22,-22-21,21 0,0 42,-21 0,0 1,0-1,-21 21,-22 0,1 1,-43-1</inkml:trace>
  <inkml:trace contextRef="#ctx0" brushRef="#br0" timeOffset="23102.1974">1503 6011,'0'0,"-85"43,43-1,21-21,42 0,42-21,43 0,0-21,42 0,-21 0,21 21,-21-21,-21 21,-21 0,-43 0,-21 21</inkml:trace>
  <inkml:trace contextRef="#ctx0" brushRef="#br0" timeOffset="25992.6324">3556 7557,'0'0,"0"-22,0 1,0 0,0 42,0 0,0 22,0-1,0 0,0 1,-21-1,21-21,0 22,0-22,21-42,-21-1,0-20,21-21,-21-1,21 1,1-22,-22 21,21 1,0-1,-21 1,21 21,-21-1,0 22,21 0,-21 0,0 0,21-1,-21 1,0 0,0 0,0-21,0 20,0-20,0 0,-21-22,0 22,-21 0,-1-1,1 1,-21 21,-22 42,0 0,-21 0,43 43,-22 20,22 22,20-21,22 42,0-21,42 0,0-1,22-20,20-21,22-22,0-21,-22 0,22-63,-22 0,1-22,-22-21,0-42,-42 22,22-1,-44 0,22 42,-21 22,21 0,-21 42</inkml:trace>
  <inkml:trace contextRef="#ctx0" brushRef="#br0" timeOffset="26700.481">4085 7133,'21'-21,"1"21,-22-21,21 21,-21 21,0 0,0 0,-21 22,21-1,-22 22,1-22,0 0,0 22,0-43,21 21,-21-21,21 1,-22-1,44 0,-1-21,0 0,21-21,1 21,-1-21,0 21,1-22,20-20,-21 21,1 0,-1-22,0 1,-20 0,-1-1,-21 1,21 0,-21 21,-21-1,21 1,-21 21,-1 0,22 21,0 1,-21-1,42 42,-21-20,0 41,22-20,-22 20,21 1,-21-21,0-1,0-21,0-20</inkml:trace>
  <inkml:trace contextRef="#ctx0" brushRef="#br0" timeOffset="26857.5091">4614 7006,'0'0,"22"-63,-1 20,21 1,-21 21,22-21,-22 42,21-22,0 22</inkml:trace>
  <inkml:trace contextRef="#ctx0" brushRef="#br0" timeOffset="27638.1498">5482 7430,'-21'21,"21"0,0 0,0 0,21-21,0-21,1 0,20-21,-21-1,21 1,1-22,-1 22,0-21,1-1,-1 22,-21-1,0 1,-21 21,0 0,-21 21,-21 42,21 0,0 22,-1-22,1 22,0-1,21 1,0-1,21-20,0-1,1-21,20-21,0 0,1-42,20-1,1 1,-1-21,1-22,-22 21,21 1,-20-1,-22 22,0 0,0 21,-21 42,0 21,0 22,-21-1,21 22,-21-1,42 1,-21 0,21-1,0-20,1-22</inkml:trace>
  <inkml:trace contextRef="#ctx0" brushRef="#br0" timeOffset="27957.7699">7049 7303,'0'0,"21"0,0 0,21 0,1 0,-22 0,21 21,22-21,-43 0,21 0,-21 0,0 0,1 0</inkml:trace>
  <inkml:trace contextRef="#ctx0" brushRef="#br0" timeOffset="28176.5327">6985 7112,'0'0,"-21"0,0-21,42 0,0 21,21 0,22-21,-1 21,1 0,-22 0,22 21,-22-21,0 0,1 0</inkml:trace>
  <inkml:trace contextRef="#ctx0" brushRef="#br0" timeOffset="30034.2436">8594 6879,'0'0,"-21"-21,-1 0,1 0,0 0,42 42,22 0,20 21,1 1,-1 20,22-21,-1 22,-20-22,-1 22,1-22,-1 0,-20 1,-1-22,-21 0,0 0</inkml:trace>
  <inkml:trace contextRef="#ctx0" brushRef="#br0" timeOffset="30367.5296">9377 6752,'0'0,"-21"-21,0 21,-22 21,-20 22,-1-1,1 43,-22-1,0 1,1 0,20-1,1-20,-1-1,43 1,-21-22,21-21,-1 0</inkml:trace>
  <inkml:trace contextRef="#ctx0" brushRef="#br0" timeOffset="30885.7433">9419 5736,'0'-42,"0"84,21-105,-21 42,-21 63,21 21,-21 1,21 21,-21-1,21 1,-21 21,21-22,0-20</inkml:trace>
  <inkml:trace contextRef="#ctx0" brushRef="#br0" timeOffset="31295.2377">9864 5842,'0'0,"0"-42,0 21,-21 21,21 21,-22 21,1 0,21 22,0-1,0 1,0-1,21-20,-21-22,0 0,22 0,-1-42,-21-21,21-1,0-20,0-1,0-20,-21 20,22 1,-44 20,22 1,-21 42,0 0,0 42,-21 1,20 20,1 22,0-22,42 1,0-1,1 1</inkml:trace>
  <inkml:trace contextRef="#ctx0" brushRef="#br0" timeOffset="31684.6323">10435 5863,'0'0,"-21"-21,21 0,-21 21,0 0,0 21,-1 0,1 22,21-1,-21 21,21-20,0 20,21 1,-21-22,21 0,1-20,20-22,-21-22,21-20,-20 0,20-22,-21 1,0-1,0-20,-21 20,0 22,-21-1,0 22,-21 0,21 21,-22 21,22 0,-21 1,21 20</inkml:trace>
  <inkml:trace contextRef="#ctx0" brushRef="#br0" timeOffset="35318.7245">4784 9081,'0'0,"-21"-22,-1 22,1 22,0-22,-21 42,21 0,-22 1,1 41,21 1,-22-22,22 22,0-21,21-1,0-21,0 1,21-22,0-21,1-21,20-22,0 1,1-43,-1-20,21-1,1-42,-1 21,1 0,-22 0,1 21,-1 21,-21 22,0 41,-42 22,0 43,0 41,-22 1,1 21,0 21,21 21,-1-21,22 0,0-21,0-21,22-1</inkml:trace>
  <inkml:trace contextRef="#ctx0" brushRef="#br0" timeOffset="35896.7383">5017 9652,'0'0,"-22"0,22 21,0 0,22-21,20-21,-21 0,21-21,1-1,-1-20,0-1,1 1,-1-1,0 1,-20-1,-1 1,0 21,0-1,-21 22,-21 42,21 22,-21 20,0 1,-1-1,1 1,21-1,0 1,0-43,21 21,1-42,20-21,-21-21,21-1,1-20,-1-1,0-20,1 20,-1 1,-21-1,0 43,1 0,-1 21,-21 21,21 21,-42 22,21-1,0 43,-21-21,21 21,0-1,0 1,0-21,0 0</inkml:trace>
  <inkml:trace contextRef="#ctx0" brushRef="#br0" timeOffset="36404.4978">4593 10075,'0'0,"-21"-21,0 21,0 0,42 0,0 0,21-21,64 21,0 0,42 0,22-21,-22 21,21 0,-21 0,22 0,-43 0,0 0,-43 0,-20-21</inkml:trace>
  <inkml:trace contextRef="#ctx0" brushRef="#br0" timeOffset="37311.2455">5165 10626,'0'0,"-21"-21,21-1,-22 1,22 0,-42 21,21 0,-21 21,-1 0,-20 22,20 20,1 1,0-1,21 22,-1-22,22 1,0-1,22-20,-1-1,0-21,21-21,1-21,-1 0,21-21,1-22,-22-21,22 1,-22-1,0-21,-20 22,20-1,-42 21,21 1,-21 42,0 0,-21 42,21 0,0 21,0 22,21-1,0 22,0 0,22-1,-1 1,-21 0,22-1,-1-20,-21-1,0 1,0-43</inkml:trace>
  <inkml:trace contextRef="#ctx0" brushRef="#br0" timeOffset="37530.1214">5673 10816,'21'0,"-42"0,63 21,0-21,1 22,20 20,1 0,-1 1,1-1,-1 0,1 1,-22-1,-21 0</inkml:trace>
  <inkml:trace contextRef="#ctx0" brushRef="#br0" timeOffset="37771.6789">6223 10816,'0'0,"-42"21,-22 1,1 20,-22 0,22 22,-22 20,21-20,22-1,0 1,-1-22,22 1,0-22</inkml:trace>
  <inkml:trace contextRef="#ctx0" brushRef="#br0" timeOffset="38423.7145">5503 10118,'0'0,"0"-21,0 42,-21 0,21 21,-21 1,0 20,0 1,0-1,-22 22,22-22,0 22</inkml:trace>
  <inkml:trace contextRef="#ctx0" brushRef="#br0" timeOffset="39809.3382">7260 9631,'0'0,"21"-21,1 21,-1 0,21-21,0 21,1 0,20 0,-20 0,-1 0,0 0,-21 0,1 21</inkml:trace>
  <inkml:trace contextRef="#ctx0" brushRef="#br0" timeOffset="39997.786">7430 9462,'0'0,"-22"0,1-22,0 22,42 0,0-21,22 21,-1 0,22 0,-1 0,22 0,-22 0</inkml:trace>
  <inkml:trace contextRef="#ctx0" brushRef="#br0" timeOffset="41213.4982">8975 9165,'0'-21,"0"42,0-63,-21 21,-1 21,-20 0,0 21,-22 0,22 43,-22-1,1 22,21-1,-1-20,22 21,21-22,-21 1,42-22,0-21,0-21,22 0,20-42,22-1,0-20,-1-43,1 0,0-21,-22-21,1 21,-1-21,-21 42,1 21,-43 1,21 41,-21 22,0 42,-21 22,0 41,-22 1,22 42,0 21,-21-21,42 43,0-43,0 21,21-42,0-1</inkml:trace>
  <inkml:trace contextRef="#ctx0" brushRef="#br0" timeOffset="42065.9245">9927 9208,'-21'0,"42"0,0 21,1 21,20 0,0 1,22-1,-1 22,-20-22,20 21,1-20,-22 20,-21-20,21-1,-42-21,0 0</inkml:trace>
  <inkml:trace contextRef="#ctx0" brushRef="#br0" timeOffset="42362.8127">10478 9208,'0'-22,"0"44,0-65,0 22,-22 21,1 0,-21 21,0 22,-22 20,1 1,-22-1,21 1,1 20,21-41,-1 20,1-21,21 1,0-22,-1 0</inkml:trace>
  <inkml:trace contextRef="#ctx0" brushRef="#br0" timeOffset="42722.1832">10541 8255,'0'0,"0"-21,0 42,0 21,-21 22,0-1,21 22,-21 21,21-21,-22-1,22 1,-21-22</inkml:trace>
  <inkml:trace contextRef="#ctx0" brushRef="#br0" timeOffset="43144.0608">10774 8424,'0'0,"21"-21,-42 0,21 42,-21 0,21 22,0 20,-21 1,21-1,0 1,0-1,21-20,-21-1,21-21,0-21,0-21,0 0,1-22,-1 1,0-21,0-22,-21 21,21 1,-42-1,21 43,-21 0,0 21,0 21,-22 0,22 22,0 20,21 1,0-1,21 1,0-22</inkml:trace>
  <inkml:trace contextRef="#ctx0" brushRef="#br0" timeOffset="43534.9844">11197 8509,'0'0,"0"-21,0 0,0 0,0-1,-21 22,21 22,0 20,0 21,0-20,0 20,21 1,-21-22,0 0,21 1,-21-22,22-21,-1 0,0-42,0-1,0 1,0-43,-21 22,22-1,-44 22,22 0,-21 20,0 22,0 0,0 0,0 0,-1 22,1-1,0 21</inkml:trace>
  <inkml:trace contextRef="#ctx0" brushRef="#br0" timeOffset="44217.5068">8509 10202,'-21'-21,"0"21,0 0,-1 0,22 21,43 1,20-1,43-21,21 21,21-21,22 21,-22-21,21 0,0 0,-20 0,-1 0,-42-21,-22 21</inkml:trace>
  <inkml:trace contextRef="#ctx0" brushRef="#br0" timeOffset="44887.9323">9144 10732,'0'0,"-21"0,-21 0,-1 21,1 0,0 21,-22 22,22-1,-1 1,22-1,0 22,21-22,0-20,0 20,21-42,22 1,-22-1,21-42,0-1,1-20,-1-21,0-1,-20-42,20 22,-21-22,0 0,-21 21,21 1,-21 20,0 22,0 21,0-1,-21 44,42 20,-21 0,22 22,-22 20,42 1,-21 21,21-21,1 20,-1-20,0 0,1-1,-1-41</inkml:trace>
  <inkml:trace contextRef="#ctx0" brushRef="#br0" timeOffset="45139.2345">9652 10943,'0'0,"0"-21,21 0,0 21,22 0,-1 21,22 0,-22 22,21-22,1 42,-22-20,1-1,-1 0,-21 1,0-1,0-21</inkml:trace>
  <inkml:trace contextRef="#ctx0" brushRef="#br0" timeOffset="45411.9068">10181 10922,'0'0,"0"-21,-21 0,0 21,-21 21,-1 0,1 21,-22 1,1 20,-1 1,1-1,21 1,20-1,-20 1,21-22,0 0,21-20</inkml:trace>
  <inkml:trace contextRef="#ctx0" brushRef="#br0" timeOffset="47971.2705">12213 10287,'0'0,"0"-21,43 21,-22-21,42 21,1-21,-1-1,22 22,-22-21,1 21,-1-21,-20 21</inkml:trace>
  <inkml:trace contextRef="#ctx0" brushRef="#br0" timeOffset="48174.513">12319 10012,'0'0,"-21"0,42 0,0 0,22-21,-1 21,0 0,22 0,20-21,-20 21,21 0</inkml:trace>
  <inkml:trace contextRef="#ctx0" brushRef="#br0" timeOffset="51274.3024">14288 9377,'0'0,"0"-21,21 0,-21-1,-21 65,21-1,0 22,-22 20,22-20,-21 42,21-22,0 1,-21 0,21-22,0 1</inkml:trace>
  <inkml:trace contextRef="#ctx0" brushRef="#br0" timeOffset="51806.2705">14647 9546,'22'-42,"-44"84,44-105,-22 42,-22 21,1 42,0-21,0 43,0-22,-22 21,43 1,-21-22,21 22,-21-22,21 0,0 1,0-22,21 21,-21-21,21-21,1 22,-1-22,0 0,21-22,-21 22,1-21,20-21,-21 0,0-1,0 1,1 0,-1-22,-21-21,21 1,-21 20,0 22,-21 0,21 20,-43 1,22 42,0 1,-21 20,21 0,-1 1,1 20,21-21,21 1</inkml:trace>
  <inkml:trace contextRef="#ctx0" brushRef="#br0" timeOffset="52216.24">15282 9504,'0'0,"0"-21,-21 0,-21 21,21 0,0 0,-22 21,22 21,0 0,0 22,0-22,21 22,0-1,21-20,-21 20,21-42,0 0,0 1,0-1,1-42,20-1,-21 1,0-21,22-22,-43 22,21-21,0-22,-21 21,-21 1,21 21,-21-1,-1 22,-20 21,21 21,-21 0,-1 22,22-1</inkml:trace>
  <inkml:trace contextRef="#ctx0" brushRef="#br0" timeOffset="53811.586">15790 9504,'0'-21,"-21"21,21-21,-21 21,42 21,-21 0,21-21,1 42,20-21,-21 1,21-1,1 0,-1 21,0-21,1 1,-1 20,-21-21,22 0,-1 22,-21-22,21 0,-20 0,-1 0,0 0,0 1,-42-1,21-42</inkml:trace>
  <inkml:trace contextRef="#ctx0" brushRef="#br0" timeOffset="54156.9416">16425 9462,'0'0,"22"-22,-22 1,-22 21,1 0,0 21,-21 1,-22 41,1-21,-1 43,-20-21,-1-1,21 22,1-22,21-20,-1-1,22 0,0-21,21 1</inkml:trace>
  <inkml:trace contextRef="#ctx0" brushRef="#br0" timeOffset="54911.3514">16616 8403,'21'-21,"-42"42,42-84,-21 20,21 1,-42 0,21-1,-21 22,0 21,-22-21,1 42,0 22,-1-22,1 42,21-20,0 20,21 1,-21-22,21-21,21 21,0-42,21-21,1 0,-1-21,0-1,1-20,-1 21,0-1,1 1,-22 21,0 0,-21 42,-21 21,0 22,-1-1,1 22,0 21,0-22,0 1,21-22,0-20</inkml:trace>
  <inkml:trace contextRef="#ctx0" brushRef="#br0" timeOffset="55426.9708">17166 8255,'0'0,"0"-21,0 0,21-22,-42 22,0 0,0 21,0 0,0 21,-1 22,1-22,-21 21,21 22,0-22,21 0,-22 1,22-22,0 0,22 0,-1-42,21 0,0-22,-20 1,41-21,-21-1,1 22,-22-1,0 1,0 21,-21 42,0 0,-21 43,0-1,0 22,0 21,-1 0,1-1,0-20,21 21,-21-43,21 1</inkml:trace>
  <inkml:trace contextRef="#ctx0" brushRef="#br0" timeOffset="56308.0487">17865 9313,'-21'0,"42"0,-64-21,22 21,0 21,-21 1,-1 20,-20 21,21 1,-1-1,1 22,21-21,0-22,21 0,0 1,21-22,0-21,0 0,21-43,1 1,20-21,1-22,20-21,-20-21,21 21,20-42,-20 42,-21 0,-1 1,-21 41,-20 1,-22 41,-22 22,1 43,-21 20,0 22,-1 21,1 42,0-21,20 21,1-21,0 21,21-42,0-21,21-22,-21-20</inkml:trace>
  <inkml:trace contextRef="#ctx0" brushRef="#br0" timeOffset="56589.4022">18309 9546,'0'0,"0"-21,0 0,21 21,1 21,20 0,0 22,22-22,-22 42,0-20,22-1,-22 21,-21-20,22-1,-22 0,0-20</inkml:trace>
  <inkml:trace contextRef="#ctx0" brushRef="#br0" timeOffset="56871.2292">18881 9356,'0'0,"-43"-21,22 42,-21 0,0 21,-22 1,1 41,-1-20,1 20,20-20,-20 21,20-1,1-20,21-1,-21-20</inkml:trace>
  <inkml:trace contextRef="#ctx0" brushRef="#br0" timeOffset="57286.3254">17653 10181,'0'0,"21"0,22 21,20-21,22 0,-1 0,43 0,-21 0,21-21,0 21,-21 0,0-21,-21 0,-1 0</inkml:trace>
  <inkml:trace contextRef="#ctx0" brushRef="#br0" timeOffset="58188.8337">18055 10816,'0'-21,"0"42,-21-63,0 21,-21 21,-1 0,-20 21,20 21,-20 1,-1 20,22 22,0-22,-1 1,22 20,21-41,21 20,1-42,-1 1,0-1,21-42,1-1,-1-20,0-43,22 22,-22-43,0 21,1-20,-1 20,-21 0,0 22,-21-1,22 43,-44-21,22 21,0 42,-21 0,21 0,0 43,0-22,21 43,-21-22,22 22,20-1,-21 1,21 0,-20-1,20 1,-21-21,21-22</inkml:trace>
  <inkml:trace contextRef="#ctx0" brushRef="#br0" timeOffset="58477.0399">18627 10901,'0'0,"21"-21,0 21,0 21,22 0,-1 0,0 22,1-1,20 0,-21 1,1-1,-22 0,0 1,0-22,0 0,-21 0</inkml:trace>
  <inkml:trace contextRef="#ctx0" brushRef="#br0" timeOffset="58793.1926">19114 10816,'0'0,"-43"0,22 0,-42 43,20-1,-41 21,20 1,-21 21,22-22,-1 1,22-1,0 1,21-22,-1-21</inkml:trace>
  <inkml:trace contextRef="#ctx0" brushRef="#br0" timeOffset="59547.4963">18182 10287,'0'-21,"0"42,-21 0,21 22,-21-1,0 21,21-20,-21 20,21 1,-22-1</inkml:trace>
  <inkml:trace contextRef="#ctx0" brushRef="#br0" timeOffset="60276.0226">20278 10139,'0'0,"-21"0,21-21,-22 21,22-21,22 21,-1-22,21 22,0 0,1-21,20 42,-20-21,-1 22,0-22,1 21,-22-21,0 0</inkml:trace>
  <inkml:trace contextRef="#ctx0" brushRef="#br0" timeOffset="60455.3253">20405 9885,'0'0,"-43"-21,22 0,0 21,21-22,21 22,22 0,-22 0,42 22,-20-22,20 0,1 21,-1-21,1 0</inkml:trace>
  <inkml:trace contextRef="#ctx0" brushRef="#br0" timeOffset="60929.0763">21548 9567,'0'43,"0"-86,21 1,-21 21,-21 21,21 21,-21 21,-1 22,1-1,0 22,0 0,21-1,-21 22,21-21,-21-22</inkml:trace>
  <inkml:trace contextRef="#ctx0" brushRef="#br0" timeOffset="61354.2318">21802 9716,'0'0,"0"-43,0 22,-21 0,-1 21,22 21,-21 0,0 22,0-1,21 21,-21 1,42-1,-21 1,21-1,-21-20,21-22,0 0,1 0,-1-42,0-21,0-1,21-20,-20-1,-1-20,0-1,-21 0,0 1,0 41,-21 1,0 42,-22 0,1 42,21 1,-22 20,43-20,-21 41,21-20,21-1,1 1,20-22</inkml:trace>
  <inkml:trace contextRef="#ctx0" brushRef="#br0" timeOffset="61760.4809">22310 9631,'0'0,"0"-21,-21-22,-1 43,1 0,0 22,0 20,-21 0,42 22,-22 20,22-20,22 21,-22-22,21 1,0-22,0-21,21 0,-20-42,20 0,0-21,1-22,-22-21,21 1,-21-1,-21 0,0 22,-21-1,-21 43,-1 21,1 0,-21 21,41 1,-20-1,42 21,0 0,21 1,0-1,1 0</inkml:trace>
  <inkml:trace contextRef="#ctx0" brushRef="#br0" timeOffset="62099.8798">22775 9631,'-21'-21,"42"21,1 21,20 21,21 1,22 20,-21-21,20 43,1-21,-22-1,-20-21,-1 22,0-22,-20-21,-22 1</inkml:trace>
  <inkml:trace contextRef="#ctx0" brushRef="#br0" timeOffset="62349.8823">23474 9673,'0'0,"-21"-21,-22 42,-20-21,-1 43,-20-1,-1 21,0 22,1 0,20-22,22 22,0 0,20-22</inkml:trace>
  <inkml:trace contextRef="#ctx0" brushRef="#br0" timeOffset="63149.6678">23643 8742,'21'-42,"-42"84,42-127,-42 64,21-21,-21-1,21 22,-42 0,21 21,-22 0,1 42,0 1,-1-1,1 22,0-1,20-21,1 1,21-1,0-21,21-21,22 0,-1-42,0 0,1-1,20-20,1-1,-22 1,-21 20,22 22,-22 21,-42 21,21 43,-22-1,1 22,0 0,21 21,-21-1,0 1,0-21</inkml:trace>
  <inkml:trace contextRef="#ctx0" brushRef="#br0" timeOffset="63625.3243">24194 8678,'0'0,"0"-42,0 21,-22-21,22 20,-21 1,0 0,0 0,0 42,-22-21,22 42,-21-20,21 41,-22-21,22 22,21-22,-21 1,21-1,0 0,0-21,21-21,0 0,1-21,-1 0,21-21,22-1,-1-20,-21 21,1 20,-1 1,-21 21,-21 43,0-1,-42 21,21 43,-43 0,22 0,-22 21,22 0</inkml:trace>
  <inkml:trace contextRef="#ctx0" brushRef="#br0" timeOffset="65974.5824">4657 13166,'-21'-21,"-1"21,1 21,-21 0,21 21,-22 1,1-1,0 21,21 1,-22-1,22 1,21-22,-21 1,21-22,21 0,-21 0,21-21,22 0,-22-21,21 0,0-43,1 1,20-22,-20 0,20-42,1 0,-22-21,0 21,1 21,-1 1,-21 20,-21 21,0 22,0 21,-21 42,0 21,0 22,-22 21,1 20,21 22,0-21,-1 21,22 0,22-21,-22-21</inkml:trace>
  <inkml:trace contextRef="#ctx0" brushRef="#br0" timeOffset="66510.0088">4974 13631,'0'-21,"21"21,-21-21,0 0,22-21,-1-1,0 1,21-22,-21-20,22 20,-1 1,-21-1,22 1,-43 20,21 1,0 21,-21 0,0 42,-21 0,0 21,-1 1,-20 41,21 1,0-21,21 20,-21-20,42-22,-21-21,21 0,0-21,0-21,22-21,-1-22,0-20,1-1,20 22,-21-22,-20 21,-1 22,0 21,0 0,-21 63,0 0,-21 22,21-1,0 22,-21 21,21-21,0 20,0-20,-21-21,21-1</inkml:trace>
  <inkml:trace contextRef="#ctx0" brushRef="#br0" timeOffset="66764.6793">4551 13928,'-42'0,"84"0,-63 0,84 0,1 0,42 0,-1 0,22 0,0 0,-21 0,21 0,-42 0,21 0</inkml:trace>
  <inkml:trace contextRef="#ctx0" brushRef="#br0" timeOffset="68243.151">4720 14647,'0'-42,"0"84,0-105,0 42,0 0,-21 21,0 0,-21 21,20 0,-20 21,0 22,21-1,-22 1,22-1,0 1,0-1,21-20,0-1,0-21,21 0,21-42,-21-21,22-1,-1-41,22-1,-22 0,21-20,-20-1,20-21,-42 42,1-21,-1 43,0-1,-21 22,-21 0,0 63,-1 21,22 22,-21-1,21 43,0-21,21 20,1 1,-1 21,21-21,0-21,-20-1</inkml:trace>
  <inkml:trace contextRef="#ctx0" brushRef="#br0" timeOffset="68508.7986">5249 14542,'0'0,"0"-22,22 22,-1 22,21-1,0 0,22 21,-1-21,1 22,-1-1,1 22,-1-22,-20 0,-1 22,-21-22</inkml:trace>
  <inkml:trace contextRef="#ctx0" brushRef="#br0" timeOffset="68744.2876">5906 14542,'0'0,"-22"0,-20 0,0 21,-22 0,1 42,-1-20,1 41,-1-20,1-1,20 1,22-1,0 1,21-22</inkml:trace>
  <inkml:trace contextRef="#ctx0" brushRef="#br0" timeOffset="69186.6044">6773 14034,'22'-22,"-1"22,0-21,21 21,1 0,20-21,1 21,-1 0,1-21,-1 21,-21 0,-20 0,-1 0,0 0</inkml:trace>
  <inkml:trace contextRef="#ctx0" brushRef="#br0" timeOffset="69359.2696">6752 13822,'0'0,"-42"-21,21 21,42-21,21 21,22-22,20 22,1-21,0 21,-1 0,1 0</inkml:trace>
  <inkml:trace contextRef="#ctx0" brushRef="#br0" timeOffset="69952.655">8192 13462,'0'0,"0"42,-22 1,22 20,-21 1,21 20,0 1,-21 0,21-1,0 1,-21 0,21-22</inkml:trace>
  <inkml:trace contextRef="#ctx0" brushRef="#br0" timeOffset="70728.1642">8530 13653,'0'0,"0"-22,-21 22,21-21,0 0,-21 21,42 0,-21-21,21 21,-42 0,21 21,-21 0,0 0,0 22,-1 20,22 1,-21-1,21 1,0-1,0 1,21-1,1-20,-1-22,0 0,21 0,-21-42,22 0,-1-22,-21-20,0-1,1-20,-1-1,0 0,-21 22,0-22,0 43,-21 0,0 20,-1 22,1 22,-21-1,21 21,0 0,-1 1,22 20,0-20,0 20</inkml:trace>
  <inkml:trace contextRef="#ctx0" brushRef="#br0" timeOffset="71134.5733">9271 13674,'0'0,"-21"-21,0-1,-22 1,22 21,-21 0,21 21,-22 22,22-1,0 22,21-1,0 1,21-1,0-21,1 1,-1-22,0 0,21-21,-21-21,22-21,-22-1,0 1,0-43,0 22,-21-22,22 22,-44 20,22 22,-21 0,0 21,-21 21,-1 0,22 22,-21-1,21 0,0 22</inkml:trace>
  <inkml:trace contextRef="#ctx0" brushRef="#br0" timeOffset="71590.9059">9843 13631,'0'0,"0"-21,21 42,0 1,21 20,1 0,-1 1,0-1,22 0,-22 22,22-22,-22 22,-21-22,21 0,-20 1</inkml:trace>
  <inkml:trace contextRef="#ctx0" brushRef="#br0" timeOffset="71828.9792">10435 13653,'-21'-22,"42"44,-63-65,21 43,-43 0,22 43,-43-1,1 21,-1 22,0-21,22 20,-22-20,43-1,-1 1,22-43,0 0</inkml:trace>
  <inkml:trace contextRef="#ctx0" brushRef="#br0" timeOffset="72241.5509">10478 12679,'0'0,"-22"-42,1-1,0 1,0 0,-21 42,20 0,-20 0,0 21,-1 21,1 0,21 1,0-1,21 0,-21-20,42-1,-21 0,21-21,0 0,0-21,22-22,-22 1,21-21,0-1</inkml:trace>
  <inkml:trace contextRef="#ctx0" brushRef="#br0" timeOffset="72382.0582">10456 12383,'0'0,"22"0,-22 42,0 0,-22 22,1 20,21 1,-21 0,21-1,-21 1,21 0,0-43,0 0</inkml:trace>
  <inkml:trace contextRef="#ctx0" brushRef="#br0" timeOffset="72718.154">10943 12446,'0'0,"0"-21,-21 0,0 0,0-1,0 44,-1-22,22 21,-21 21,0 0,21 1,-21 63,0-64,42-21,-21 0,0 0,21-21,0-21,22 0,-1-42,0-1</inkml:trace>
  <inkml:trace contextRef="#ctx0" brushRef="#br0" timeOffset="72853.7937">11113 12340,'42'-42,"-169"190,212-254,-64 106,-42 43,-1 41,-20 1,21 21,-21 0,20 21,1 0,0-22,0 22</inkml:trace>
  <inkml:trace contextRef="#ctx0" brushRef="#br0" timeOffset="73343.2601">11536 13780,'0'0,"-21"21,21 0,42 0,0-21,43 21,21 0,21 1,0-1,0 0,0-21,-21 21,0 0,-22 0,-20 1,-1-1,-42-21,1 21,-22-42,-22 21,1-21</inkml:trace>
  <inkml:trace contextRef="#ctx0" brushRef="#br0" timeOffset="73559.5041">11684 13653,'0'0,"-63"0,41-22,1 22,64 0,20 0,22 0,21 22,21-22,-22 21,22 0,0 0,0 0,-21-21,-21 21</inkml:trace>
  <inkml:trace contextRef="#ctx0" brushRef="#br0" timeOffset="73862.7417">12510 13483,'0'0,"-22"-21,1 0,0 21,42-21,22 21,20 21,22 0,-1 0,-20 22,-1 20,1-21,-43 43,-21-21,-42-1,-1 22,-20-1,-1 1,-20-21,20 20,-20-20,41-22,1 22,21-43</inkml:trace>
  <inkml:trace contextRef="#ctx0" brushRef="#br0" timeOffset="74460.2599">14351 13568,'0'0,"-21"0,0-21,-22 42,-20 0,21 0,-22 22,22-1,-1 21,1 1,21-22,21 22,0-22,21 22,0-43,22 0,-1-21,0 0,22-42,-1-1,22-20,-22-22,22-21,0-21</inkml:trace>
  <inkml:trace contextRef="#ctx0" brushRef="#br0" timeOffset="74622.5171">14859 13081,'64'-148,"-255"529,318-614,-63 43,-86 190,-20 42,-21 21,-1 43,1 21,-1 0,1 21,20 1,22-22,0 21,21-21,21-21</inkml:trace>
  <inkml:trace contextRef="#ctx0" brushRef="#br0" timeOffset="75244.6902">14753 14245,'0'0,"-21"0,42 0,-21-21,43 0,-22 0,42-22,-20 1,20-21,-21-1,22 1,-22-22,22 0,-22 22,0-22,-20 22,-22-1,0 22,0 21,-43 21,22 0,-21 42,21 0,-22 22,22-1,0 1,21 20,0 1,0-21,21-1,0 1,-21-22,43-21,-22 0,21-21,0-21,1 0,-1-21,22-22,-22 1,21-1,-20-21,-1 1,0 20,1 22,-22-22,-21 43,21 0,-42 42,21 22,-21 20,21 1,-21 20,21 1,0 21,0 0,21-22,0 1,0 0,0-43</inkml:trace>
  <inkml:trace contextRef="#ctx0" brushRef="#br0" timeOffset="75588.3177">16468 13885,'0'0,"-21"0,21-21,21 0,0 0,21 21,1-21,20 21,22-21,-22 21,22 0,-22 21,-20-21,-22 0,0 0,0 0</inkml:trace>
  <inkml:trace contextRef="#ctx0" brushRef="#br0" timeOffset="75776.7325">16489 13653,'0'0,"-21"-22,42 1,21 21,22 0,20-21,1 21,0 0,-22 0,22 0,-22 0</inkml:trace>
  <inkml:trace contextRef="#ctx0" brushRef="#br0" timeOffset="78116.2965">17822 13483,'0'0,"0"-21,22 21,-22-21,-22 42,22 0,-21 43,0-1,21 1,-21 20,0 22,21-21,-21 21,21-22,0 1</inkml:trace>
  <inkml:trace contextRef="#ctx0" brushRef="#br0" timeOffset="78590.6674">18161 13737,'0'0,"0"-21,0 0,0 0,0 0,-21 21,0 21,0 0,-1 21,22 22,-21-22,0 43,21-22,0 1,21-22,0 0,-21-20,43-1,-22-21,0-21,21-22,-20 1,20 0,-21-22,0-21,0 1,1 20,-22 1,0-1,-22 43,1-21,-21 42,21 0,-22 21,22 21,0 1,0-22,21 42,0-20,21-1</inkml:trace>
  <inkml:trace contextRef="#ctx0" brushRef="#br0" timeOffset="79254.2059">18902 13695,'0'0,"-21"-21,0 0,-1 21,-20 0,21 21,-21 0,-1 21,1 1,21-1,0 21,-1 1,22-1,0-20,22-1,-1 0,0-20,21-22,-21-22,22 1,-1 0,0-21,1-22,-22 1,21-1,-21-20,-21 20,0 22,0-1,-21 1,21 21,-21 21,0 0,0 0,21 21,0 0,21 0,0 1</inkml:trace>
  <inkml:trace contextRef="#ctx0" brushRef="#br0" timeOffset="79535.6582">19325 13610,'0'0,"0"-21,21 42,1-21,-1 43,21-22,22 21,-1 0,-21 1,22 20,-1-20,-20 20,-1-21,-21 22,0-22,-21-21,0 1</inkml:trace>
  <inkml:trace contextRef="#ctx0" brushRef="#br0" timeOffset="79801.3051">19918 13589,'0'0,"0"-21,-21 21,-22 0,1 42,0-21,-43 22,22 20,-22 1,0-1,22 1,20-1,1 1,0-1</inkml:trace>
  <inkml:trace contextRef="#ctx0" brushRef="#br0" timeOffset="80589.4397">20108 12742,'0'-42,"0"84,0-126,0 41,0 22,-21-21,0 21,0 0,-21 21,20 21,-20 0,21 21,-21 1,20-1,1 0,0 22,21-43,0 0,0 21,21-42,0 0,1-21,-1 0,21 0,-21-21,22-22,-1 1</inkml:trace>
  <inkml:trace contextRef="#ctx0" brushRef="#br0" timeOffset="80698.7922">20193 12488,'42'-21,"-84"42,84 1,-63 20,0 21,0 22,0 0,0 21,-1-22,22 1</inkml:trace>
  <inkml:trace contextRef="#ctx0" brushRef="#br0" timeOffset="81253.59">20722 12573,'0'0,"0"-21,0 0,-21 0,21-1,0 1,-21 21,21-21,-21 21,0 0,-1 21,1 0,-21 22,21-1,-22 0,22 1,0-1,21 0,-21 1,21-22,0 0,21-21,0 0,0-21,22 21,-22-42,42 20,-20-20,20 0,-20-1,-1 1,-21 21,0 0,0 21,-21 42,-21-21,0 43,21-1,-21 1,0 20,-22-20,22 21,0-1</inkml:trace>
  <inkml:trace contextRef="#ctx0" brushRef="#br0" timeOffset="82117.1797">21400 13674,'0'0,"0"-43,21 22,-42-21,21 21,-22 0,1-1,-21 22,0 22,-1-1,-20 21,-1 0,22 22,0-1,20 1,1-1,0 1,21-22,21 1,0-22,1 0,20-42,0 0,1-1,-1-20,21-21,1-22,21-21,-22-21,1 0,-1 0,1 21,-22 22,0-1,-21 21,-21 22,0 21,-21 21,0 21,-21 21,21 22,-1 42,1 0,21-1,0 22,21 0,-21 0,22-21,-1 0,0-42,0-1,0-21</inkml:trace>
  <inkml:trace contextRef="#ctx0" brushRef="#br0" timeOffset="82351.4341">21865 13737,'0'0,"0"-21,21 0,1 0,-1 21,21 21,22 0,-22 0,21 22,1-1,-1 21,-20-20,-1-1,-21 22,0-22</inkml:trace>
  <inkml:trace contextRef="#ctx0" brushRef="#br0" timeOffset="82652.8524">22479 13610,'-21'0,"42"0,-84 21,20 1,-20 20,-1 0,1 1,-1 20,22 1,-22-1,43 1,-21-1,21-21</inkml:trace>
  <inkml:trace contextRef="#ctx0" brushRef="#br0" timeOffset="85962.7422">14584 15050,'42'21,"-84"-42,0-1,-1 1,1 0,21 0,0 21,42-21,0 21,42 0,22 21,42 0,42 0,22 0,21 1,20 20,44-21,-1 0,21-21,22 21,-22-21,0 0,22 0,-43-21,0 21,0-21,-42 21,0-21,-43 21,-20-21,-22 21,0 0,-42 0,-21 0,-1 0,-20 0,-1 21,-20-21,-1 0,0 0,1-21,-22 21,0 0,0 0,0-21,0 21,1 0,-1 0,0 0,0-22,21 22,-20 0,20 0,-21 0,21 0,-20-21,-1 21,0 0,0 0,0-21,0 21,1 0,-1-21,0 21,0-21,21 21,-20-21,20 21,-21 0,0-22,22 22,-22 0,0 0,0 0,0 0,0-21,22 42,-1-42,0 21,22 0,-1 0,1 0,-1 0,-20 0,-1 0,-21 0,22 0,-22 0,0 0,0 0,0 0,0 0,1 0,-1 0,0 0,-21 21,0-42,0 0</inkml:trace>
  <inkml:trace contextRef="#ctx0" brushRef="#br0" timeOffset="88144.4044">6244 8086,'-21'-21,"0"21,0 0,21-22,21 22,0 0,0-21,22 21,-1 0,0-21,22 21,-1 0,-20-21,41 21,-20 0,20 0,-20-21,21 21,-1 0,-20 0,-1 0,22 0,-22-21,1 21,-22 0,22 0,-1-22,-20 22,-1 0,21 0,-20-21,-1 21,22 0,-22 0,21 0,-20 0,20 0,-20 0,20 0,1 0,-1 0,1 0,-22 0,21-21,1 21,-22 0,22 0,-22 0,22-21,-1 21,-21 0,22 0,-1-21,-20 21,20 0,-20-21,-1 21,0 0,1-22,-1 22,0 0,1 0,-1-21,0 21,1 0,-1 0,-21-21,0 21,22 0,-22 0,21 0,-21 0,22 0,-22 0,0 0,21 0,-21 0,1 0,-1 0,0 0,0 0,0 0,0-21,1 42,-22-42,21 42,0-21,-21-21</inkml:trace>
  <inkml:trace contextRef="#ctx0" brushRef="#br0" timeOffset="113965.4543">12806 6900,'0'0,"21"0,-21-21,21 21,-21 21,-21 1,21-1,-21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4-01T09:11:54.3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76 3598,'0'0,"-21"22,-1-1,-20 0,21 0,21 0,-21-21,0 0,21-21,0 0,0 0,21 0,0-22,0 22,0 0,0 0,1 21,-1 0,-21 21,0 0,0 21,-21 1,21-1,-22 0,22 1,-21-1,21 0,-21-20,42-1,0-21,1 0,-1 0,21-21,22-1,-22 22,21-21,-20 21,20-21,-20 21,-1 21,0 0,-21 1,1-1,-22 0,21 0,-42 0,-1 0,1-21,0 0,21-21,-21-21,0-22,0 22,21-21,0-22,0 21,0 1,0-1,0 22,0 0,21-1,-21 1,0 21,0 0,0 0,21-1,0 22,0 0,0 22,1-1,-1 0,-21 0,21 21,-21-20,-21-1,21 0,-21 0,-1 0,1-42,0 21,0-42,21 21,0-1,21-20,0 21,0 21,1-21,20 21</inkml:trace>
  <inkml:trace contextRef="#ctx0" brushRef="#br0" timeOffset="238.4469">4953 3493,'0'0,"-21"21,42-42,0 21,22 0,-22 0,21 0,0 21,-20 0,20 21,-21 1,0-1,-21 43,0-22,0 22,-21-1,0 1,21-21,0-22</inkml:trace>
  <inkml:trace contextRef="#ctx0" brushRef="#br0" timeOffset="1033.504">6202 3768,'0'0,"-21"21,21 0,0 0,21-21,0 0,0-21,0-21,1-1,20 1,0-21,-21 20,22-20,-22 20,0-20,0 42,-21 0,0-1,-21 22,0 43,0-1,0 0,-1 22,1-1,21 1,-21-22,42 22,-21-22,21-21,1 0,20 1,-21-22,21-22,1-20,-1 0,22-22,-22 1,0-1,-21 22,22-22,-22 22,-21 21,21 0,-21 0,0 42,0 0,0 42,-21-20,21 20,-21 22,42-22,-21 1,42-1,1-20</inkml:trace>
  <inkml:trace contextRef="#ctx0" brushRef="#br0" timeOffset="1611.5837">7684 3366,'0'0,"0"-22,21 1,-21 42,0 1,-21 41,21 1,0-1,0 22,-22-22,22 22,0-43,22 22,-22-43,21-42,0 0</inkml:trace>
  <inkml:trace contextRef="#ctx0" brushRef="#br0" timeOffset="1752.3087">7874 3408,'0'0,"21"-42,0-1,1 22,-1 42,-21 22,-21-1,21 43,-22-1,1 22,21 0,-21 0</inkml:trace>
  <inkml:trace contextRef="#ctx0" brushRef="#br0" timeOffset="2380.4337">8276 3450,'0'0,"21"-42,1 0,-1 20,0 44,-21-1,0 21,-21 0,21 1,-43 20,22 1,-21-1,0-20,20-1,-20-21,21 0,0-42,0 21,21-42,21-1,0 1,0 0,21-1,-20 1,20 21,0 21,-21 0,22 0,-22 21,21 21,-21-20,1 20,-22 0,21 1,-21-22,21 0,-21 0,21-42,-21 0,0-22,21 1,-42-21,21-1,-21 1,0 20,0 1,-1 21,-20 21,0 21,-1 0,22 0,-21 22,42-1,-21 0,21 1</inkml:trace>
  <inkml:trace contextRef="#ctx0" brushRef="#br0" timeOffset="2536.8087">8657 3514,'0'0,"21"0,-21-21,22 21,-1 0,-42 21</inkml:trace>
  <inkml:trace contextRef="#ctx0" brushRef="#br0" timeOffset="2667.0625">8678 3747,'0'0,"0"21,0 0</inkml:trace>
  <inkml:trace contextRef="#ctx0" brushRef="#br0" timeOffset="3286.5251">9440 3408,'-21'0,"0"0,-21 21,21 0,-22 0,22 22,-21-1,21 0,-1 22,1-1,0-20,21-1,21 0,-21-20,21-22,22 0,-1-22,0-41,22-1,-1-20,1-43,21 0,-1-21,1 21,0 0,-22 0,-21 42,1 21,-22 22,-21 21,-21 21,0 42,-22 22,1 20,0 1,-1 42,1 0,21-21</inkml:trace>
  <inkml:trace contextRef="#ctx0" brushRef="#br0" timeOffset="3786.5742">9652 3747,'-21'84,"42"-168,-42 189,21-83,0-1,21 0,0-42,0 21,1 0,20-21,0-22,1 22,-1-42,0 20,1-20,-1-1,0 1,-21-1,22 1,-22 20,-21 1,21 21,-42 21,0 21,0 21,-1 1,1 20,-21 1,21 20,21-20,-21-1,21-20,21-1,-21-21,21 0,21-42,1-21,-1 0,0-43,22 21,-22-20,0-1,22 22,-43-1,21 22,-20 21,-22 63,-22 21,22 1,-21 21,21-1,21 1,22 0,20-1</inkml:trace>
  <inkml:trace contextRef="#ctx0" brushRef="#br0" timeOffset="7196.7191">9779 3196,'-21'-21,"21"42,-21-21,21 21,-21-21,21 22,-22-1,1 0,21 0,-21-21,21 21,-21 0,21 1,-21-1,21 0,0 0,-21 0,21 0,0 1,0-1,0 0,0 0,0 0,0 0,0 1,0-1,0 0,0 0,0 0,21 0,-21 1,21-22,-21 21,21-21</inkml:trace>
  <inkml:trace contextRef="#ctx0" brushRef="#br0" timeOffset="8481.899">11621 3302,'0'0,"0"-21,21 0,0 21,-42 0,21 42,-21 0,21 22,-22-1,1 1,21-1,-21 1,21-1,0 1,-21-22,42 1</inkml:trace>
  <inkml:trace contextRef="#ctx0" brushRef="#br0" timeOffset="8904.5914">11896 3239,'0'0,"0"-22,21 1,-42 42,21 1,0-1,-21 21,-1 0,22 22,-21-1,0 1,0 21,0-22,0-21,21 22,0-1,0-20,0-22,21 21,-21-21,21-21,0-21,-21 0,21 0,-21-21,21 20,-21-20,0 21,-21 0</inkml:trace>
  <inkml:trace contextRef="#ctx0" brushRef="#br0" timeOffset="9366.053">12150 3323,'0'-42,"0"84,21-105,0 63,-21 21,0 21,-21 22,21-22,-21 22,21 20,-21-41,-1 20,22-21,-21 1,21-22,21-42,-21 0,22-1,20-41,-21 21,21-22,22 1,-22 20,1 1,-1 0,-21 42,0 0,0 21,1 0,-22 21,-22 22,22 20,-21-20,0-1,21 1,-21-1</inkml:trace>
  <inkml:trace contextRef="#ctx0" brushRef="#br0" timeOffset="9824.91">12742 3408,'0'0,"0"-21,22 0,-1-1,0 44,-42 20,21 0,-21 1,21-1,-22 21,1 1,0-22,21-21,0 22,21-22,0-21,22 0,20 0,-20-21,20 21,-21 0,22 0,-22 0,-21 0,1 21,-44 0,22 0,-21-21,0 0,0-21,0-21,0-1,21-20,0-1,21 1,0-1,0 1,21 21,-20-22</inkml:trace>
  <inkml:trace contextRef="#ctx0" brushRef="#br0" timeOffset="10627.8065">13356 3471,'0'0,"43"-42,-22 21,0 21,0-21,0 42,-21 21,0 1,0-1,-21 0,0 1,0-1,0 0,-1-21,22-42,0-21,22 0,-1-22,0 22,0-22,21 22,-20 21,20 0,0 21,-21 0,22 21,-22 21,0 0,-21 1,21 20,0-20,-21 20,22-21,-22-20,21-1,-21 0,21-42,0 0,0-22,-21 1,21-22,1-20,-22-1,-22 22,1-1,-21 22,0 21,-22 21,1 21,20 0,1 21,21 1,0-1,21 21,21-20</inkml:trace>
  <inkml:trace contextRef="#ctx0" brushRef="#br0" timeOffset="10877.6868">14203 3387,'21'-21,"-42"42,84-64,-41 43,20-21,-21 42,0-21,22 22,-22 20,-21 0,21 1,-42 20,-22 1,1-1,-21 22,-1-43,-21 22,22-22,-1-21</inkml:trace>
  <inkml:trace contextRef="#ctx0" brushRef="#br0" timeOffset="11646.7212">14774 3747,'-21'21,"42"-42,-42 63,42-63,-21 0,22-22,-1 1,21-43,0 1,1-22,20-21,-20-21,-1 21,-21 0,-21 21,0 21,-21 22,-21 41,-22 22,-21 43,22-1,-22 43,22 21,20-22,22 1,0 0,42-1,22-20,-1-22,21 0,-20-20</inkml:trace>
  <inkml:trace contextRef="#ctx0" brushRef="#br0" timeOffset="12096.3774">15092 3366,'0'0,"21"-22,0 1,0 21,-21 21,0 1,-21 20,21 0,-21 1,0-1,0 0,21 1,0-1,0-21,21-21,21 0,1-21,20 0,1 0,20-1,1 1,-22 21,1 0,-22 21,-21 1,-21-1,-21 21,0-21,-21 0,-1 1,22-44,-21 1,21-21,21-22,0 1,21-22,0 22,21-1,1 1,-1 20,0 1</inkml:trace>
  <inkml:trace contextRef="#ctx0" brushRef="#br0" timeOffset="12664.3797">15917 3408,'22'42,"-44"-84,44 105,-1-41,-42 20,21-21,-22 21,1-20,0 20,0-21,0 0,0 0,-1-42,22 0,0 0,22-21,-22 20,21-20,21 0,-21 21,22-1,-22 1,0 21,21 0,-21 21,-21 22,22-1,-22 0,21 22,-21-22,0 22,0-22,0-21,0 0,0 1,0-44,0-20,21 0,0-22,-21-20,0-1,0-21,0 21,-21 1,0 20,0 22,-22 21,22 21,0 0,21 21,0 0,21 0,0-21,22 21,-1-42,21 21,1-21,-1-21,1-1,-22 22,1 0</inkml:trace>
  <inkml:trace contextRef="#ctx0" brushRef="#br0" timeOffset="12891.8398">16087 3725,'0'0,"-43"64,1-1,21 1,0-1,0 1,-1-22,22 1,22-22,-22 21,21-42,0-21,21-21,-21-22,22-21</inkml:trace>
  <inkml:trace contextRef="#ctx0" brushRef="#br0" timeOffset="13408.0824">16510 3387,'0'0,"21"-21,0 42,-21 0,0 21,-21 1,0-1,0 0,-21 22,20-22,1-21,0 22,0-22,0-21,21-21,0-22,21-20,0 20,21-20,-20-1,20 1,0 21,-21 20,1 1,-1 21,-21 21,21 1,-21-1,0 0,0 21,0-21,21-21,0-21,22 0,-22 0,21 0,0 0,-20-1,-1 22,0 0,0 22,-21 20,-21-21,21 21,0 22,-21-1,21 1,0-1,-21-20,21 20,0-42,0 1</inkml:trace>
  <inkml:trace contextRef="#ctx0" brushRef="#br0" timeOffset="13741.0683">16933 3725,'22'-21,"-1"21,-21 21,0 1,21-1,-21 0,0 0,21 0,0 0,-21 1,21-22,-21 21,22-42,-1-1,0-20,-21 0,21-1,-42-20,21-22,0 43,-21-22,0 22,-1 0,22 21,0-1,-21 22,21-21,21 21,1-21,20 21,21 0,1 0,42 0</inkml:trace>
  <inkml:trace contextRef="#ctx0" brushRef="#br0" timeOffset="14467.324">18203 3450,'0'0,"22"0,-1 0,-21-21,21 21,-21 21,21 0,-42 1,21-1,0 21,21 0,-21 1,0-1,0-21,21 22,-21-22,21 0,-21-42,22 0,-1-22,0 22,0-21,0-22,0 22,-21-22,0 1,-21 21,0-1,0 22,-21 21,20 0,-20 21,0 22,-1-1,22 0,0 1,21 20,0-21</inkml:trace>
  <inkml:trace contextRef="#ctx0" brushRef="#br0" timeOffset="14639.2059">18838 3556,'0'0,"22"0,-22-21,-22 21,1 21</inkml:trace>
  <inkml:trace contextRef="#ctx0" brushRef="#br0" timeOffset="14732.9847">18733 3725,'0'0,"-22"43,22-22,22-21,-1 0,0-21,0 0</inkml:trace>
  <inkml:trace contextRef="#ctx0" brushRef="#br0" timeOffset="15205.9837">19135 3789,'0'0,"0"21,-21-21,21 21,0 0,-22-21,44-21,-1-42,0-1,21-20,-21-22,22-21,-22-21,0-1,0 1,-42 21,0 43,-21 20,-1 22,-20 21,-1 42,1 21,20 22,1-1,0 22,42 21,0-1,0 1,42-21,-21 0</inkml:trace>
  <inkml:trace contextRef="#ctx0" brushRef="#br0" timeOffset="15647.6137">19558 3514,'21'-43,"-42"86,63-107,-20 64,-1-21,-21 42,0 0,-21 22,-1-1,1 0,-21 1,0 20,-1-20,1-1,0-21,20-21,1 0,21-21,21 0,1-22,-1 1,21 0,0-1,1-20,-1 42,0-22,1 43,-22-21,0 21,21 0,-20 21,-22 22,21-1,0 0,-21 22,0-1,0 1,0-1,0-20,-21-1,21 0,0-20</inkml:trace>
  <inkml:trace contextRef="#ctx0" brushRef="#br0" timeOffset="15788.3427">20024 3641,'0'0,"42"-21,-21-22,22 22,-22 0,21 0,-21 21,0-21,1 21,-1 0</inkml:trace>
  <inkml:trace contextRef="#ctx0" brushRef="#br0" timeOffset="17484.107">1863 5736,'21'0,"-42"-21,0 21,-1 0,1 0,0 21,0-21,0 21,0 1,-22-1,43 21,-21-21,21 22,-21-1,21 0,21 22,-21-22,0 22,21-1,-21 1,21-1,-21 22,22-1,-22-20,21 21,-21-1,0 1,21 21,-21-22,0 1,0 0,-21-1,21-20,-21-1,-1 1,1-1,0-20,-21-22,-1 0,1-42,-21 0,20-22,1 1</inkml:trace>
  <inkml:trace contextRef="#ctx0" brushRef="#br0" timeOffset="18790.2156">2667 6646,'21'-21,"-21"0,21 0,-42 0,21 0,0-1,-21 1,0 0,-21 0,-1 21,1 0,0 21,20-21,-20 21,21-21,0 21,21 1,21-1,0-21,0 21,22 0,20 0,-21 0,1 1,-1-1,0 21,1-21,-43 22,21-22,-42 21,21 0,-21 1,-1-22,-20 0,0 0,-1-21,-20 0,21-21,20 0,-20 0,42 0,0-1,21-20</inkml:trace>
  <inkml:trace contextRef="#ctx0" brushRef="#br0" timeOffset="19344.7743">3112 6646,'0'0,"0"22,21-22,0 21,0-21,-21-21,21 21,22 0,-22 0,0-22,0 1,0 21,-21-21,21 0,-21 0,0 0,-21-1,-21 1,0 21,20 21,-41 1,21-1,-1 21,1 0,21 1,0-1,21 0,0 22,21-22,0 1,21-22,22 0,-1-21,1 21,-1-42,-20 21</inkml:trace>
  <inkml:trace contextRef="#ctx0" brushRef="#br0" timeOffset="19808.1963">3704 6646,'0'-21,"0"0,0 0,0 0,-21 0,0 42,0-21,0 42,-1 0,1 1,21 20,0 1,21-22,1 0,-1 1,21-22,22 0,-22-21,21-21,-20 0,20-22,-20-20</inkml:trace>
  <inkml:trace contextRef="#ctx0" brushRef="#br0" timeOffset="20520.4364">3831 5948,'-21'-21,"21"0,21-1,0 1,1 0,20 0,-21 0,0 21,0 21,-21 0,0 21,-21 1,0 20,0 1,0-22,0 0,21 1,21-22,21 0,22-21,20-21,1-21</inkml:trace>
  <inkml:trace contextRef="#ctx0" brushRef="#br0" timeOffset="23332.8082">4551 6900,'0'0,"21"-21,-21 0,21 0,0-21,1-1,20 1,-21 0,0-1,0 1,1 0,-22-1,21 22,-42 63,-1-20,22 41,-21-21,0 22,21-22,0 22,0-22,0 0,21-20,0-1,1-42,20-1,-21 1,21-21,1 0,-1-1,0-20,1-1,-1 22,-21 0,0 20,1 1,-22 0,21 42,-21 22,0-1,21 0,-21 1,0 20,21 1,-21-22,-21 21</inkml:trace>
  <inkml:trace contextRef="#ctx0" brushRef="#br0" timeOffset="23735.7003">4593 6287,'0'0,"-21"21,-21 0,-1 0,1 43,0-1,-1 22,22-1,0 1,0 0,42-22,21 22,1-22,20-20,1-1,-1-42</inkml:trace>
  <inkml:trace contextRef="#ctx0" brushRef="#br0" timeOffset="24034.4065">5630 6456,'0'0,"22"0,-1 0,0 0,21 21,-21 0,1 22,-1-22,0 21,0 22,0-22,-21 21,-21 22,21 0,-21-22,0 22,0-22,-1 1</inkml:trace>
  <inkml:trace contextRef="#ctx0" brushRef="#br0" timeOffset="25138.2343">6541 6456,'0'-21,"-22"21,1 0,-21 0,21 21,0 21,-22 1,22-1,-21 21,21 1,21-1,-22 1,22-22,22 1,-22-1,21-21,0-21,21-21,-21 0,22-22,-1-20,0-22,1 1,-1-22,0-21,1 21,-1 0,0 21,-20 22,-1-1,0 43,-21 0,-21 42,0 22,-1 41,1 1,-21 21,21 0,0-1,21 1,-22 0,22 0</inkml:trace>
  <inkml:trace contextRef="#ctx0" brushRef="#br0" timeOffset="25718.4106">6731 7049,'21'0,"-21"21,21-21,1 0,-1-21,21-22,-21 22,22-42,-1 20,0-20,1 20,-22-20,21-1,-21 22,0-21,1 41,-22-20,0 21,0 42,-22 21,1-20,0 41,0 1,0-1,0 1,-1-1,22 1,0-22,0-21,22 0,20-42,0 0,1 0,-1-43,0 22,22-22,-22 1,22-1,-22 1,0 21,-21 20,1 1,-22 42,-22 22,22-1,-21 0,21 22,0 21,0-1,21-20,1 20,-1-20,0-1,21-20</inkml:trace>
  <inkml:trace contextRef="#ctx0" brushRef="#br0" timeOffset="25979.9879">8573 6900,'0'0,"21"-21,21 21,0 0,1 0,-1 0,22 0,-22 0,0 0,-21 0,1 0,-1 0</inkml:trace>
  <inkml:trace contextRef="#ctx0" brushRef="#br0" timeOffset="26151.8404">8551 6689,'0'0,"-21"0,0-21,42 21,0-22,22 1,-1 21,22-21,20 21,1-21,0 21</inkml:trace>
  <inkml:trace contextRef="#ctx0" brushRef="#br0" timeOffset="27111.8391">10287 5673,'0'0,"-21"0,0 0,21-21,-21 42,-1-21,-20 0,21 21,0-21,0 21,-1 0,1 0,21 22,0-1,-21 22,21-1,21 1,-21 20,0 1,21 0,-21-1,22 1,-1 0,0 20,0 1,0 0,0 0,1-21,-22 20,21 1,0 0,-21 0,0-21,0-1,0 1,-21 0,0-22,-22-21,1 22,0-43,-22 0,1-21,-1 0,22-42,-22 0</inkml:trace>
  <inkml:trace contextRef="#ctx0" brushRef="#br0" timeOffset="30963.1994">11367 6689,'21'0,"0"-21,-21-1,21 1,0 0,-21 0,0 0,0 0,0-1,0 1,-21 0,0 21,-21-21,-1 21,1 0,-22 0,1 21,21-21,-22 21,22 0,21 1,21-1,0 0,21 0,21 0,22 0,-1 22,1-22,20 0,-20 0,-22 0,0 22,1-1,-22 0,-21 1,-21-1,0 0,-22-20,22 20,-21-42,-1 21,1-21,21 0,0-21,21 0,21-22,0 1</inkml:trace>
  <inkml:trace contextRef="#ctx0" brushRef="#br0" timeOffset="31416.4348">11832 6731,'0'0,"-21"0,21 21,21-21,0 0,1 0,20 0,0 0,1 0,-1 0,0 0,1-21,-22 21,0-21,0 21,0-21,-21 0,0-1,0 1,-21 0,0 21,0-21,-22 21,22 0,-42 21,20 0,1 0,-21 22,20-1,22 0,0 1,21 20,0-20,21-22,21 21,1-21,20-21,1 21,-1-42</inkml:trace>
  <inkml:trace contextRef="#ctx0" brushRef="#br0" timeOffset="31822.822">12531 6795,'21'-22,"0"22,0-21,0 21,1 0,-1-21,0 0,0 0,-21 0,21-1,-21 1,0 0,0 0,0 0,-21 21,0 0,-21 21,-1 0,1 21,21 1,-22-1,22 22,21-1,0 1,21-22,1 0,20 1,0-22,22-21,-1-21,22-1</inkml:trace>
  <inkml:trace contextRef="#ctx0" brushRef="#br0" timeOffset="32513.5534">13568 6244,'0'0,"-21"0,0-21,-22 42,1 0,0 22,-1 20,1 22,21 0,0-1,-1 22,44-21,-22-1,42 1,-21-21,21-1,1-21,-1-20,0-1,22-21,-22 0</inkml:trace>
  <inkml:trace contextRef="#ctx0" brushRef="#br0" timeOffset="32763.5375">13864 6583,'0'0,"0"-42,0 20,21 44,22-1,-1 21,22 0,-22 1,21 20,1 1,-22-1,22-20,-22 20,0-21,1 1,-1-22</inkml:trace>
  <inkml:trace contextRef="#ctx0" brushRef="#br0" timeOffset="33044.8422">14499 6519,'0'0,"-21"0,0 0,-21 22,-22-1,1 42,-1 1,1-1,-22 22,21-22,22 1,0-1,21 1,-1-43,22 0</inkml:trace>
  <inkml:trace contextRef="#ctx0" brushRef="#br0" timeOffset="34481.2613">15134 6287,'21'0,"1"21,-1 0,0 0,21 0,-21 22,1 20,-1 1,-21-1,0 22,-21-1,-1 22,-20-21,0 21,-1-43,1 22,21-43,-21 1,42-22,-22-21</inkml:trace>
  <inkml:trace contextRef="#ctx0" brushRef="#br0" timeOffset="36657.6803">16087 6202,'0'0,"-21"21,-1 0,-20 22,-21 20,-1 22,1 21,20-1,1 22,21-21,21 0,21-21,0-1,43-20,-22-1,21-20</inkml:trace>
  <inkml:trace contextRef="#ctx0" brushRef="#br0" timeOffset="37077.8572">16489 6646,'0'0,"0"-21,0 0,21 0,0-21,0 20,-21-20,22 0,-1 21,-21-1,-21 44,21 20,-22 21,-20 1,21 21,0-1,21 22,0-21,-21-1,21 1,21-21</inkml:trace>
  <inkml:trace contextRef="#ctx0" brushRef="#br0" timeOffset="37515.4819">16997 6646,'0'0,"21"-42,-42 0,21 21,-21 21,0 0,-1 21,22 21,-21 0,21 22,-21-1,42 1,-21-1,21 1,-21-22,22 1,-1-43,0 0,0-22,21 1,-20-42,-1 20,0-41,0-1,0 22,-21-1,0 1,0 41,-21 1,0 21,0 43,-22-1,1 0,21 22,0-1,21 22,0-43,21 22,0-22</inkml:trace>
  <inkml:trace contextRef="#ctx0" brushRef="#br0" timeOffset="37912.8078">17632 6519,'0'0,"0"-21,-21 21,0-21,-22 42,22 0,0 22,0-1,0 22,21-1,0 1,0-1,0 1,21-22,-21 0,21-21,21-21,-21-21,22 0,-1-21,0-22,1 1,-22-1,21 1,-21-22,-21 22,0 20,-21 1,0 0,0 42,-43 0,22 21,0 0,-1 0,43 21,0-20,22-1</inkml:trace>
  <inkml:trace contextRef="#ctx0" brushRef="#br0" timeOffset="47994.0548">12615 6096,'0'0,"-21"0,0-21,42 0,0 0,1-1,-1-20,0 21,21 0,-21 21,22-21,-22 21,0-22,0 44,-21-1,0 0,0 0,-21 21,0-20,-21 20,20 0,-20 1,0-1,21-21,-1 21,1-20,21-1,0 0,21-21,1 0,20 0,-21 0,21 0,1-21,-1 21,-21-21,22-1,-22 22,0-21,0 21</inkml:trace>
  <inkml:trace contextRef="#ctx0" brushRef="#br0" timeOffset="49706.9589">14245 5588,'0'0,"0"-21,0 0,21 21,-42 21,21 21,0 1,0-1,-21 21,21 1,0-1,-21 1,21-1,0 1,0-1</inkml:trace>
  <inkml:trace contextRef="#ctx0" brushRef="#br0" timeOffset="50207.9826">14605 5757,'0'0,"0"-21,-21 0,0 0,21 42,-21-21,-1 21,1 22,0-1,0 21,0-20,0 20,21-20,0-1,21 0,-21-21,21 1,0-22,0 0,0-22,22 1,-22-21,0-22,0 1,0 21,1-22,-22 1,0 20,0 22,-22 0,1 21,0 0,0 21,0 0,0 0,-1 22,22-1,22-21,-1 22</inkml:trace>
  <inkml:trace contextRef="#ctx0" brushRef="#br0" timeOffset="50598.6049">14923 5736,'-22'-21,"44"42,-65-42,22 42,0-21,0 43,0-22,-1 42,22-20,0-1,0 0,22-21,-22 22,21-22,21-21,-21 0,0-21,22 0,-22-1,21-20,-21-21,-21 20,22-20,-22-1,-22 22,22 0,-21 20,-21 1,21 21,-22 0,22 21,-21 1,21 20,21-21</inkml:trace>
  <inkml:trace contextRef="#ctx0" brushRef="#br0" timeOffset="51497.4558">18436 6371,'-21'0,"21"21,21 22,0-1,22 0,-1 22,22-1,-22 1,21 21,1-22,-1 1,-20-1,-1-21,0 1,-20-22</inkml:trace>
  <inkml:trace contextRef="#ctx0" brushRef="#br0" timeOffset="51734.5689">19114 6498,'-43'-21,"86"42,-128-42,21 63,1 1,-22 20,-21 1,1 20,-1 22,0-21,42 0,-20-1,41-41,22 20</inkml:trace>
  <inkml:trace contextRef="#ctx0" brushRef="#br0" timeOffset="52365.5689">19135 5652,'0'-22,"0"44,21-86,-21 22,0-1,0 1,-21 0,0-1,21 22,-43 0,22 21,-21 21,21 0,-22 43,1-1,21 1,0-1,21 1,0-22,0 1,21-22,0 0,0-21,21-21,1-22,-1 1,0-21,1-1,-1 1,-21-1,22 22,-22 21,-21-1,21 22,-21 22,-21 20,21 21,-21 1,-1 21,1-1,21 1,-21 0,21-22</inkml:trace>
  <inkml:trace contextRef="#ctx0" brushRef="#br0" timeOffset="52818.6985">19643 5567,'0'0,"0"-42,0-1,0 1,-21 21,21-22,-22 22,1 21,0 0,0 21,-21 22,-1-1,22 0,0 22,0-22,0 1,21-1,21 0,-21-21,21-21,21 0,1-21,-1-21,0 0,1-1,-1-20,0 20,-21 22,22-21,-22 42,-21 42,-21 1,21-1,-21 43,-1-22,1 22,0 21,0-22,0 22,21-21</inkml:trace>
  <inkml:trace contextRef="#ctx0" brushRef="#br0" timeOffset="53587.8813">20362 6519,'0'0,"-21"-21,0 21,0 0,-21 21,-1 1,-20 20,20 21,1 1,0-1,-1 22,1 0,21-1,21-20,-21-1,21-20,0-22,21 0,0-42,21 0,1-22,-1-20,22-22,-1-21,1 1,20-22,-20 0,-1 0,-20 0,-1 42,-21 21,0 1,-21 42,-21 0,0 42,21 21,-21 22,0 20,-1 22,22 0,0 21,22 0,-1-21,0 21,0-21,21-22,1-20,-22-22</inkml:trace>
  <inkml:trace contextRef="#ctx0" brushRef="#br0" timeOffset="53822.1362">20807 6710,'0'0,"21"0,0 21,22 0,20 22,1-1,-1 21,22 1,-22-1,1 1,-1-1,-20 1,-22-22</inkml:trace>
  <inkml:trace contextRef="#ctx0" brushRef="#br0" timeOffset="54056.6278">21421 6731,'0'0,"-43"-21,22 21,-21 0,-22 42,22 1,-21 41,-1-20,1 42,20-22,1 22,21-21,21-22,-21 22</inkml:trace>
  <inkml:trace contextRef="#ctx0" brushRef="#br0" timeOffset="55260.7778">21590 6033,'0'0,"21"-22,0 22,22 0,-1 22,22 20,-1 21,-21 22,1 0,-1 21,-42-1,0 1,-21 21,0-21,-22 21,-20-21,-1 0,22-22,-21 1,20 0,1-43,21 0</inkml:trace>
  <inkml:trace contextRef="#ctx0" brushRef="#br0" timeOffset="59064.5053">8382 9885,'0'0,"0"-21,21 21,22 0,-22 0,21-21,22 21,-22 0,0 0,1-22,-1 22,-21 0,0-21,0 21,-21-21,-21 0,0-21,0 20</inkml:trace>
  <inkml:trace contextRef="#ctx0" brushRef="#br0" timeOffset="59205.214">8594 9652,'0'0,"-43"-21,1 21,0 0,21 0,42-21,0 21,42 0,1-21,-1 21,22-22,-21 22,20-21,1 21</inkml:trace>
  <inkml:trace contextRef="#ctx0" brushRef="#br0" timeOffset="60592.1016">10499 8890,'0'-21,"0"0,-21 21,-1 0,1-21,0 21,0 21,0-21,0 21,-1 0,1 0,21 0,0 22,0 20,0-20,0 20,21 1,1 20,-1 1,0 21,0-22,0 1,0 21,1-21,-1 20,-21-20,0 0,0 21,-21-43,21 22,-22-22,1-20,-21-1,21 0,-22-21,22 1,-21-44,0 22</inkml:trace>
  <inkml:trace contextRef="#ctx0" brushRef="#br0" timeOffset="61797.4493">11536 9504,'0'0,"21"-21,-21 0,0-1,0 1,0-21,-21 21,0 0,-22-22,1 43,0-21,-22 21,22 0,0 0,-1 21,22-21,21 21,0 1,21-1,0 21,43-21,-22 0,43 22,-22-22,-20 21,-1 1,0-1,-42 0,0 1,-42-1,21 0,-43 1,22-22,-21 0,-1 0,1-21,20-21,1 0,21 0,42-1,0-20</inkml:trace>
  <inkml:trace contextRef="#ctx0" brushRef="#br0" timeOffset="62203.6899">11959 9504,'0'21,"21"-21,1 0,20 0,-21 0,21-21,1 21,-22-21,21 0,1 21,-22-22,0 1,-21-21,0 21,-21 0,-22 21,22 0,-42 21,-1 0,22 21,-22 1,22-1,0 0,21 22,21-22,0 22,21-22,21-21,0 21,1-20,-1-22,22 0</inkml:trace>
  <inkml:trace contextRef="#ctx0" brushRef="#br0" timeOffset="62578.6706">12615 9589,'0'0,"0"-22,22 1,-1 0,0 0,0 0,0 0,0-1,-21 1,0 0,-21 0,0 42,-21-21,-1 42,22-20,-21 41,0 1,20-22,22 21,0 1,22-22,-1 1,0-22,21 0,1-21,20-21,1-22,-1 1,1 0</inkml:trace>
  <inkml:trace contextRef="#ctx0" brushRef="#br0" timeOffset="63003.9268">12954 8763,'0'0,"0"-42,0 21,21-22,0 22,1-21,20 21,-21 21,0 0,0 42,-21 0,-21 22,-21-1,21 22,-22 0,22-22,0-21,42 1,0-1,22-42,-1-21,22 0,20 0</inkml:trace>
  <inkml:trace contextRef="#ctx0" brushRef="#br0" timeOffset="63622.1335">13780 9123,'0'0,"0"-21,-22 0,-20 42,0 0,-22 21,22 22,-22-1,43 22,-21 21,42-22,0 1,21 0,21-1,1-20,20-1,1-20,-1-22,1 0,-1-42</inkml:trace>
  <inkml:trace contextRef="#ctx0" brushRef="#br0" timeOffset="63876.068">14118 9419,'0'0,"0"-21,-21 21,42 0,22 21,-22 22,21-1,22 0,-1 1,1 20,20 1,-20-22,-22 21,0-20,1-1,-1 0</inkml:trace>
  <inkml:trace contextRef="#ctx0" brushRef="#br0" timeOffset="64144.719">14796 9377,'0'0,"-22"-21,1 21,-21 0,0 42,-22 0,1 22,-22 21,21-1,1 1,21 0,-1-22,1 22,42-43,-21-21</inkml:trace>
  <inkml:trace contextRef="#ctx0" brushRef="#br0" timeOffset="64529.7375">14774 8488,'0'0,"0"-21,0 0,0-1,0 44,-21-1,0 42,0-20,0 41,0 1,-1 0,22-1,-21-20,21-1</inkml:trace>
  <inkml:trace contextRef="#ctx0" brushRef="#br0" timeOffset="64920.3238">14965 8615,'0'0,"0"-21,-21 21,0 42,-1 0,22 1,0 20,-21 1,21-22,21 22,-21-43,0 21,22-21,-1-21,0 0,0-21,0 0,0-21,1-22,-1 1,0-22,-21 21,0 22,0 0,-21 21,0 21,-1 0,1 21,0 21,0 22,21-22,0 21,0-20,21-1</inkml:trace>
  <inkml:trace contextRef="#ctx0" brushRef="#br0" timeOffset="65250.8036">15261 8678,'0'0,"0"-21,-21 21,21 21,-21 1,0-1,21 21,0 0,0 1,21-1,-21 0,21-20,-21-1,21-21,0 0,1-21,-1-1,21-20,-21 0,0-22,1-20,-1 41,-21 1,-21 0,-1 42,1 21,21 0</inkml:trace>
  <inkml:trace contextRef="#ctx0" brushRef="#br0" timeOffset="65658.9713">15833 9208,'21'0,"0"21,0 21,0 0,-21 22,22-1,-22 22,0 0,-22-1,22-20,-21 21,0-1,0-20,0-1,-22 1,22-22,0 0,0-42</inkml:trace>
  <inkml:trace contextRef="#ctx0" brushRef="#br0" timeOffset="66514.6444">17145 8932,'0'0,"21"-21,-21 0,0 0,0 0,0 42,0 0,-21 43,21-1,-21 22,21 21,-21-1,21 1,0 0,-21-21,21 21,0-43</inkml:trace>
  <inkml:trace contextRef="#ctx0" brushRef="#br0" timeOffset="66973.5171">17653 9144,'-21'-21,"42"42,-42-63,0 42,0 0,-1 42,1 0,0 22,0-1,21 22,0-21,0-1,21-21,0 1,0-22,22-21,-22 0,21-42,1-1,-1-20,-21-1,21-20,-20-22,-1 21,-21 22,0-1,-21 22,-1 21,-20 42,0 0,-1 0,1 43,21-22,0 43,42-22,-21 1,21-1,21-21</inkml:trace>
  <inkml:trace contextRef="#ctx0" brushRef="#br0" timeOffset="67345.6159">18182 9123,'-21'0,"42"0,-63 0,21 21,0 21,-1 22,1-1,21 22,0-21,0-1,21-21,1 1,-22-1,21-42,0 0,21-21,-21 0,1-22,20-20,-21-22,0 1,-21-1,21 21,-42 1,0-1,0 43,-21 0,-1 21,22 21,-21 0,21 1,21 20,0 0,21 1,0-1</inkml:trace>
  <inkml:trace contextRef="#ctx0" brushRef="#br0" timeOffset="67603.6997">18648 9081,'0'-22,"21"44,0-1,22 21,20-21,1 43,-1-22,-21 22,22-22,-22 21,1 1,-1-22,-42-21,21 22</inkml:trace>
  <inkml:trace contextRef="#ctx0" brushRef="#br0" timeOffset="67936.9534">19156 9102,'0'0,"-21"0,-22 21,1 0,-21 43,-1-22,1 43,-1-22,22 1,-1 20,1-20,21-22</inkml:trace>
  <inkml:trace contextRef="#ctx0" brushRef="#br0" timeOffset="68643.5738">19389 8594,'0'0,"0"-21,0-22,0 22,-21-21,21-1,-22 22,1-21,0 21,-21 21,21-21,-22 42,1 0,21 0,-22 21,22 1,21-1,-21 0,21 1,21-22,-21 0,43-21,-22-21,21 0,0-22,22 1,-22-21,22 20,-22 1,-21 21,22 0,-43-1,0 44,0-1,-22 21,1 22,0-1,0 22,0-22,21 22,-21-22,21-20,21-22</inkml:trace>
  <inkml:trace contextRef="#ctx0" brushRef="#br0" timeOffset="69101.4934">19854 8424,'0'0,"0"-42,0 21,0-21,0 20,-21 1,0 21,0 0,0 0,0 21,-22 1,1 20,21-21,0 21,-1 22,1-22,21-21,0 22,0-22,21 0,1-42,-1 21,21-21,0-22,1 1,-1 0,0 21,1-22,-22 22,0 0,-21 42,0 21,-21 1,21 20,-21 1,-22 20,22 1,0 0,-21-1</inkml:trace>
  <inkml:trace contextRef="#ctx0" brushRef="#br0" timeOffset="69843.3717">20595 9144,'0'0,"-21"0,0 0,-21 0,-1 21,-20 0,-1 22,1 20,-1-20,1 20,20 1,22-1,0-21,21 1,0-1,21-21,0-21,22-21,20 0,1-21,20-22,-20 1,21-43,-1 21,1-21,-22 0,1 1,-22 20,-21 21,1 1,-1 21,-42 20,-1 44,1-1,0 42,-21 1,21 20,-22 43,22-21,21 21,0 0,0 0,21-42,0 0,-21-22,22-42</inkml:trace>
  <inkml:trace contextRef="#ctx0" brushRef="#br0" timeOffset="70062.1088">21040 9208,'0'0,"0"-22,21 44,0-1,21 21,1 0,20 22,-20-22,20 22,-21-22,1 22,-1-22,-21 0,0-21</inkml:trace>
  <inkml:trace contextRef="#ctx0" brushRef="#br0" timeOffset="70312.9741">21632 9144,'0'0,"-42"0,0 42,-22 1,1 20,-22 22,22 0,-22-1,21 1,1 0,21-22,-1 22,1-22,21-20</inkml:trace>
  <inkml:trace contextRef="#ctx0" brushRef="#br0" timeOffset="70976.0848">17187 10308,'-21'21,"42"-42,-21 21,43 0,63 0,42-21,42 0,64 0,21-22,43 22,-1 21,1-21,-22 21,-21-21,-42 21,-63-21,-22 21,-42 0,-43-21,1 21,-43-22,0 22,-21-21,21 21</inkml:trace>
  <inkml:trace contextRef="#ctx0" brushRef="#br0" timeOffset="71516.3518">18140 10668,'0'-21,"0"42,0-21,-21 21,0 22,-1 20,1 1,21-1,-21 22,21-1,-21-20,21-1,0 1</inkml:trace>
  <inkml:trace contextRef="#ctx0" brushRef="#br0" timeOffset="71922.7451">18479 10753,'0'0,"0"-21,0-1,-22 1,22 42,-21 22,0-1,0 22,21-1,0 1,21-1,0 1,0-1,1-21,-1-20,0-22,21 0,-21-43,22 1,-22 0,0-22,0-21,0 1,-21 20,-21 22,0 0,0 20,-21 1,-1 42,1 1,0 20,20 0,22 1,0 20,22-21,-1 22,21-22</inkml:trace>
  <inkml:trace contextRef="#ctx0" brushRef="#br0" timeOffset="72299.2684">19177 10774,'0'0,"-21"-21,0 0,0 21,-1 21,-20 0,21 21,21 1,-21 20,42 1,-21-1,21 1,0-1,0-42,22 22,-22-43,21 0,1-43,-1 1,0-22,-21 1,1-22,-1 22,-21-1,0 1,-43 20,22 22,0 0,-21 21,-1 0,1 0,0 21,-1 0</inkml:trace>
  <inkml:trace contextRef="#ctx0" brushRef="#br0" timeOffset="73298.0121">8276 12869,'-42'-21,"84"42,-105-42,42 21,21-21,21 21,21-21,0 21,1 0,20 0,1-21,-1 21,1 0,-22 0,0 0,-20 0</inkml:trace>
  <inkml:trace contextRef="#ctx0" brushRef="#br0" timeOffset="73438.7954">8509 12700,'0'0,"0"-21,-21 0,21 0,21-1,0 1,22 0,20 0,1 0,20 21,1 0,0 0</inkml:trace>
  <inkml:trace contextRef="#ctx0" brushRef="#br0" timeOffset="74163.7193">10118 12510,'-21'0,"21"-22,0 1,21 0,0-42,0 20,0 1,0-22,1 1,-1 21,0-1,0 22,-21 0,21 21,-21 21,0 21,0 1,0 20,-21 1,42-1,-21 22,0 0,0-1,0-20,0-1,-21 1,21-22</inkml:trace>
  <inkml:trace contextRef="#ctx0" brushRef="#br0" timeOffset="74413.5949">9673 13018,'0'0,"43"21,20-42,22 21,21-22,21 1,0 0,0 21,21-21,-21 21,-21 0,-22 21,1 0</inkml:trace>
  <inkml:trace contextRef="#ctx0" brushRef="#br0" timeOffset="74806.1061">10012 13356,'0'0,"0"-21,-21 42,21 22,-21 20,-1 22,1-1,0 22,0 0,0 0,21-21,0-1,0-20</inkml:trace>
  <inkml:trace contextRef="#ctx0" brushRef="#br0" timeOffset="75196.849">10308 13695,'0'0,"0"-64,0 43,0 0,0 0,-21 42,21 21,-21 1,21 20,0 1,21-1,0 1,-21-22,21-21,1 0,20 1,-21-44,0-20,22 0,-22-43,-21 22,21-22,-21 0,0 22,-21-1,0 43,-1 0,-20 21,21 21,-21 21,20 22,1-1,0 22,21-21,0-1,21-21,0 1,22-1</inkml:trace>
  <inkml:trace contextRef="#ctx0" brushRef="#br0" timeOffset="75524.8526">10922 13610,'0'0,"-21"-42,0 42,-22 0,1 0,21 42,0 1,0-1,21 21,21 1,0-1,0-20,21-1,1-21,-22 0,21-21,1-21,-22-21,21 0,-21-22,-21 1,21-1,-42 1,21-1,-21 1,-21 41,-1 22,1 0,0 43,-1-22,1 21</inkml:trace>
  <inkml:trace contextRef="#ctx0" brushRef="#br0" timeOffset="76329.4865">12256 11959,'0'-21,"0"0,-22 21,22-21,-21 21,0-21,0 21,-21 0,-1 21,1 0,21 0,0 21,-1 22,22-1,0 22,0 21,22 0,20 21,-21 0,0 0,22 21,-22-21,0 0,-21 21,21-21,-42-21,0 0,0-22,-22 1,22-21,-42-1,20-21,1-20,0-22,-1-22</inkml:trace>
  <inkml:trace contextRef="#ctx0" brushRef="#br0" timeOffset="77412.7841">13102 12742,'0'0,"0"-21,21-21,-21 21,22-22,-44 1,22 0,-21-1,0 22,-21 0,-22 0,22 21,-22 0,22 0,0 21,21 0,-1 0,22 22,22-22,-1 21,21 1,22-1,-22 0,21 1,-20-1,-1-21,0 21,-20-20,-22 20,-22-21,1 21,-21-42,-22 22,1-22,-1 0,1-22,21 22,-22-21,43 0,21 0,0 0,42 0</inkml:trace>
  <inkml:trace contextRef="#ctx0" brushRef="#br0" timeOffset="77869.8493">13568 12742,'21'0,"0"0,0 0,22 0,-22-21,21 21,-21 0,22 0,-22-21,0 21,0-21,-21 0,21 0,-42-1,-21 1,21 0,-43 21,1 21,-1-21,1 43,20-22,-20 21,21 0,20 22,1-22,21 22,21-22,1 0,20 1,21-22,22 0,-21-21,20 0</inkml:trace>
  <inkml:trace contextRef="#ctx0" brushRef="#br0" timeOffset="78244.9657">14309 12742,'0'0,"21"0,-21-21,21 0,-21 0,0 0,21 0,-21-1,0 1,0 0,-21 0,-21 42,21-21,-22 21,1 22,0-1,-1 0,22 22,0-22,42 22,0-22,0 0,22-21,20-21,1 0,-1-21,1-21,-1 0,1-1</inkml:trace>
  <inkml:trace contextRef="#ctx0" brushRef="#br0" timeOffset="78595.8044">14563 11938,'0'0,"21"-42,0-1,21 1,1 21,-1 21,-21-21,0 42,-21 21,0 1,-42 20,0 1,-22-1,22 1,21-1,0-21,21 1,21-22,42-21,1-21,20 0,22-1,0 1</inkml:trace>
  <inkml:trace contextRef="#ctx0" brushRef="#br0" timeOffset="79163.874">15494 12256,'0'0,"-21"-22,0 22,-22 0,1 22,0-1,-1 21,1 22,0-1,21 22,-1-1,22 1,22-21,-1 20,0-20,21-22,1 22,20-43,-21 21,1-42,-1 21,0-21</inkml:trace>
  <inkml:trace contextRef="#ctx0" brushRef="#br0" timeOffset="79419.7399">15685 12552,'0'0,"0"-42,-22 20,44 22,-1 0,21 22,0 20,1 0,20 1,1 20,-1-21,1 22,-1-22,-20 22,-1-22,-21 0,0-20</inkml:trace>
  <inkml:trace contextRef="#ctx0" brushRef="#br0" timeOffset="79686.7795">16277 12425,'0'0,"-21"0,-21 21,-22 0,1 22,-1 20,1 1,-1 20,22-20,0-1,-1-20,43-1</inkml:trace>
  <inkml:trace contextRef="#ctx0" brushRef="#br0" timeOffset="80038.0582">16320 11388,'0'0,"0"-21,-22 42,1 21,0 22,0-1,0 22,0-1,21 1,-22 0,1-22,21 1</inkml:trace>
  <inkml:trace contextRef="#ctx0" brushRef="#br0" timeOffset="80445.8085">16468 11578,'0'0,"-21"-21,21 0,-22 21,1 21,0 0,0 22,21 20,-21 1,21-22,-21 21,21-20,21-1,-21 0,0-20,21-1,0-21,0-21,0-1,22-20,-1 0,-21-22,0 1,1-1,-22 1,0 42,-22-22,1 43,0 0,0 21,0 1,0 20,-1 21,22-20,0 20,22-20</inkml:trace>
  <inkml:trace contextRef="#ctx0" brushRef="#br0" timeOffset="80805.2154">16785 11684,'0'0,"-21"-21,-21 21,21 0,-1 21,1 21,0 1,21-1,0 22,0-22,0 0,21 1,0-22,1 0,20 0,-21-21,0 0,22-21,-22-21,0-1,0-20,0-1,0-20,-21 20,-21 22,21 21,-21-1,-21 44,21-1,21 0,-22 21</inkml:trace>
  <inkml:trace contextRef="#ctx0" brushRef="#br0" timeOffset="81281.4129">17166 12340,'0'0,"21"0,1 0,-1 21,0-21,21 43,-21-1,1 22,-1-1,-21 22,0-1,-21 1,-22 0,22-1,-21-20,-1 21,1-43,0 0,21-21,-1 1</inkml:trace>
  <inkml:trace contextRef="#ctx0" brushRef="#br0" timeOffset="83000.8691">18098 12361,'0'0,"-43"22,1-1,-22 42,1 1,-1 20,22 1,0 0,21-1,21 1,21-21,21-1,0 1,22-22,-1-21,1-21,-1 0</inkml:trace>
  <inkml:trace contextRef="#ctx0" brushRef="#br0" timeOffset="83435.5201">18330 12531,'0'0,"0"-21,22 21,-1 21,21-21,0 21,-20 0,20-21,-21 21,0 0,-21 1,21-22,1 21,-22 0,21-21,-21-21,0 0,-21 21</inkml:trace>
  <inkml:trace contextRef="#ctx0" brushRef="#br0" timeOffset="83701.5269">18563 12510,'0'0,"-21"0,21-22,-21 22,21 22,-21 20,0 0,-1 22,-20-1,42 22,-21-22,21 22,-21 0,21-1,0-20,0 21</inkml:trace>
  <inkml:trace contextRef="#ctx0" brushRef="#br0" timeOffset="84092.2491">18881 12552,'0'0,"0"-21,-21 21,-1 0,-20 42,21 0,0 1,0 20,-1 22,1-22,0 1,21-1,0-20,0-1,21-21,0-21,1 0,20-21,-21-21,21-1,-20-20,-1-1,0-20</inkml:trace>
  <inkml:trace contextRef="#ctx0" brushRef="#br0" timeOffset="84208.0202">18902 12637,'0'0,"-42"-106,-1 106,1 21,21 21,-22 1,22-1,21 0,0 22,0-22,21 22,1-22,20-21</inkml:trace>
  <inkml:trace contextRef="#ctx0" brushRef="#br0" timeOffset="84590.4381">19304 12658,'0'0,"-21"-21,-21-1,20 22,-20 0,0 22,21-1,-1 21,1 0,21 1,0 20,0-20,0-1,21 0,-21 1,22-43,-1 21,0-21,21-21,1-22,-1 22,0-42,-21-1,22 1,-22-1,-21 1,0-1,-21 22,0 21,-22 21,22 0,-42 21,41 0,-20 21,0 1</inkml:trace>
  <inkml:trace contextRef="#ctx0" brushRef="#br0" timeOffset="85425.632">20003 12637,'-22'-22,"22"1,0 0,0 42,22-21,-1 21,21 22,0-1,22 22,-1-22,22 21,-21-20,-1 20,-21 1,1-22,-22-21,0 22</inkml:trace>
  <inkml:trace contextRef="#ctx0" brushRef="#br0" timeOffset="85660.129">20553 12742,'0'0,"-42"-21,-1 0,-20 21,-1 21,-20 0,-1 22,0 20,1 1,20-1,1 1,20-1,22 1,0-22,21-21</inkml:trace>
  <inkml:trace contextRef="#ctx0" brushRef="#br0" timeOffset="86210.4929">20659 11853,'0'0,"0"-42,-21 0,-1 21,-20-1,0 1,-1 21,1 21,-21 1,41 20,-20 0,21 1,0-22,21 21,0-21,21-21,0 0,0 0,0-21,22 0,-1-21,0-22,1 22,-1 21,-21-22,22 22,-22 42,-42 22,21-1,-22 0,22 43,-21-22,0 1,21 21,0-22,0-21</inkml:trace>
  <inkml:trace contextRef="#ctx0" brushRef="#br0" timeOffset="86648.0728">21061 11684,'0'0,"0"-21,-21 0,21 0,-21-1,-1 22,1 22,-21-1,21 21,0 0,-1 1,1-1,21 0,0 1,0-22,0 0,21-21,1 0,20-21,-21 0,21 0,1-22,-1-20,0 42,-20-22,20 22,-21 21,-21 21,-21 43,0-22,0 43,-1-22,1 22,-21 0,21-1,0 22</inkml:trace>
  <inkml:trace contextRef="#ctx0" brushRef="#br0" timeOffset="87570.1256">21802 12488,'0'0,"0"-21,0 0,0 0,-43 21,22 0,-21 21,-22 0,1 22,-1 20,1 22,-1-22,22 1,21-1,21 1,0-22,21-21,21-21,1 0,-1-21,22 0,-1-43,22 1,-22-22,1-21,-1 1,1-22,-22 21,0 0,1 21,-22 22,-21 20,0 22,-21 42,-22 1,1 41,21 22,-21 21,-1-1,43 22,-21 0,21 0,21-21,-21 0,21-42,1-1</inkml:trace>
  <inkml:trace contextRef="#ctx0" brushRef="#br0" timeOffset="87788.7531">22183 12594,'0'0,"21"0,21 0,1 21,41 1,-20-1,20 21,-20 0,21 1,-43 20,21-20,-41-1,-1 0</inkml:trace>
  <inkml:trace contextRef="#ctx0" brushRef="#br0" timeOffset="88038.7494">22648 12531,'0'0,"-42"0,0 21,-1 21,1 1,0 20,21 1,-1-1,1 22,21-1,0-20,21-1,-21-20</inkml:trace>
  <inkml:trace contextRef="#ctx0" brushRef="#br0" timeOffset="88289.0298">23156 12383,'0'0,"64"0,-22 0,22 21,-22 21,0 22,1-1,-22 22,-42-1,0 22,-43 21,-21-21,22 0,-22 0,22-22,-1 1,1-43</inkml:trace>
  <inkml:trace contextRef="#ctx0" brushRef="#br0" timeOffset="89475.9961">8382 16044,'0'0,"-21"0,0 0,0 0,21-21,21 21,0 21,21-21,22 0,-1 22,1-22,20 0,-20 0,21 21,-43-21,21-21,-41 21,-22-22</inkml:trace>
  <inkml:trace contextRef="#ctx0" brushRef="#br0" timeOffset="89632.1396">8615 15875,'0'0,"-42"-21,20 21,-20-21,63 0,0 21,22 0,-1 0,22 0,-1 0,22 21,-22-21</inkml:trace>
  <inkml:trace contextRef="#ctx0" brushRef="#br0" timeOffset="91730.7181">10605 15431,'0'0,"0"-43,21 22,-21-21,0 21,0 42,0 0,0 21,0 1,0 20,0 1,0-1,21 22,-21-1,0-20,-21 21,21-22,-21 1</inkml:trace>
  <inkml:trace contextRef="#ctx0" brushRef="#br0" timeOffset="91933.8271">10139 16235,'0'0,"-21"0,21-21,42 21,0 0,43-21,42 21,0-22,21 22,0 0,1 0,-22 0,0 0,-43 0,1 0</inkml:trace>
  <inkml:trace contextRef="#ctx0" brushRef="#br0" timeOffset="92334.5705">10308 16595,'0'0,"0"-43,0 1,21 21,-42 21,21 21,0 21,-21 22,0 21,0-1,21 1,-21 21,21-22,0 1,21-21</inkml:trace>
  <inkml:trace contextRef="#ctx0" brushRef="#br0" timeOffset="92712.3781">10583 16743,'0'0,"22"-21,-44 21,22 21,0 21,0 1,22 20,-22-21,21 22,0-22,0 1,0-1,0-42,1 21,-1-42,0 0,0-22,0-20,-21-1,0 1,0-1,-21 22,0 0,-21 21,20 21,-20 21,0 0,21 42,-1-20,1 20,0 1,42-1,0 1,22-22,-1-21,22 0</inkml:trace>
  <inkml:trace contextRef="#ctx0" brushRef="#br0" timeOffset="93060.8647">11176 16828,'0'0,"-21"-22,0 1,0 0,-1 21,-20 21,21 22,0-1,0 21,21 1,0-22,21 22,0-22,0 0,21 1,-20-22,20-42,0 0,-21-1,22-20,-22-21,0-1,0-21,-21 22,-21-1,21 1,-21 21,0 20,-22 22,22 0,0 22,0-1,0 21,21-21</inkml:trace>
  <inkml:trace contextRef="#ctx0" brushRef="#br0" timeOffset="93544.0864">12298 15177,'0'0,"21"-43,-42 22,21 42,0 0,0 43,-21 21,21 20,0 22,0 22,0-22,0 21,0 0,0-21,0 0,-21-42</inkml:trace>
  <inkml:trace contextRef="#ctx0" brushRef="#br0" timeOffset="93747.2319">12065 16066,'0'0,"0"-43,21 22,0 0,22 21,-1-21,0 21,1 0,20 21,1-21,-1 0,22 0,-22 0,1 0</inkml:trace>
  <inkml:trace contextRef="#ctx0" brushRef="#br0" timeOffset="94169.671">13039 15833,'0'0,"-43"-21,1 21,0 0,-22 0,1 0,-1 21,1 0,-1 21,22 22,0-22,20 22,1-1,21-21,21 1,1-22,20 0,21-21,-20-21,20 0,1-22,-1-20,1-22,-22 22,0-22,1 22,-22 20,0 1,0 0,-42 63,21 0,-21 42,0 1,0-1,-1 1,1 21,21-1,0-20,-21-1,42-20,-21-22</inkml:trace>
  <inkml:trace contextRef="#ctx0" brushRef="#br0" timeOffset="94575.7971">13250 15833,'0'0,"22"-21,-22-1,21 22,-21 22,21 20,-21 0,-21 22,21-1,-21 1,21-22,-22 22,1-22,21 0,21-84,1 0,-1-1,21-20,22-1,-22 22,21-22,22 43,-21 0,-22 0,0 42,1 0,-22 22,0-1,-21 21,0 1,-21-1,21 22,-21-21,-1-1,1-21</inkml:trace>
  <inkml:trace contextRef="#ctx0" brushRef="#br0" timeOffset="96483.5809">14859 15685,'21'-22,"-21"1,-21 0,21 0,-21 0,-21 21,20 0,-41 42,-1 0,1 43,-1 21,22 21,0-21,21 21,21 0,21-21,21-1,22-20,20-43,1 1,0-22</inkml:trace>
  <inkml:trace contextRef="#ctx0" brushRef="#br0" timeOffset="96964.8781">15240 15960,'0'0,"-21"-21,0-1,42 44,-21-1,42 0,1 21,20 1,1-1,-1 21,1-20,-1 20,1-20,-22-1,0 0,1-21</inkml:trace>
  <inkml:trace contextRef="#ctx0" brushRef="#br0" timeOffset="97201.8637">15854 16002,'0'0,"-42"-21,-1 21,-41 21,-1 21,0 1,-21 20,1 1,20-1,21 22,1-22,21 1,20-22</inkml:trace>
  <inkml:trace contextRef="#ctx0" brushRef="#br0" timeOffset="97521.4904">15769 14774,'0'0,"0"-42,21 21,-42 42,21 43,-21-1,0 22,0-1,0 22,-1 0,1 0,0 0,21-22</inkml:trace>
  <inkml:trace contextRef="#ctx0" brushRef="#br0" timeOffset="97994.1427">16044 15028,'0'-21,"0"42,0-63,-21 42,21 21,-21 0,21 43,-21-22,21 22,-21-1,21 1,0-1,0-20,21-1,-21-21,21 0,0-21,0-21,1-21,-1-22,0 1,0-22,0 22,-21-22,0 43,0-1,-21 22,-21 21,21 21,-22 22,22-1,0 21,0 1,21-1,0 1,21-22,0 1,0-1</inkml:trace>
  <inkml:trace contextRef="#ctx0" brushRef="#br0" timeOffset="98353.3915">16447 15134,'0'0,"-22"-21,1 21,0 0,0 21,21 22,-21 20,0-21,21 1,0 20,0-20,0-22,21 21,0-42,21 0,-21-42,22 21,-1-43,-21 1,0-1,1 1,-22-22,0 43,-22-1,1 22,-21 21,-22 21,22 22,0-1,-1 21,22 1</inkml:trace>
  <inkml:trace contextRef="#ctx0" brushRef="#br0" timeOffset="98748.3967">16976 15642,'21'0,"21"0,1 21,-1 1,-21 41,21 1,-20-1,-22 22,0 21,-22-22,-20 22,-21-21,-1-1,1 1,-1-21,1-22,-1 0</inkml:trace>
  <inkml:trace contextRef="#ctx0" brushRef="#br0" timeOffset="99154.8569">18098 16087,'0'0,"21"0,21 0,0 0,43 0,0 0,21 21,-1-21,-20 21,0 0,-1 0,-41 1,-1-1</inkml:trace>
  <inkml:trace contextRef="#ctx0" brushRef="#br0" timeOffset="99375.3561">18775 15854,'0'0,"-42"-21,20 42,-20 0,0 21,-1 1,1 20,0 22,-1 0,22-22,21 43,21-21,1-22,41 22</inkml:trace>
  <inkml:trace contextRef="#ctx0" brushRef="#br0" timeOffset="99784.6199">19939 16002,'21'-21,"-42"42,85-84,-64 41,21 1,-42 42,-22 1,1 20,0 21,-1 1,22-1,0 1,42-22,21 1,43-22,0-42,21 21,21-43,-22 22,1-21,-21-1,0 1</inkml:trace>
  <inkml:trace contextRef="#ctx0" brushRef="#br0" timeOffset="100177.4406">21019 17526,'0'0,"-106"21,42-21,64-21,64 0,63-43,84 1,65-1,41-20,64-22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4-01T09:08:12.0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06 4043,'0'0,"0"-21,21 21,-42 0,21 21,-21-21,-1-21,44 0,-22-1,0 1,21 21,-21-21,21 21,0 21,-21 0,21 1,0 20,-21 0,22 22,-22-1,0-20,21 20,-21-21,21 1,-21-1,21 0,-21-20,0-1,21-21,0-21,-21-1,22 1,-1 0,-21-21,21-1,-21-20,21-1,-42 1,21-1,-21-20,0 20,-1 1,-20 20,21 1,-21 42,-1 0,1 21,0 0,-1 22,22-1,0 22,0-22,42 21,-21 1,21-22</inkml:trace>
  <inkml:trace contextRef="#ctx0" brushRef="#br0" timeOffset="433.2259">3725 4022,'0'0,"22"-43,-22 22,21 0,-21 0,21 21,0 21,-21 21,0-20,-21 41,21-21,0 1,-21 20,0-20,-1-1,22 0,-21-21,-21-21,21 0,0-21,-1-42,1-1,0 1,0-22,21 22,0-22,0 43,0-22,0 22</inkml:trace>
  <inkml:trace contextRef="#ctx0" brushRef="#br0" timeOffset="1039.9458">3979 3916,'0'-21,"-21"42,21 0,0 21,-21 1,21-22,0 42,0-20,-21-1,21 0,0-20,0 20,0-21,21 0,0 0,0-21,1 0,20-21,0 0,1 0,-1-21,0 20,1-20,-22-21,21 20,-21 1,0-22,-21 22,22 0,-44-1,22 1,-21 21,21 0,-21 21,0 0,0 21,21 0,0 21,0 1,0-1,0 22,0-1,0 1,21-1,-21-21,21 22,-21-1,21 1,0-1,-21-20,22-1,-1-21,-21 0</inkml:trace>
  <inkml:trace contextRef="#ctx0" brushRef="#br0" timeOffset="1323.0336">4551 3979,'21'-21,"-42"42,84-63,-41 21,-1 42,0-21,21 42,-42 1,21-1,-42 43,21-1,-21 1,0 21,-21-21,20-1,1 1</inkml:trace>
  <inkml:trace contextRef="#ctx0" brushRef="#br0" timeOffset="2105.592">5165 4106,'0'0,"21"0,-21-21,21 21,-21 21,-21 22,0-22,0 21,-22 1,1-1,21-21,-22 0,22 0,0-42,21 0,0-21,21-1,0-20,22 21,-1-22,0 22,1-1,-1 1,22 21,-22 21,0 21,-21 0,22 22,-22-22,-21 42,0-20,0-22,0 21,-21 0,0-42,21 22,-22-22,22-22,0 1,22 0,-1-21,0 21,0-22,21 22,1 0,-1 0,0 21,1 0,-1 21,0 21,-20 1,-1-1,-21 43,-21-22,-1 22,1-22,-21-20,21-1,-22-21</inkml:trace>
  <inkml:trace contextRef="#ctx0" brushRef="#br0" timeOffset="2261.7187">5757 3514,'0'0,"22"-64,-1 43,-42 42,21 0,-22 43,1 21,0 20,-21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3-24T12:08:00.8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38 12446,'0'0,"0"-21,0 42,21-21,-21 21,0 0,0 1,0 20,21-21,-21 21,0 1,0-1,0 22,0-22,21 0,-21 1,0 20,0-21,22 1,-22 20,0-20,21 20,-21-21,0 1,0-1,21 22,-21-22,0 0,21 1,-21-22,0 21,21 0,-21 1,21-1,-21 0,22 1,-22-22,0 21,21 1,-21 20,0-21,0 1,0-1,0 0,0 1,0-1,-21 0,21 1,0-1,0 0,0 1,0 20,0-20,0-1,0 0,0 22,21-22,-21 22,-21-22,21 21,0 1,0-1,0 1,0-1,0 1,0-1,-22-20,22 20,0 1,0-1,-21 1,21-22,0 22,-21-1,21-21,0 22,0-22,-21 22,42-22,-21 22,0-22,0 21,0-20,0-1,0 22,0-22,0 0,0 1,0-22,0 21,0 0,-21-20,21-1,0 21,-21-21</inkml:trace>
  <inkml:trace contextRef="#ctx0" brushRef="#br0" timeOffset="832.0157">1312 15833,'0'-21,"22"21,-22-22,42 22,-21 0,21 0,22 22,-22-22,22 0,20 0,-20 21,21-21,-1 0,22 0,0 0,0-21,0 21,21 0,-22 0,1 0,21 0,0-22,0 22,21 0,-21 0,0 0,0-21,22 21,-1 0,-21 21,0-21,0 0,0 22,-21-22,21 0,-22 0,22 21,-21-21,0-21,0 21,0 0,-22-22,22 1,-21 0,0 0,20 0,-20 0,21-1,-21 1,-1 0,-20 0,20 21,-20-21,-22 21,22-21,-22 21,-21 0,22 0,-22 0,0 0,0 21,-42-21</inkml:trace>
  <inkml:trace contextRef="#ctx0" brushRef="#br0" timeOffset="2360.6395">2455 12488,'0'0,"0"22,0-1,0 0,0-42,0 0,-21-1,21-20,0 0,-21-22,21 1,0-1,0 1,0-1,21 22,0-22,-21 22,22 0,-1-1,0 22,0 21,0 0,0 0,-21 21</inkml:trace>
  <inkml:trace contextRef="#ctx0" brushRef="#br0" timeOffset="2579.3629">2328 12213,'-21'0,"42"0,22-21,-22 21,21 0,1 0,-1 0,0 0,1 0,-22 0</inkml:trace>
  <inkml:trace contextRef="#ctx0" brushRef="#br0" timeOffset="2917.621">2773 12107,'0'0,"-21"0,0 0,21 22,-22-22,22 21,-21 0,21 21,0-21,21 1,-21 20,22-21,20 0,-21 0,21-21,-20 22,20-1,0-21</inkml:trace>
  <inkml:trace contextRef="#ctx0" brushRef="#br0" timeOffset="3401.9558">2942 12150,'0'0,"-21"-21,42 42,0-21,22 21,-22 0,21 0,-21 0,22 1,-22-1,21 0,-21 0</inkml:trace>
  <inkml:trace contextRef="#ctx0" brushRef="#br0" timeOffset="3653.3582">3154 12129,'0'-22,"0"44,-21-44,0 22,-1 0,1 22,0-1,0 0,0 21,0 1,-1-1,22 0,0-21,0 22</inkml:trace>
  <inkml:trace contextRef="#ctx0" brushRef="#br0" timeOffset="3876.8189">3217 12107,'22'0,"-44"0,65 0,-22 0,0 22,0-1,-21 0,21 21,-21 1,0 20,-21 1,0-1,0 1</inkml:trace>
  <inkml:trace contextRef="#ctx0" brushRef="#br0" timeOffset="4792.7667">2307 13377,'21'0,"1"0,-1 0,0 0,0 0,0 22,0-22,1 0</inkml:trace>
  <inkml:trace contextRef="#ctx0" brushRef="#br0" timeOffset="4936.4213">2625 13399,'0'0,"21"-22,0 22,-21-21,21 21,0-21,1 21</inkml:trace>
  <inkml:trace contextRef="#ctx0" brushRef="#br0" timeOffset="5063.264">2794 13335,'21'0,"0"0,1 0,-1 0,0-21,0 21,0 0</inkml:trace>
  <inkml:trace contextRef="#ctx0" brushRef="#br0" timeOffset="5282.5423">3154 13314,'0'0,"21"0,0 0,0 0,1-21,-1 21,0 0,0 21,0-42,22 21,-22 0,0-21,21 42</inkml:trace>
  <inkml:trace contextRef="#ctx0" brushRef="#br0" timeOffset="5987.4532">3556 13314,'0'0,"21"0,0 0,-21 21,22-21,-1 0,0-21,0 21,0-21,0 21,1 0,-1-21,0 21,21 0,-21 0,1 0,-1 0,0 0,0-22,0 22,0 0,22 0,-22 22,21-22,-21 0,22 0,-1-22,0 22,1 0,-1 0,0 0,1-21,-1 21,0 0,1 0,-1-21,0 21,1 0,20 0,-20-21,20 21,-21 0,22-21,-1 21,1 0,-1 0,1 0,-1 0,1 0,-22 21,22-21,-1 0,1 0,-1 21,1-21,-1 0,1 0,20 0,-20 21,21-21,-22 0,1 0,20 0,-20 0,-1 0,1 0,-1 0,1 0,-1 21,1-21,-1 0,1 0,-1 0,1 22,-22-22,0 0,1 0,-1 0,-21 21,0-21,-42 0,0 21</inkml:trace>
  <inkml:trace contextRef="#ctx0" brushRef="#br0" timeOffset="7653.5022">2434 13441,'-21'0,"21"-21,-21 42,21-42,0 42,0-42,-21 42,21-42,-21 21,-1 0,44 0,-1 0,0 0,0 0,0-21,0 21,1 0,-1 0,0 0,0 0,0 0,0 0,1 0,-1 0,0-22,0 22,0 0,0 0,1 0,-1 0,0 0,0 0,0 0,0 0,1 0,-1 0,0 0,0 0,0-21,0 21,1 0,-1 0,0 0,21 0,-21 0,1 0,-1 0,0 0,0 0,0-21,0 21,1 0,-1 0,0 0,0 0,0 0,0 0,1 0,-1 0,0 0,0 0,0 0,0-21,1 21,-1 0,0 0,0 0,0 0,0 0,1 0,-1 0,0 0,0 0,0 0,0-21,1 21,-1 0,0 0,0 0,0 0,22 0,-22-21,21 21,0 0,1 0,20-22,1 22,-1-21,-20 21,20 0,1 0,-22 0,21 0,-20 0,-22 0</inkml:trace>
  <inkml:trace contextRef="#ctx0" brushRef="#br0" timeOffset="8799.5528">1651 13293,'-21'0,"0"0,0 0,-1 0,22-21,-21 21,21-22,0 1,21 21,1-21,20 0,-21 21,0 0,22 0,-22 0,0 21,-21 0,21 0,-21 22,-21-1,21 0,-21 1,-22-1,22 0,0-20,21-1,0 0,0 0,21 0,0-21,1 0,-1-21,0 21,0 0,0 0,0 0,1 0,-1 0</inkml:trace>
  <inkml:trace contextRef="#ctx0" brushRef="#br0" timeOffset="10404.6736">6477 15917,'21'0,"0"0,22 22,-22-22,0 21,21 0,1 0,20 0,-20 0,-1 1,0-1,1 0,-1 0</inkml:trace>
  <inkml:trace contextRef="#ctx0" brushRef="#br0" timeOffset="10654.7241">6858 15875,'-21'-21,"42"42,-63-21,21 21,-1 0,-20 22,21-1,0 0,-22 22,22-22,0 22,0-22,0 22,0-22</inkml:trace>
  <inkml:trace contextRef="#ctx0" brushRef="#br0" timeOffset="15759.9768">2392 13420,'-21'0,"42"0,0 0,0 0,0 0,-21-21,22 21,-22 21,21-42,-21 42,21-21,0 0,0 0,0 0,1 0,-1 0,0 0,0 0,0 0,0 0,1-21,-1 21,0 0,0 0,0 0,0-22,1 22,-1 0,0 0,-21-21,21 21,0 0,0 0,1 0,-1 0,0 0,0 0,0 0,0 0,1 0,-1 0,0 0,0 0,0 0,-21-21,21 42,-21-42,22 21,-1 0,0 0,-21 21,21-42,0 21,0 0,1 0,-1 0,0 0,0 0,0 0,0 0,1 0,-1 0,0 0,0-21,0 21,0 0,1 0,-1 0,0 0,0 0,0 0,0 0,1 0,-1 0,0 0,-21-21,21 21,0 0,0 0,1 0,-1 0,0 0,0 0,0 0,0 0,-21-21,22 21,-1 0,0 0,0 0,0 0,0 0,1 0,-22-22,21 22,0 0,0 0,0 0,0 0,1 0,-1 0,0-21,0 21,0 0,0 0,1 0,-1 0,0 0,0 0,-21-21,21 21,-21 21,21-21,1 0,-1 0,0 0,0 0,0 0,0-21,1 21,-1 0,0 0,0 0,0 0,0 0,1 0,-1 0,0 0,0 0,0 0,0 0,1 0,-1 0,0 0,0 0,0 0,0 0,1 0,-1 0,0 0,0 0,0 0,0 0,1 0,-1 0,0 0,0 0,0 0,0 0,1 0,-1 0,0 0,0 0,-21-21,21 21,0 0,1 0,-1 0,0 0,0 0,0-21,0 21,1 0,-1 0,0 0,0 0,0 0,0-21,1 21,-1 0,0 0,0 0,0 0,0 0,1 0,-1 0,0 0,0 0,0 0,0 0,1 0,-1 0,0-22,0 22,0 0,0 0,1 0,-1 22,0-44,0 22,0 0,0 0,1 22,-1-44,0 44,0-22,0 0,0 0,1 0,-1 0,0 0,0 0,0 0,0 0,1 0,-1 0,0 0,0 0,-21-22,21 44,0-22,1 0,-1 0,0 0,0 0,0 0,0 0,1 0,-1 0,0 0,0 0,0 0,0 0,1 0,20 0,-21 0,21 0,-20 0,-1 0,21 0,-21 0,0 0,1 21,-1-21,0 0,0 0,0 0,0 0,1 0,-1 21,0-21,0 0,0 0,0 0,1 0,-22 21,21-21,0 0,-42 0,0 0</inkml:trace>
  <inkml:trace contextRef="#ctx0" brushRef="#br0" timeOffset="19697.8556">18352 12446,'-22'0,"22"21,0 0,0 1,-21-1,21 21,0 0,0 1,0 20,0-20,0 20,0-21,0 22,0-22,0 22,0-1,0 1,0-1,21 1,-21-1,0 1,0 20,22-20,-22-1,0 1,0 21,0-22,0 1,0 20,21 1,-21-22,21 22,-21-21,0 20,0 1,0-22,21 22,-21-21,0 20,21-20,-21 20,0 1,21-21,-21 20,22 1,-22 0,0-1,21 1,-21 0,0-1,21 1,-21 0,0-1,0 1,0 0,0-22,0 1,21-1,-21 1,0-22,0-21,0 0,0 0</inkml:trace>
  <inkml:trace contextRef="#ctx0" brushRef="#br0" timeOffset="20626.2173">16955 15642,'0'-21,"0"42,21-42,0 0,0 0,21 21,1-21,20 21,1-22,-1 22,22 0,0 22,-1-22,1 21,21 0,0-21,21 21,0 0,21-21,0 0,21 0,1 0,-1 0,21 0,-20-21,20 21,-20 0,20 0,1 0,-22-21,21 21,-20 0,20 0,-20-21,-1 21,0 0,1 21,-22-21,0 0,-21 0,21 21,0-21,-21 0,-21 21,21-21,-21 0,0 21,-22-21,1-21,0 42,-1-42,-20 21,-1 0,1 0,-22 0,22 0,-22 0,-21-21,22 21,-22 0,21 0,0-21,-20 21,20 0,0 0,1-21,-1 21,0 0,-21 0,1 0,-1 0,0 0,-21 21,-21-21,0 0,-1 0,1 0,0 0</inkml:trace>
  <inkml:trace contextRef="#ctx0" brushRef="#br0" timeOffset="22664.3789">18246 13208,'21'0,"-21"-21,21 21,0 0,0 0,1 0,-22 21,-22-21,44 0,-1 0,-42 21</inkml:trace>
  <inkml:trace contextRef="#ctx0" brushRef="#br0" timeOffset="23628.5875">17759 13166,'0'0,"-21"0,21-21,-21 21,21-22,0 1,21 0,0 0,0 21,-21-21,21 21,0 0,1 0,-1 21,-21 0,0 0,0 0,-21 1,-1-1,22 0,-21 0,0 0,0 0,0 1,0-1,-1 0,1 0,0 0,21 0,21 1,0-22,1 0,20 0,-21 0,0 0,0 0,1 0,-22 21,21-21,0 0,0 0,-21 21</inkml:trace>
  <inkml:trace contextRef="#ctx0" brushRef="#br0" timeOffset="25153.677">19198 13166,'0'0,"-21"0,42 0,0 0,-21 21,22-21,-1 0,0 0,-42 0,0 0,-1 0,1 0,0 21,0-21,42-21,0 21,0-21,-21 42,22-21</inkml:trace>
  <inkml:trace contextRef="#ctx0" brushRef="#br0" timeOffset="26907.3973">19262 13187,'-21'21,"21"0,0 0,0 1,0-1,0 0,0 0,0 0,0 22,0-22,0 0,0 0,0 21,0-20,0-1,21 21,-21-21,0 0,0 1,0-1,0 0,0 21,0-21,-21 1,21-1,0 0,0 0,0 0,0 22,0-22,0 0,0 0,0 0,0 0,0 1,21 20,-21-21,0 0,0 0,0 1,0 20,0-21,0 0,0 0,0 1,21-1,-21 0,0 0,0 21,0-20,0-1,0 0,0 0,0 0,0 0,0 22,0-22,0 0,0 0,0 0,0 1,0-1,0 0,0 0,0 21,21-20,-21-1,0 0,0 0,0 0,0 0,0 1,0-1,0 0,0 0,0 0,0 0,0 1,0-1,0 0,0 0,21-21,-21 21,0 0,0 1,0-1,0 0,0 0,0 0,0 0,0 1,0-1,0 0,0 0,0 0,0 0,-21 1,21-1,0 0,0 0,-21-21,42 21</inkml:trace>
  <inkml:trace contextRef="#ctx0" brushRef="#br0" timeOffset="27418.8394">19346 16087,'0'0,"22"0,-22-21,0 42,0 21,0 0,0 22,0-22,0 22,21-22</inkml:trace>
  <inkml:trace contextRef="#ctx0" brushRef="#br0" timeOffset="29347.1808">20193 13166,'-21'0,"21"21,0-42,21 21,0 0,-42 21,0-21,0 0,42 0,-21-21,21 21,0 0,-21 21,21-21,-42 0,0 0,0 0,42-21,0 21,0 0,-21 21,-21-21</inkml:trace>
  <inkml:trace contextRef="#ctx0" brushRef="#br0" timeOffset="30949.8517">20235 13250,'0'22,"0"-1,0 0,0 0,0 0,0 0,0 1,0-1,0 0,0 0,0 0,0 22,0-22,0 0,-21 0,21 0,0 0,0 1,0-1,0 0,0 0,0 0,0 0,0 1,0-1,0 0,0 0,0 0,0 0,0 1,0-1,0 0,0 0,0 0,0 0,0 1,21 20,-21-21,0 0,0 22,0-22,0 0,0 21,0-21,0 1,0-1,0 21,0-21,0 0,22 1,-22-1,0 0,0 0,0 0,0 0,0 22,0-22,0 0,0 0,0 0,0 1,21-1,-21 0,0 0,0 21,21 1,-21-1,0-21,0 0,0 1,-21-1,42 21,-42-21,42 0,-21 1,0-1,0 0,0 0,0 0,0 0,0 1,0-1,0 0,0 0,0 0,0 0,0 1,21-1,-21 0,0 0,0 0,0 0,0 1,0-1,0 0,21-21,-21 21,0 0,0 0,0 1,0-1</inkml:trace>
  <inkml:trace contextRef="#ctx0" brushRef="#br0" timeOffset="32032.6339">20193 16087,'0'0,"-21"0,21-21,21-1,0 1,0 0,1 0,-1 21,0 0,-21-21,21 21,0 0,0 0,-21 21,22-21,-22 21,21-21,-21 21,0 0,-21-21,21 22,0-1,-22 0,1 0,21 0,-21 0,0-21,21 22,-21-1,0 0,21 0,-22 0,1 0,21 1,0-1,21-21,1-21,-1 21,21 0,-21 0,0-22,1 22,-1 0,0 0,0-21,0 21,0 0,1 0</inkml:trace>
  <inkml:trace contextRef="#ctx0" brushRef="#br0" timeOffset="33827.0099">21082 13145,'0'0,"21"0,-21-22,21 1,-21 42,-21 1,0-1,21 0,-21-21,21 21,-21-21,21-21,21 21,-21-21,21 21</inkml:trace>
  <inkml:trace contextRef="#ctx0" brushRef="#br0" timeOffset="35316.0144">21124 13208,'0'21,"0"0,0 1,-21-1,21 0,0 0,0 0,0 0,0 1,0-1,0 0,0 0,21-21,-21 21,0 0,0 1,0-1,0 0,0 0,0 0,0 0,0 1,0-1,0 0,0 0,0 0,22 0,-22 1,0-1,0 0,0 0,21 0,-21 0,0 1,0-1,0 0,0 0,21 0,-21 0,0 1,0-1,0 0,0 0,0 21,0-20,0-1,21 0,-21 21,0-21,0 22,21-22,-21 0,0 21,0-20,0 20,21-21,-21 21,0 1,0-22,0 21,0-21,0 22,0-22,0 21,0-21,0 22,0-1,-21 0,42 1,-21-22,0 21,0 1,0-22,0 21,0-21,0 22,0-22,22 0,-22 21,0-21,0 22,0-22,0 0,0 0,0 0,0 1,0-1,0 0,0 0,0 0,0 0,0 1,0-1,0 0,0 0,0 0,0 0,0-42</inkml:trace>
  <inkml:trace contextRef="#ctx0" brushRef="#br0" timeOffset="35929.8428">21251 16023,'0'0,"22"-21,-1 0,0 21,0-21,0 21,-21-21,21 21,1 21,-1 0,-21 0,0 21,0-20,0 20,-21 0,21-21,0 1,0-1,0 0,21 0,0-21,0 0,21 0,-20 21,-1-21,0 0,-21 21,21 1,-21-1,-21 0,21 0,-21 21,0-20,-1-1,1 21,21-21,-21-21,0 21,0 1,21-44</inkml:trace>
  <inkml:trace contextRef="#ctx0" brushRef="#br0" timeOffset="38956.2406">22056 13928,'0'-21,"-21"21,42 0,-21-22,0 44,21-22,-42 0,21 21,0 0,0-42,21 21,0-21,-21 42,0 0,-21-21,0 0,42 0,-21-21,21 0,0 21,0 0,-21 21,-21-21,21 21,-21 0,0-21,21-21,0 0,0 0,21 21,-21-22,21 22,-21 22,-21-1,0 0,21 0,-21-21,0-21,42 21,-21-21</inkml:trace>
  <inkml:trace contextRef="#ctx0" brushRef="#br0" timeOffset="40585.5962">22119 13991,'-21'0,"21"21,0 1,0-1,0 0,0 0,0 0,0 0,0 1,0-1,0 0,0 0,0 0,0 0,0 1,0-1,0 0,0 0,0 0,0 0,0 1,0-1,0 0,0 0,0 0,0 0,0 1,0-1,0 0,0 0,0 0,21 0,-21 1,0-1,0 0,0 0,0 0,0 0,0 1,0-1,0 0,21 0,-21 0,0 0,0 1,0-1,0 0,0 0,0 0,0 0,0 1,0-1,0 0,0 0,0 0,0 0,0 1,0-1,0 0,0 0,0 0,0 0,22 1,-44-22,22 21,0 0,0 0,22-21,-22 21,0 0,0 1,0-1,0 0,0 0,21-21,-21 21</inkml:trace>
  <inkml:trace contextRef="#ctx0" brushRef="#br0" timeOffset="41131.4876">22289 15981,'0'-21,"-22"42,1 0,0 0,0 0,21 1,-21 20,21-21,0 0,0 0,21-21,0 22,0-22,22 0,-22 21,21-21,-21-21,22 42,-22-21</inkml:trace>
  <inkml:trace contextRef="#ctx0" brushRef="#br0" timeOffset="41392.9144">22479 16087,'0'0,"-21"0,0 0,21 21,-21 0,21 0,0 0,0 22,-22-22,22 21,22-21,-44 1,44-1</inkml:trace>
  <inkml:trace contextRef="#ctx0" brushRef="#br0" timeOffset="43591.2913">23135 14499,'0'0,"0"-21,21 21,-42 0,21 21,-21-21,21 21,-21 1,21-44,21 1,0 0,0 21,-21 21,0 0,-21 1,0-1,0-21,21-21,21 21,-21-22,0 1,21 21</inkml:trace>
  <inkml:trace contextRef="#ctx0" brushRef="#br0" timeOffset="44629.072">23135 14647,'0'22,"0"-1,0 0,0 0,0 21,0-20,0 20,0-21,0 21,0 1,21-1,-21 0,0 1,0-1,0-21,0 22,0-1,22-21,-22 0,0 0,0 1,0-1,0 0,0 0,0 0,0 0,0 1,21-1,-42-21,42 21,-21 0,0 0,0 0,0 1,0-1,21-21</inkml:trace>
  <inkml:trace contextRef="#ctx0" brushRef="#br0" timeOffset="45712.2302">23326 15939,'21'0,"-42"0,21-22,0 44,-21-22,-1 0,22 21,-21 0,42-21,-21 21,22-21,-1 21,0-21,0 21,0 1,0-22,1 21,-22 0,21 0,-21 0,-21 22,21-22,0 0,-22 0,1 0</inkml:trace>
  <inkml:trace contextRef="#ctx0" brushRef="#br0" timeOffset="45889.5309">23347 16066,'0'0,"21"-22,-21 1,21 0,0 21,1-21,20 21,-21 0,0 0,22-21</inkml:trace>
  <inkml:trace contextRef="#ctx0" brushRef="#br0" timeOffset="119287.8951">2307 13441,'0'0,"0"-21,21 21,-21-21,22 21,-22-22,21 1,-21 0,0 0,21 21,-21-21,21 0,-21-1,21 22,-21-21,21 0,-21 0,22 21,-22-21,21 21,-21-21,21 21,-21-22,21 1,0 0,0 0,1 0,-22 0,21 21,-21-22,21 22,-21-21,21 21,-21-21,21 21,-21-21,21 0,1 21,-22-21,21 21,0-22,0 1,0 0,0 21,-21-21,22 21,-1-21,0 21,-21-21,21 21,0-22,0 22,1-21,-1 21,0 0,0-21,0 42,0-42,1 21,-1 0,-21 21,21-21,0 0,0 0,0 0,1 0,-1 0,0 21,0-21,0 0,0 22,1-22,-1 0,0 21,0-21,-21 21,21 0,0-21,-21 21,22 0,-1 1,-21-1,21 0,0-21,-21 21,0 0,21 0,0 1,-21-1,22-21,-22 21,21 0,-21 0,21 0,0 1,-21-1,21 0,-21 0,0 0,21 0,-21 1,22-22,-22 21,21 0,-21 0,21 0,0 0,-21 1,21-1,-21 0,21-21,-21 21,22 0,-22 0,21-21,-21 22,21-1,0 0,-21 0,21-21,0 21,1 0,-1 1,0-1,0-21,0 21,0 0,1-21,-1 0,-21 21,21-21,0 21,0-21,0 22,1-22,-1 0,0 21,0-21,0 21,0-21,1 0,-1 21,0-21,0 0,21 21,-20-21,-1 0,0 0,0 21,0-21,0 0,22-21,-22 21,0 0,0 0,0 0,1-21,-1 21,0 0,0 0,0-21,22 21,-22 0,0 0,0-21,0 21,22-21,-22 21,0-22,0 1,21 21,-20-21,-1 0,0 0,0 21,0-21,0-1,-21 1,22 0,-1 0,0 0,-21 0,21-1,0 1,-21 0,21 0,1 0,-22 0,21-22,0 22,0 0,-21 0,21 0,0-1,-21-20,22 21,-22 0,21 0,-21-1,0 1,21-21,0 21,-21 0,21-1,-21 1,21 0,-21 0,22 0,-22 0,21-1,-21 1,21 0,-21 0,21 0,-21 0,21-1,-21-20,21 21,1 0,-22 0,21-1,0 1,0 0,-21 0,21 0,0 0,-21-1,22 1,-1 0,0 0,0 0,0 0,0 21,-21-22,22 1,-1 0,0 0,0 21,-21-21,21 21,0-21,1-1,-1 22,0 0,0-21,0 21,0 0,1-21,-1 21,0 0,0 0,0 0,22 0,-22 0,0 0,0 21,0-21,22 0,-22 21,0-21,21 22,-21-22,1 21,20-21,-21 21,21-21,-20 21,20 0,-21-21,21 21,-20 1,20-1,-21 0,21 0,-20 0,-1 0,21 1,-21-1,22 0,-22 0,0 0,21 0,-21 1,22-1,-22 0,0 0,21 0,-20 0,20 1,-21-1,0 21,22-21,-22 0,21 1,-21-1,0 0,1 0,-1 0,21 0,-21 1,0-1,-21 0,22-21,-1 21,0 0,0 0,-21 1,21-22,0 21,1 0,-22 0,0 0,0 0,0 1,-22-22,1 0</inkml:trace>
  <inkml:trace contextRef="#ctx0" brushRef="#br0" timeOffset="119950.9104">7133 13187,'0'0,"-21"0,0-21,42 21,0 0,0 21,22-21,-1 0,0 0,22 0,-22 0,22 0,-1 0,-20 0,20 0,1 0,-1-21,-21 21,22 0,-1-21,-20 21,-1 0,0 0,-20 0,-1 0,21 0,-21 0,0 21,1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4-01T09:15:18.2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913 16425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4-01T09:17:57.2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79 11599,'-21'0,"42"0,0 22,1-22,-1 0,0 0,0 0,0 0,0 21,-21-42,22 42,-1-21,0 0,0 0,0 0,0 0,1 0,-1 0,0 0,0 0</inkml:trace>
  <inkml:trace contextRef="#ctx0" brushRef="#br0" timeOffset="4433.7146">21019 11684,'21'0,"0"0,-21 21,21-42,-21 42,21-21,0 0,1 0,-1 0,0 0,0 0,-21 21,21-21,0 0,1 0,-1 0,0 0,0 0,0 0,-21 22,21-44,-21 44,22-22,-22-22,21 22,-21 22,0-44,21 22,0 0,-42 0</inkml:trace>
  <inkml:trace contextRef="#ctx0" brushRef="#br0" timeOffset="39168.5809">4805 4784,'0'0,"0"-21,0-1,-21 22,21 22,-21-22,21 21,0 0,0 0,0 0,0 22,0-22,0 21,0-21,0 22,0-22,0 0,21 21,-21-21,0 22,0-22,0 0,0 0,0 0,0 1,0-1,0 0,0 0,0 0,0-42,0 0,-21 0,21 0,0-1,-22 1,1 0,21 0,21 21,1-21,-1 21,0 0,0 21,0-21,-21 21,0 0,-21 0,21 1,0-1,-21-21,21 21,-21-21,42 0</inkml:trace>
  <inkml:trace contextRef="#ctx0" brushRef="#br0" timeOffset="40625.1869">5080 4678,'-21'0,"0"0,0-21,21 0,21-1,0 1,0 0,0 0,22 21,-22 0,0-21,0 42,0-21,0 21,-21 0,0 0,0 1,0-1,22-21,-22 21,21-21,0 0,-21-21,42 21,-21 0,1 0,-22 21,0 0,-22 21,1-20,0 20,0 0,0-21,21 1,-21-1</inkml:trace>
  <inkml:trace contextRef="#ctx0" brushRef="#br0" timeOffset="41097.0249">5503 4318,'-21'0,"21"-21,21 21,-21-21,22 0,-1-1,0 22,0 0,-21 22,0 20,0-21,0 0,0 0,21 1,-21-1,21-21,22-21,-1-1,22-20,-1 21,22-21</inkml:trace>
  <inkml:trace contextRef="#ctx0" brushRef="#br0" timeOffset="42557.2729">2159 14224,'0'0,"0"-21,0 0,0 42,0 0,0 21,0 1,0 20,0 1,0 20,0-20,0-1,0 1,0-22,0 1,0-22,0 0</inkml:trace>
  <inkml:trace contextRef="#ctx0" brushRef="#br0" timeOffset="43010.513">2159 14266,'0'0,"0"22,-21-22,0 21,0 0,21 21,-22-21,1 1,0-1,21 0,-21-21,21-21,21 0,-21-1,0-20,21 21,0-21,1-1,-22 22,21 0,0 0,0 21,-21 21,21 0,-21 0,0 22,21-1,-21 0,22 1</inkml:trace>
  <inkml:trace contextRef="#ctx0" brushRef="#br0" timeOffset="47317.0665">6033 14097,'0'-21,"0"42,21-42,0 21,0 0,0-21,0 21,1-21,-22 42,-22-21,22 21,-21-21,0 21,0-21,21 21,21-42,0 21,0-21,1 21,-1-21,0 0,-21 42,-21-21,21 21,-21-21,21 21,-22-21,22 21,22-21,-1 0,0-21,0 21,0 0,-21-21,21 21,-21-21,0 42,-21-2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4-01T09:21:01.9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282 7451,'0'0,"-42"21,0-21,21 0,-1 0,-20 0,21 0,0 0,42-21,0 21,21 0,1 21,41-21,1 0,42 21,0-21,-21 21,21-21,0 21,-21 1,-22-22,1 0,-21 21,-22-21,-21-21,0 21,0-22,-42 22,21-21,0 0,0 0</inkml:trace>
  <inkml:trace contextRef="#ctx0" brushRef="#br0" timeOffset="330.7931">16383 7493,'0'0,"0"-21,21 0,-21 0,0-22,-21 1,0 0,0 20,0-20,-1 21,1 0,0 21,42 21,22 0,20 21,-21 1,1-1,-1 0,-42 22,0-22,-21 22,-21-22,-1 22,1-22,21 0,-22 1,22-22</inkml:trace>
  <inkml:trace contextRef="#ctx0" brushRef="#br0" timeOffset="2297.5433">17463 7430,'0'0,"-22"21,1-21,42 0,1 0,-1-21,0-22,21 22,1-21,-1-22,0 22,1 0,-1-22,-21 22,21-1,-20 1,-22 21,0 42,-22 21,1 22,-21-1,21-20,0 20,21 1,-22-22,44 0,-22-20,21-22,21 0,-21-22,22 1,20-21,-21 0,1-1,-1-20,0 20,-20 22,-1 0,0 0,-21 42,0 0,0 0,0 22,-21-1,21 0,-21 1,21 20,0-20,0-22,0 0,0 0</inkml:trace>
  <inkml:trace contextRef="#ctx0" brushRef="#br0" timeOffset="2643.5087">18352 6519,'0'0,"21"-42,-21 0,42-1,0 22,-20 0,20 0,-21 21,0 21,-42 21,0 1,-21 20,-1 1,1-1,0 1,20-22,44 0,-1 1,42-1,1-21,-1-21,22 0,-22 0</inkml:trace>
  <inkml:trace contextRef="#ctx0" brushRef="#br0" timeOffset="2896.7932">18754 7260,'0'0,"21"-21,0 21,43-21,-1 21,1-21,-1 21,22-21,-22 21,1 21,-22-21,0 0,1 0</inkml:trace>
  <inkml:trace contextRef="#ctx0" brushRef="#br0" timeOffset="3115.4642">19198 6922,'0'0,"-21"0,21 21,-21 0,0 21,0 1,-1 20,1 1,0-1,21 22,0-22,0-20,21-1</inkml:trace>
  <inkml:trace contextRef="#ctx0" brushRef="#br0" timeOffset="3585.4335">20003 7006,'0'0,"0"-42,0 21,-22 0,1 21,0 0,-21 21,-1 0,1 21,21 22,-21-1,20-20,1 20,21-21,-21 1,21-22,21 0,-21 0,21-42,22 0,-22-21,21-22,1 1,-1-1,0 1,1-1,-22 22,0 21,0-1,-21 44,0-1,0 21,-21 0,0 22,0 21,-1-1,22-20,-21 20,0-20,21-22,0 1,0-22</inkml:trace>
  <inkml:trace contextRef="#ctx0" brushRef="#br0" timeOffset="3954.7532">20341 6519,'0'0,"-21"-21,0 0,21-21,0 21,21-1,0 1,0-21,22 42,-1-21,0 42,-20-21,-22 42,-22 1,-20 20,0 1,-22-1,43-21,0 22,21-22,42 1,1-22,20 0,22-21,21-21</inkml:trace>
  <inkml:trace contextRef="#ctx0" brushRef="#br0" timeOffset="4808.9036">18013 8086,'-21'0,"42"0,-42-21,63-1,22 1,84 21,0-21,64 0,-1 21,1-21,-22 21,-20 0,-64 0,-22 21,-84 0,-42 0,-64 0,-42 1,-43 20,-20 0,-1 1,43-22,21 21,42-21,63-21,43 21,85-21,63 0,43-21,20 21,1 0,0 0,-64-21,-21 21,-42 0,-43 0,-63 0,-22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4-01T09:22:34.2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98 6011,'0'-21,"21"21,-42 0,21 21,0 1,0-1,0 0,0 0,0 0,0 0,0 1,0-1,21 0,-21 0,0 0,21-21,-21 21,22-21,-22 22,21-22,0 0,0 0,0 0,0 0,1 0,-22 21,21-21,0 0,0 0,0 0,22 0,-22 0,0 0,21 0,-21 0,1 0,20 0,-21 0,0 0,0-21,22 21,-22 0,0 0,0 0,22-22,-22 22,0 0,21 0,-21 0,1-21,-1 21,0 0,0 0,0 0,0 0,1 0,-1 0,0 0,0-21,0 21,0 0,1 0,-1 0,0 0,21-21,-21 21,1 0,20 0,-21 0,21 0,-20 0,-1 0,21 0,-21 0,0 0,1 0,-1 0,0 0,0 21,0 0,0-21,1 21,-1 1,-21-1,21-21,-21 21,21 0,-21 0,0 0,0 1,0-1,0 0,0 0,-21-21,42 0,-21-21,0 0,0 0,21-1,-21 1,21 0,1 21,-22-21,42 0,-21 21,0-21,22-1,-22 22,21-21,0 21,-20-21,20 21,0 0,1-21,-22 21,21 0,-21 0,0 0,1 21,20-21,-21 0,0 21,22-21,-22 0,21 0,0 21,-20-21,20 0,0 22,1-22,-1 0,0 21,1-21,-1 0,0 0,1 0,-1 0,0 0,1 0,-22-21,21 21,-21-22,22 22,-22-21,0 0,0 0,0 0,0 0,1-1,-22 1,21 21,-21-21,-21 21,-1 0</inkml:trace>
  <inkml:trace contextRef="#ctx0" brushRef="#br0" timeOffset="1621.85">11091 6816,'0'-21,"22"21,-22 21,0 0,0 0,0 0,0 0,0 1,0-1,0 21,0-21,0 0,0 1,0-1,0 0,0 0,0 0,0 0,0 1,0-1,0 0,0 0,0 0,0 0,-22 1,22-1,22-21,-44 0,22 21,22 0,-44-21,44-21,-44 21,22-21,-21 0,21-1,-21 1,21 0,-21 21,21-21,-21 21,21-21,21 21,0 0,0 0,0 0,1 0,-1 0,0 0,0 0,-21 21,0 0,-21-21,21 21,-21 0,0 1,21-1,-22-21,22 21,22-42</inkml:trace>
  <inkml:trace contextRef="#ctx0" brushRef="#br0" timeOffset="3917.8849">4403 6244,'0'0,"0"-21,0 42,0 0,21 1,-21-1,0 0,21 0,0 0,0 22,22-22,-22 0,21 0,-21 0,43 0,-22 1,1-22,20 0,-21 21,22-21,-1 0,1-21,-1 21,-20 0,20-22,-20 22,20-21,-21 21,1-21,20 21,-20-21,-1 0,21 21,1-21,-22 21,22-22,20 1,-20 21,-1-21,1 21,-1-21,1 21,-1-21,1 21,-22 0,1-21,20 21,-21 0,1-22,-1 22,-21 0,22-21,-22 21,21 0,-21 21,0-21,1 0,-22 22,21-1,0 0,0 0,-21 0,21 22,-21-22,21 21,-21-21,0 0,22 1,-22-1,0 0,0 0,0-42,0 0,0 0,21 21,-21-22,21-20,0 21,0 0,0 0,1-1,-1 1,21-21,0 21,-20 21,20-21,0-1,1 1,-22 21,21 0,0-21,1 21,-1 0,0 0,-20 0,20 0,0 21,1-21,-22 0,21 21,0-21,1 22,-1-22,0 21,1-21,20 0,-20 21,-22-21,21 0,0 0,-20 0,20 0,0-21,-21 21,1-21,20 21,-21-22,0 1,0 21,-21-21,22 21,-1-21,0 0,0 0,-42 42,0-21</inkml:trace>
  <inkml:trace contextRef="#ctx0" brushRef="#br0" timeOffset="5172.2465">7006 6879,'0'0,"0"-21,0 0,0 42,0 0,21 0,-21 22,0-1,0-21,0 22,0-1,0 0,0-21,0 22,0-22,0 21,0-21,0 1,0-1,0 0,0 0,0 0,0 0,0 1,0-44,-21 22,21-21,-21 0,0 0,0-21,21 20,-21 22,-1-21,22 0,22 21,-1 0,0 21,0-21,21 0,-20 0,20 0,-21 0,0 21,0-21,1 0,-22 22,-22-1,1 0,0 0,0 0,21 0,-21 1,21-1</inkml:trace>
  <inkml:trace contextRef="#ctx0" brushRef="#br0" timeOffset="65250.9788">5271 13123,'0'-21,"0"42,21-21,-21 22,21-22,-21 21,21 0,0-21,-21 21,21 0,1 0,-1-21,-21 22,21-22,-21 21,21-21,0 0,0 0,-21-21,22 21,-1 0,0-22,0 22,0 0,-21-21,21 21,1 0,-22-21,21 21,0 0,0-21,0 21,0 0,1-21,-1 21,0 0,0 0,0 0,0 0,1 0,-1 0,0 0,0 0,0 0,22 0,-22 0,0 0,0 0,21 0,-20 21,-1-21,0 0,0 21,0 0,0 0,1 1,-22-1,21 0,-21 0,21 0,-21 0,0 1,0-1,0-42,0-1,21 22,-21-21,0 0,21 0,-21 0,21 21,1-21,-1 21,21-22,-21 22,22 0,-22 0,21 0,0 22,1-22,-1 0,0 0,1 0,-22 0,0 0,0-22,-21 1,21 21,-21-21,0 0,-21 0,21 0</inkml:trace>
  <inkml:trace contextRef="#ctx0" brushRef="#br0" timeOffset="66153.399">5969 13885,'-21'22,"21"-1,0-42,21 21,-21-22,21 1,0-21,1 21,-1 0,0-22,0 22,-21 0,21 0,-21 0,-21 42,0 21,0-21,0 22,21-1,-22 0,22-21,-21 22,42-1,-21-21,22 0,-1-21,0 22,0-44,21 22,1-21,-22 0,21-21,1 21,-22-22,21 1,-21 0,0 20,1-20,-22 0,21 21,0-1,-21 1,0 0,0 42,-21 0,21 1,-21 20,21 0,-22 1,22-1,0 0,22 22,-1-22,0-21,0 22,43-22,-22 21</inkml:trace>
  <inkml:trace contextRef="#ctx0" brushRef="#br0" timeOffset="69754.6808">9081 13250,'0'-21,"-22"42,22 1,0-1,22 0,-22 0,21 0,0-21,0 0,0 0,0 0,22-21,-22 21,0-21,0 21,0-21,1 0,-1 21,0-22,0 22,0 0,0 22,-21-1,0 0,22 0,-22 0,0 0,0 1,21-22,-21-22,21 1,0 21,-21-21,21 21,0 0,1 0,-1 21,0-21,0 21,0-21,0 0,1 22,-22-44,21 22,0-21,0 0,-21 0,21 0,-21 0</inkml:trace>
  <inkml:trace contextRef="#ctx0" brushRef="#br0" timeOffset="70895.2854">9525 13822,'0'-21,"-21"21,0-21,0 42,-1-21,1 0,0 21,-21 0,21 0,-1 22,1-1,0 0,0 1,21-1,0 0,0 1,21-22,-21 0,21 0,0-21,1-21,-1 0,0 0,0-22,21 1,-20 0,-1-1,-21 1,21 0,0-1,-21 1,21 0,-21 20,21 22,-21-21,-21 42,21 1,0-1,-21 21,21 0,0 1,0-1,0 0,21 1,-21-22,0 21,21-21,1 1,-22-1,21-21,0 21,0-21,0 0,0-21,1 42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4-01T09:55:42.4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440 4593,'0'0,"0"-42,21 21,-21 0,0-1,21 22,-21 22,-21-1,21 42,0-20,-21 20,0 1,0-22,-1 0,22 1,-21-1,0-21,0-42,21-21,0-1,21-20,0-22,0 0,1 22,20-1,-21 22,0 0,0 21,1 21,-1 21,0 0,-21 21,21 22,0 20,-21-20,0 21,21-1,-21-20,0-22,22 22,-22-22,0-21,21 0,-21-42,21 0,-21-21,21-22,-21-21,0 1,0-22,0-21,-21 0,-21 21,-1-21,1 42,-22 1,1 20,-22 22,22 0,20 42,1 0,42 21,0 21,21-21,43 0,-1 1,22-1,0-21,20 0,1 0</inkml:trace>
  <inkml:trace contextRef="#ctx0" brushRef="#br0" timeOffset="409.7759">6075 4318,'0'0,"-42"21,-1 22,1-22,0 21,20 22,-20-1,21 1,0 20,0-20,21 20,21-20,0-22,0 1,21-1,1-42,-1 0,22-42,-22-1,0-20,1-22,-22 0,-21-20,0-1,-21 21,21 0,-22 22,-20-1,21 43,-21 21,-1 0,1 43,0-1,-1 0,22 22,21-1,0 1,21-1,0-20</inkml:trace>
  <inkml:trace contextRef="#ctx0" brushRef="#br0" timeOffset="844.9469">6562 4339,'0'0,"0"-21,0 0,21 0,-21 0,21 21,-42 21,21 21,-21 0,0 22,-1-1,-20 22,21-21,-21-1,20-21,22 1,-21-1,21-21,21 22,1-22,20-21,0 21,1 0,20-21,1 0,-1 0,1-21,-22 0,21 0,-20-22,-1 1,-21-22,0-20,1-22,-22 0,0 21,0 1</inkml:trace>
  <inkml:trace contextRef="#ctx0" brushRef="#br0" timeOffset="1455.1558">7451 4339,'0'0,"0"-21,21 21,-21-21,21 21,-21-21,21 21,-42 0,0 21,-21 0,-1 21,22 1,0-22,21 21,21 1,0-1,22-21,-22 21,0-20,0 20,-21 0,0-21,0 22,-21-1,0-21,21 0,0 1,0-1,21-21,0 21,0-42,0 21,1-21,20-1,-21 1,0-21,22 0,-22-43,21 0,-21-21,22-21</inkml:trace>
  <inkml:trace contextRef="#ctx0" brushRef="#br0" timeOffset="1595.8163">7895 3895,'21'-148,"-42"296,42-402,1 148,-22 42,0 22,0 21,-22 21,22 21,-21 21,0 22,0 42,0 0,0 21,21 0,-22 0</inkml:trace>
  <inkml:trace contextRef="#ctx0" brushRef="#br0" timeOffset="2048.9801">7938 4509,'0'0,"0"-22,0-20,-22 42,22-21,0 42,-21 0,0 0,21 43,-21-22,21 22,0-1,0 22,21-43,0 22,0-22,22-21,-1 0,22-21,-22-21,21-21,-20 0,-1-22,0-21,-20 1,-22 20,0-20,-22 20,1 1,-21 20,0 22,-1 21,-20 0,-1 21,22 22,0-1,-1 21,22 1,21-1,21 1,0-1,22 1,20-22,22-21</inkml:trace>
  <inkml:trace contextRef="#ctx0" brushRef="#br0" timeOffset="2439.7709">8742 4530,'0'0,"-21"-64,-22 22,22 0,-21 20,0 1,20 0,-20 21,21 0,0 21,0 22,21-1,0 43,21-22,0 22,0-1,43 1,-1 0,1-22,-1-20,22-1,-22 0,-20-21,-22-42,0 0,-42-21,0-1,-22 1,1 0,0-1,-1 1,22 21,0 0,21 0,21 21,21-22,22 1,21 21,20 0,1-21</inkml:trace>
  <inkml:trace contextRef="#ctx0" brushRef="#br0" timeOffset="2990.8681">9292 4614,'0'0,"0"-42,0 21,21 0,-21 0,22-1,-1 44,-21 20,-21 0,-1 22,1-1,-21 1,0-1,-1-20,1-22,21 0,0-21,21-42,0-1,42-20,0-1,22-20,-1 20,1 1,-1 20,1 1,-22 42,0 0,1 42,-22 22,-21 20,0 1,0 21,0 0,-21 0</inkml:trace>
  <inkml:trace contextRef="#ctx0" brushRef="#br0" timeOffset="3506.4902">9821 5249,'0'0,"22"-21,-1 0,0 21,21-42,-21 21,1-22,-1 1,0 0,-21-22,0 1,-21-1,-22 1,22-1,-21 22,21-1,-22 1,43 21,0 0,43-22,-22 22,42-21,1 21,-22-22,1 1,-1-21,-42-1,0-21,0 1,-21-1,21 0,-21 22,21-22,21 22,0-1,0 22,21 0,-20 20,20 1,-21 0,21 21,-42 21,22 22,-44-1</inkml:trace>
  <inkml:trace contextRef="#ctx0" brushRef="#br0" timeOffset="3757.1746">10202 4572,'0'0,"0"21,22-21,20 0,0-21,1 0,-1 21,0-21,1 42,-22-21,0 42,-21 1,0-1,-21 21,-22 22,-20 0,21-22,-22 22,1 0,20-22,1-42</inkml:trace>
  <inkml:trace contextRef="#ctx0" brushRef="#br0" timeOffset="4261.7392">10859 4487,'0'0,"42"-21,0-21,22 21,-22 0,-21-1,22 44,-1-22,-21 42,-21 0,0 1,-21 20,0 1,-22-1,1 1,0-22,21 0,-22-21,43-42,21-21,1-22,41 22,-21-21,43 20,-21 1,-1 21,1 0,-1 42,1 21,-22 0,-21 43,-21 0,0-1,0 22,-21-21,0 0</inkml:trace>
  <inkml:trace contextRef="#ctx0" brushRef="#br0" timeOffset="4730.4284">11769 4128,'0'0,"-21"-106,-22 0,-20 21,20 22,1-1,21 22,0 0,0 42,42 0,-21 21,42 21,-21 22,43-1,-22 1,0-1,-20 1,20-1,-21-42,0 22,0-43,-21-22,0-20,22-21,-22-22,21-42,-21-21,0 21,21-21,0 21,-21 0,21 42,0 0,-21 43,0 21,22 42,-44 0,22 64,-21 21,0-1,0 44</inkml:trace>
  <inkml:trace contextRef="#ctx0" brushRef="#br0" timeOffset="5352.5535">12488 4593,'0'-21,"-21"21,21-21,-21 0,42 0,-21-1,21-20,1 21,20 0,21-22,1 22,21 0,-22 0,1 21,-1 21,-21 0,-42 22,0 20,-63 22,-1 21,-41-22,20 22,0-21,43-1,0-20,20-22,44 1,41-43,1 21,20-42,1-1,0-20</inkml:trace>
  <inkml:trace contextRef="#ctx0" brushRef="#br0" timeOffset="6071.2842">14161 4445,'0'0,"0"-21,21 0,-21 0,21 21,0 0,0 0,0 21,1 0,-1 21,21 22,-21-22,-21 22,21 20,-42-20,21-22,-21 22,0-22,0 0,-22 1,22-22,-21 0,21-21,0 0,-1-21,1 0,0-22,21-20,0-1,21 1,0-1,1-20,20 20,0-21,1 22,20-1</inkml:trace>
  <inkml:trace contextRef="#ctx0" brushRef="#br0" timeOffset="6243.5396">14711 3958,'0'0,"21"0,-21-21,21 21,0-21,1 21,-1 0,21 0,-21 0,22 21,-1 0</inkml:trace>
  <inkml:trace contextRef="#ctx0" brushRef="#br0" timeOffset="6653.5705">14965 4445,'0'0,"-42"21,20-21,-20 21,0 22,-22-22,22 42,0 1,-1-1,22 22,0-21,0-1,42 1,-21-22,21-21,0 0,22 0,-1-42,0-21,22-22,-22 1,0-43,1 0,-1 0,-21 1,-21 20,0 21,-21 22,0 21,-21 21,-1 21,1 21,0 22,20-1,1 22,42 0,1-1,-1 1</inkml:trace>
  <inkml:trace contextRef="#ctx0" brushRef="#br0" timeOffset="7095.0472">15473 4466,'0'0,"-21"0,21-21,0-21,21 21,21-1,22 1,-1 0,22 21,-22 0,-20 21,-22 43,-21-1,-42 22,-22 21,1-22,-1 22,1-42,41 20,22-41,64-22,-1 0,43-42,0 0,21-22</inkml:trace>
  <inkml:trace contextRef="#ctx0" brushRef="#br0" timeOffset="8486.964">5419 6477,'0'0,"-21"0,21 21,0 0,-22-21,44 22,-22-1,21 0,0 0,0 0,21 0,-20-21,-1 0,21-21,-21 0,0 0,-21-21,0-22,0 1,-21-1,0 1,-21-1,21 22,-22-1,1 1,21 21,0 0,-1 21,22-21,22 21,-1 0,21 21,0-21,22 21,-22-21,22 21,-22 0,0 0</inkml:trace>
  <inkml:trace contextRef="#ctx0" brushRef="#br0" timeOffset="9020.517">5884 6160,'0'0,"0"21,0 0,-21 21,21 1,0 20,-21 1,42-22,-21 0,21 1,-21-1,22-21,-1 0,0-21,0 0,0-21,0-21,22-1,-22 1,0 0,0-1,0-20,1 21,-22-1,21 22,-21 0,21 21,-21 42,0-21,21 22,-21-1,0 0,0 22,0-22,-21 1,21-22,0 0,-21 0,21-42,0-21,-21-1,42-41,-21-22,0 21,21-21,0 22,0 20,0 1,1-1,-1 43,-21 0,21 21,0 21,-21 0,0 21</inkml:trace>
  <inkml:trace contextRef="#ctx0" brushRef="#br0" timeOffset="9568.56">6414 6329,'21'0,"-21"21,21 0,-21 0,0 1,-21-1,21 21,0-21,-21 0,21 1,-22-1,22-42,0-1,22 1,-22 0,0-21,21-1,0 22,0-21,0 21,0 0,1-1,-1 22,0 0,0 0,0 22,0-1,1 0,-1 0,-21 0,21-21,-21 21,21-21,-42 0,0-42,0 21,-22-21,22-1,0 1,0 0,0 20,-1-20,22 21,0 0,22 0,-1-1,21 22,0-21,1 21,-1 0,22 0,-22 21</inkml:trace>
  <inkml:trace contextRef="#ctx0" brushRef="#br0" timeOffset="9776.0116">7345 6350,'0'0,"21"0,21 0,1-21,-1 21,0-21,1 21,-1-21</inkml:trace>
  <inkml:trace contextRef="#ctx0" brushRef="#br0" timeOffset="11520.3787">7959 6075,'0'0,"-21"0,21 21,0 0,-22 22,22-1,0 0,0 22,22-22,-22 0,21 1,0-1,0-21,0 0,0-21,1 0,-1-21,0 0,0-21,0 21,0-22,-21 1,0 0,-21 20,0-20,0 0,0 21,-22-1,22 1,21 0,-21 21,42 0,0 0,1 21,-1-21,0 21,21-21,-21 0,1 0,-1 0,0-21,-21 0,21-21,-21 21,-21-22,21 1,-21-22,0 22,21 0,-22-1,1 22,0-21,21 21,-21 21,42 21,-21 0,21 0,0 0,1 1,-1 20,0-21,0 0,0 0,0 1,1-1,-1-21,0 0,0-21,0-22,0 1,-21 0,22-22,-22-21,21 22,-21-22,0 22,-21 20,21 1,0 21,-22 0,22 42,-21 0,21 0,0 22,-21-1,21-21,21 21,-21-20,21-22,-42 21,21 21,-21 0,0 22,0 21,0-1,21 22,0-21,21 21,-21-22,21 1,0-22,0-20,0-22,-21 0,22-21,-22 21,21-42,0 21,-21-21,0 0,21 21,-21-21,0-1,0 1,0 0,0 0,0-21,0 20,0-20,0 0,0 21,0-22,0 22,-21 0,21 0,-21 21,0 0,-1 21,1 0,0 43,0-1,0 1,21 20,-21-20,42-1,-21 1,21-22,0-21,21 0,-20 1,-1-44,21 1,-21-21,-21 0,21-43,-21 21,0-20,-21 20,21 22,0 0,-21-1,0 22,0 42,0 0,21 22</inkml:trace>
  <inkml:trace contextRef="#ctx0" brushRef="#br0" timeOffset="15537.2469">2858 8551,'0'0,"0"-21,0 42,-22-21,22 22,-21-22,21-22,0 1,21 0,-21 0,0 0,22 0,-1 21,0 21,0 21,-21 0,21 22,-21 21,21-1,-21-20,0 20,22-20,-22-1,21 1,-21-43,0 21,21-20,-21-44,21 1,0-21,0 0,1-1,-22-20,21-22,-21 22,0-43,0 0,-21 21,-1 1,-20 41,0 1,-1 21,1 21,0 21,-1 21,1 22,21-1,0 22,21 0,21-1,0-20,21 20,1-41</inkml:trace>
  <inkml:trace contextRef="#ctx0" brushRef="#br0" timeOffset="15932.0041">3514 8594,'21'-21,"-42"42,42-64,0 1,0 42,0-21,22 21,-1 21,-21 0,22 0,-22 22,0 20,-21-20,0 20,-21 1,0-1,-22-21,1 1,21-22,-22-21,1 0,21-42,0-22,21-21,21-20,0-1,0-21,22 42,-1-21,21 22,1-1</inkml:trace>
  <inkml:trace contextRef="#ctx0" brushRef="#br0" timeOffset="16639.878">4149 8361,'0'0,"-21"0,21 21,-22 0,22 0,-21 22,0-1,21 22,-21-22,21 21,-21-20,21-1,21 0,-21 1,21-1,0-21,0 0,1-21,20 22,0-44,1 1,20 0,-21-21,1-1,-1-20,0-1,1 1,-22-1,-21 1,0 21,0-1,-21 22,21 0,-21 21,-1 42,1-21,0 43,21-1,-21 1,42 21,-21-1,0 1,21 0,-21-22,0 1</inkml:trace>
  <inkml:trace contextRef="#ctx0" brushRef="#br0" timeOffset="16860.9594">4678 8657,'0'0,"42"-63,1 20,-22 1,21 21,0 0,1 21,-22 0,21 42,-42 22,21-1,-42 22,0-1,0 22,0-21,0 21,-1-22</inkml:trace>
  <inkml:trace contextRef="#ctx0" brushRef="#br0" timeOffset="17533.3317">5207 8530,'21'-42,"-42"84,63-105,-20 42,-1 21,0 0,0 21,0 0,-21 21,21 1,-21 20,22 1,-44-22,22 21,-21-20,0-1,-21 0,21-20,-1-22,1 0,0-22,21-20,0 0,21-22,0 22,1-22,20 1,0-1,22 22,-22 21,0 0,1 21,-1 0,0 21,-20 21,-1 1,-21-1,0 21,-21-20,21 20,-22-42,22 22,-21-43,42-21,22-22,-22 1,21 21,1-22,-1 22,0 21,1-21,-22 42,21 0,-21 1,-21 20,0 21,-21 1,0-1,-21-20,20 20,-20-20,0-1,21-21</inkml:trace>
  <inkml:trace contextRef="#ctx0" brushRef="#br0" timeOffset="17699.6923">6011 7811,'0'0,"-21"21,0 42,0 1,0 20,0 22,-1 0,1 21</inkml:trace>
  <inkml:trace contextRef="#ctx0" brushRef="#br0" timeOffset="19312.178">7662 8065,'-21'0,"21"-22,-21 22,21-21,-21 21,0 0,0 0,-1 0,1 21,0 1,0-1,21 21,-21 22,21-22,0 21,0 1,0-1,21 22,0-21,0 20,0 1,1 0,20-22,-21 22,21-1,-20 1,20 0,-21-1,21 1,-20 0,-1-1,-21 1,21-21,-21 20,-21-20,0 20,-1-20,1-1,-21-20,0-1,20-21,-20-21,0 0,21-21,-1 0</inkml:trace>
  <inkml:trace contextRef="#ctx0" brushRef="#br0" timeOffset="23464.9553">8467 8911,'-21'0,"21"-21,21 21,0 0,0 0,0 0,0 0,1 0,-1 21,21-21,0 0,-20 0,20 0,0 0,1 0,-1 0,0 0,1-21,-1 21,-21 0,21 0,-20 0,-1 0,0 0,21 0,-21 0,1 0,-1 0,0 0,0 0,0 0,0 0,1 0,20 0,-21 0,0 0,0 0,22 0,-22 0,21 0,-21 0,22-21,-1 21,-21 0,22 0,-1 0,-21 0,21-21,1 21,-22 0,21 0,-21 0,1 0,20 0,-21 0,0 0,22 0,-22 0,0 0,21 0,-21 0,22 0,-22 0,21 0,-21 0,22-21,-1 42,-21-42,22 21,-1 0,0 0,1 0,-1 0,0 0,1-22,-1 22,0 0,1 0,-1-21,0 21,1 0,-1 0,0 0,1-21,-1 21,0 0,1-21,-1 21,0 0,1-21,-1 21,0 0,1 0,-1-21,0 42,22-42,-22 21,0 0,1 0,-1 0,0 0,1-22,-1 22,0 0,1 0,-1 0,0-21,-20 21,20 0,0 0,-21 0,22 0,-22-21,21 21,-21 0,22 0,-22-21,21 21,1-21,-22 21,21 0,-21-21,22 21,-22 0,0 0,0 0,0 0,0 0,1 0,-1 0,0 0,0 0,0 0,0 0,1 0</inkml:trace>
  <inkml:trace contextRef="#ctx0" brushRef="#br0" timeOffset="28166.4443">8784 9525,'-21'-21,"21"0,0 0,0-1,0 44,0 20,0 0,0 1,0-1,0 21,-21-20,21-1,-21 22,0-43,21 21,-22-42,22 21,0-42,0 0,22 0,-1-22,0-20,21 21,1-22,-1 22,0-1,1 1,-1 21,0 21,-21 0,22 21,-22 0,0 22,-21-1,21 21,-21 1,-21-1,21 1,-21-1,0 1,21-22</inkml:trace>
  <inkml:trace contextRef="#ctx0" brushRef="#br0" timeOffset="28603.8225">9398 9694,'-21'0,"21"-21,0 0,0 42,21-21,0 21,0 1,1-1,20 21,0-21,1 22,-22-1,21 0,0 1,1-22,-22 21,21 0,-21 1,1-22,-1 0</inkml:trace>
  <inkml:trace contextRef="#ctx0" brushRef="#br0" timeOffset="28916.6079">9906 9673,'0'-21,"-21"0,0 42,0 0,-1 0,-20 1,0 20,-1 21,-20-20,21 20,-1-20,1 20,0-21,-1 1,22-1,0-21</inkml:trace>
  <inkml:trace contextRef="#ctx0" brushRef="#br0" timeOffset="29465.9708">10097 9144,'0'0,"21"0,0-21,-21 0,21 21,-21-21,21 21,-21-22,21 22,-42 0,21 22,-21-1,0 0,0 0,-22 21,22-20,21-1,-21 0,21 0,21 0,0 0,1 1,20-22,0 0,22 21,-22-21,0 0,-20-21,20 21,-21 0</inkml:trace>
  <inkml:trace contextRef="#ctx0" brushRef="#br0" timeOffset="29686.2556">10393 9144,'-21'0,"21"21,-21 22,21 20,-22-21,1 22,21-1,-21 1,21 21,-21-22,21 1</inkml:trace>
  <inkml:trace contextRef="#ctx0" brushRef="#br0" timeOffset="30206.1184">10922 9821,'0'0,"21"0,0-21,22 21,-1 0,0-21,22 21,-1 0,1 0,-1-21,1 21,-1 0,-20 0,-1 0,-21 0</inkml:trace>
  <inkml:trace contextRef="#ctx0" brushRef="#br0" timeOffset="30503.1151">11282 9567,'-21'22,"21"20,0-21,-21 21,21 22,0-22,-22 22,22-22,22 0</inkml:trace>
  <inkml:trace contextRef="#ctx0" brushRef="#br0" timeOffset="32167.3923">12340 9335,'0'0,"-21"21,-21-21,-1 42,1 0,0 1,21 20,-22 22,22-22,21 1,0-1,21 1,0-1,1-20,-1-22,0 0</inkml:trace>
  <inkml:trace contextRef="#ctx0" brushRef="#br0" timeOffset="32577.7921">12510 9546,'0'0,"21"-21,0 42,-42 22,21-22,0 21,-21 0,-1 22,1-22,0 1,0-22,21 0,-21 0,21-42,21 0,0-22,0 22,22-21,-1 0,-21 20,21 1,1 0,-22 0,0 21,0 21,0 0,-21 0,0 22,22-1,-44 0,22 1,0-1,-21 0</inkml:trace>
  <inkml:trace contextRef="#ctx0" brushRef="#br0" timeOffset="32825.9451">13018 9716,'0'0,"21"0,0-22,21 22,1 0,-22 0,21-21,0 21,1 21,-22-21,21 0</inkml:trace>
  <inkml:trace contextRef="#ctx0" brushRef="#br0" timeOffset="33138.4489">13504 9483,'0'0,"0"21,22-21,-44 21,22 21,0-20,-21 41,21-21,0 22,-21-22,21 22,-21-22,0 0</inkml:trace>
  <inkml:trace contextRef="#ctx0" brushRef="#br0" timeOffset="33453.094">13843 9335,'0'0,"42"0,-20 0,-1 21,21 0,-21 21,0 1,1 20,-22 22,0-22,0 22,-22 0,1-22,-21 22,21-22,-22-20,1-1,0-21</inkml:trace>
  <inkml:trace contextRef="#ctx0" brushRef="#br0" timeOffset="35757.522">12658 8573,'21'0,"0"0,0 21,0-21,1 0,20 0,0 0,1-21,-1 21,0 0,22 0,-22-22,0 22,22 0,-22 0,22 0,-22 0,0 0,22 0,-22 0,1 0,20 0,-21 0,1 0,-1 0,-21 0,22 22,-22-22,0 0,0 0,0 0,-21-22,21 22,-21-21</inkml:trace>
  <inkml:trace contextRef="#ctx0" brushRef="#br0" timeOffset="41311.3434">10795 7895,'0'0,"0"-21,-21 21,0-21,0 21,-1 21,-20-21,21 21,-21 22,-1-22,1 42,0 1,20-22,-20 22,21-22,21 21,-21-20,21-22,0 21,0-21,21-21,0 0,21-21,-20-21,20 21,21-22,-20-20,20-1,1 1,20-22,-20-21,-1 22,-20-1,20 0,-20 1,-22 20,0 22,0 0,-21 20,0 1,-21 42,0 1,-22 20,1 21,0 22,21 0,-22-1,22 22,0-21,21 0,0-1,21 1,0-22,0-20,22-1</inkml:trace>
  <inkml:trace contextRef="#ctx0" brushRef="#br0" timeOffset="41860.0512">11409 7916,'0'0,"-21"-21,21 0,0 0,0 42,0 0,21 0,0 1,0 20,0-21,22 21,-1 1,0-1,-20-21,20 22,-21-22,21 0,-20 0,-1-21,0 21,0-21</inkml:trace>
  <inkml:trace contextRef="#ctx0" brushRef="#br0" timeOffset="42251.326">11853 7895,'0'0,"-21"0,0 0,-21 21,21 1,-43 20,22-21,-1 21,1 1,0-1,-1 0,22-20,0 20,0-21,0 0,21 0,0 1,-21-22,21 21,-22 0</inkml:trace>
  <inkml:trace contextRef="#ctx0" brushRef="#br0" timeOffset="51330.9429">1842 12361,'0'-21,"0"42,-22-21,22 22,-21 20,-21 21,21 22,-22 0,22-1,0 1,0 0,21-22</inkml:trace>
  <inkml:trace contextRef="#ctx0" brushRef="#br0" timeOffset="52086.5559">1969 12467,'0'0,"21"-21,0 0,0 0,-21 0,21 42,-21 0,0 0,-21 21,21 1,-21 20,0-20,0 20,-1-21,-20 22,21-22,0-21,0 1,-1-1,22 0,-21-21,42 0,-21-21,22 0,-1-1,0 22,0-21,0 0,0 21,1 0,-1 0,0 0,-21 21,21-21,-21 21,21 1,-21-44,21 22,-21-21,0 0,0 0,0 0,0 0,22-22,-22 22,-22 0,22 0,0 0,-21-1,0 1,0 0,0 21,0 0,-1 0,1 0,0 0,42 0,-21-21,21 0,1-22,-1-20,21-1,-21 1</inkml:trace>
  <inkml:trace contextRef="#ctx0" brushRef="#br0" timeOffset="52195.9184">2180 11557,'0'0,"0"-42,21-1,-21 65,0 20,0 21,-21 1,21 42,-21 0</inkml:trace>
  <inkml:trace contextRef="#ctx0" brushRef="#br0" timeOffset="52649.1625">2350 12594,'0'0,"21"-42,0 0,-21 20,21 22,-21-21,-21 42,0 22,0-1,-22 0,22 1,0-1,21 0,0 1,21-1,0-21,22 0,-1-21,0 22,1-1,-1-21,0 21,-21-21,1 21,-1 0,-21 0,-21-21,-1-21,1-21,21-22,-21 1,42-22,-21 1,21-1,22 21,-1 1,22 21,-22-1</inkml:trace>
  <inkml:trace contextRef="#ctx0" brushRef="#br0" timeOffset="53297.5995">3598 12933,'0'0,"-21"0,21 21,0 0,21 0,1 1,-1-1,0-21,0 0,0 0,0 0,1-21,-1-1,0 1,0-21,-21 0,0-22,-21 22,0-1,0 1,-1 0,-20 21,0-1,-1 22,22-21,0 0,42 21,0-21,22 0,-1 21,22-21,-1-1,1 22</inkml:trace>
  <inkml:trace contextRef="#ctx0" brushRef="#br0" timeOffset="53813.0929">4170 12700,'0'-21,"0"0,0 0,-21 21,21 21,-21 21,-1-21,-20 22,21-1,0 0,0 1,-1-1,22 0,-21-21,42 1,-21-1,22-21,-1 0,21 0,-21 0,22-21,-1-1,0-20,1 21,-22-21,21 20,-21-20,22 0,-22-1,-21 22,21 0,-21 0,21 21,-21 42,0-21,0 22,0-1,0 22,0-22,0 0,0 1,0-22,-21 0</inkml:trace>
  <inkml:trace contextRef="#ctx0" brushRef="#br0" timeOffset="53969.4615">4572 12383,'0'0,"21"-43,0 1,-21 21,22 0,-1 21,-21 21</inkml:trace>
  <inkml:trace contextRef="#ctx0" brushRef="#br0" timeOffset="54641.46">4720 12806,'0'0,"0"-21,21 0,-21-1,22 22,-22 43,-22-22,22 21,-21 1,0-1,0-21,21 21,-21-20,0-22,21 21,0-42,0-1,0 1,21-21,0 0,0-1,0 1,0 0,1 20,-1 1,21 0,-21 42,0-21,1 43,-1-22,0 21,-21 0,21-20,-21 20,21-21,-21 0,0 0,0-42,0 0,-21 0,21-43,-21 1,0-1,0 1,-1-1,1 22,0 21,0 0,0 21,0-21,42 42,0-21,21 0,22 0,20-21,43-1,-21-20,42 21</inkml:trace>
  <inkml:trace contextRef="#ctx0" brushRef="#br0" timeOffset="55161.4967">6350 12488,'0'0,"21"-21,-21-21,0 21,21 42,-21 21,-21 1,21 20,-21 22,0-1,0 1,21 21,-21-21,-1-22</inkml:trace>
  <inkml:trace contextRef="#ctx0" brushRef="#br0" timeOffset="55792.5661">6837 12615,'21'-21,"-42"42,63-84,-42 42,21 0,-21-1,-21 22,0 0,0 22,-21-1,20 21,1-21,0 22,0-22,21 0,-21 0,42 0,-21 0,21-21,0 0,0 0,1 0,-1 0,21 0,-21 0,22 0,-22 22,0-22,21 21,-21 0,1 0,-22 0,21 0,-21 1,-21-1,21 0,-22 0,1 21,0-20,0-1,-21 0,20-21,-20 21,21 0,-21-21,20-21,-20 21,0-42,21 21</inkml:trace>
  <inkml:trace contextRef="#ctx0" brushRef="#br0" timeOffset="55937.5404">6816 12552,'0'0,"63"-42,1 20,20 1,-20 0,21 21,-22-21,1 42,20-21</inkml:trace>
  <inkml:trace contextRef="#ctx0" brushRef="#br0" timeOffset="56333.9999">7916 13081,'0'0,"22"0,-1 0,21 0,22 0,20 21,22-21,0 0,0 0,21 21,-21-21,-22 0,-20 22</inkml:trace>
  <inkml:trace contextRef="#ctx0" brushRef="#br0" timeOffset="56554.7292">7959 12975,'0'0,"-43"-21,22 21,64 0,-1 0,43 0,-1 0,1 0,21 0,21 0,-21 21,-1-21,1 0,-21 21</inkml:trace>
  <inkml:trace contextRef="#ctx0" brushRef="#br0" timeOffset="56900.5013">8636 12785,'0'0,"-21"-21,-21 21,20 0,1 0,42 0,22 21,20 0,22 21,0 1,20-1,1 0,-21 22,0-1,-43 1,-21-1,-42 1,-21-1,-1 1,-41-1,-1 1,0-22,22 0,-1 1</inkml:trace>
  <inkml:trace contextRef="#ctx0" brushRef="#br0" timeOffset="57899.0379">10626 12721,'0'0,"21"-21,-42 21,21-21,-21 21,21-21,-22 21,1 0,0 0,21-21,-21 21,0 0,0 0,-1 0,1 0,21 21,-21 0,21 21,-21 1,21-1,21 21,-21 22,0-21,21 20,0 22,1 0,-22 0,21 0,0-1,0-20,-21 21,0-21,-21 20,0-41,0 21,-22-43,1 0,0 1,-22-22,1 0,-1-21,1 0,20-21,-20 21,42-43</inkml:trace>
  <inkml:trace contextRef="#ctx0" brushRef="#br0" timeOffset="59063.1546">11345 13187,'-21'0,"42"0,-42 21,42-21,1 0,20 21,-21 0,43-21,-22 22,43-22,-1 0,22 21,0-21,21 0,-21 21,21-21,21 0,-21 21,21-21,-21 0,0 0,21 0,-21 0,0 0,0 0,0 0,-21-21,21 42,-21-42,0 21,0 0,21 0,-22-21,22 21,-21 0,21 0,-21-21,-21 21,21 0,-1-22,-20 22,-21-21,20 0,-20 21,-1-21,-20 21,-1 0,-21-21,0 21,0 0,-42-21,-21 42</inkml:trace>
  <inkml:trace contextRef="#ctx0" brushRef="#br0" timeOffset="59991.7104">11684 13970,'0'0,"0"-21,21 0,-21 0,21-1,-21 1,0 42,0 1,0-1,0 42,-21 1,0-1,0 1,0-1,0 1,-1-1,1 1,21-22,-21 0,21-20</inkml:trace>
  <inkml:trace contextRef="#ctx0" brushRef="#br0" timeOffset="60854.7873">12065 14245,'0'0,"0"-21,21 0,-21 0,21 0,-21-22,22 22,-22 0,21 0,-21 0,-21 42,-1 0,1 0,0 0,0 0,0 22,21-22,-21 0,42 0,0 0,0-21,0 0,22 0,-22 0,0 22,0-22,0 0,0 0,1 21,-1 0,0 0,-21 0,0 0,-21 1,21-1,-21 0,-1-21,1 21,-21 0,21-21,0 0,-1 0,-20 0,21 0,0-21,21 0,-21 0,21 0</inkml:trace>
  <inkml:trace contextRef="#ctx0" brushRef="#br0" timeOffset="61027.8604">12192 14055,'0'0,"42"-21,-20-1,20 22,-21-21,21 21,1 0,-22 0,21 0,-21 21</inkml:trace>
  <inkml:trace contextRef="#ctx0" brushRef="#br0" timeOffset="61371.62">12721 14076,'0'-21,"0"42,21-42,1 42,-1 0,21 0,0 22,1-22,-1 21,0 0,-20 1,20-1,-21 0,-21-20,21 20,-21-21</inkml:trace>
  <inkml:trace contextRef="#ctx0" brushRef="#br0" timeOffset="61692.2547">13166 14118,'0'0,"0"-21,-21 21,-1 0,1 0,-21 21,0 22,-1-22,-20 21,20 0,-20 1,21-1,-1 0,22 1,0-1</inkml:trace>
  <inkml:trace contextRef="#ctx0" brushRef="#br0" timeOffset="63101.0605">13356 13801,'0'0,"0"-21,21-1,1 1,-1 0,0 0,-21 0,21 21,0-21,-42 21,0 21,0 0,0 0,-1 0,1 22,0-22,21 0,0 0,21 0,0-21,22 21,-1-21,0 0,-20 0,20 0,0 0,-21 0</inkml:trace>
  <inkml:trace contextRef="#ctx0" brushRef="#br0" timeOffset="63304.5813">13653 13716,'0'0,"-22"0,22 21,0 0,-21 22,21-22,-21 21,0 1,21 20,-21-21,21 22</inkml:trace>
  <inkml:trace contextRef="#ctx0" brushRef="#br0" timeOffset="63714.794">14076 14330,'-21'0,"21"-21,21 21,0 0,0 0,22 0,-1 21,21-21,-20 0,20 21,1-21,-22 0,0 0,1-21,-1 21,-21-21,0 21</inkml:trace>
  <inkml:trace contextRef="#ctx0" brushRef="#br0" timeOffset="64313.5888">15198 13928,'0'-21,"0"42,0-64,0 65,0-1,-21 21,-1 22,22 20,-21-20,0 20,0 1,21-21,-21 20,0-20,-1-1</inkml:trace>
  <inkml:trace contextRef="#ctx0" brushRef="#br0" timeOffset="64661.9784">15473 14224,'0'0,"21"-42,0-1,0 22,-21 0,22 0,-44 42,1-21,0 21,0 22,-21-1,20 0,1-21,21 22,-21-1,42-21,0 0,1 1,20-22,0 21,22-21,-22 0,0 21,1-21,-1 0,-21 0,0 0,1 0</inkml:trace>
  <inkml:trace contextRef="#ctx0" brushRef="#br0" timeOffset="64901.0366">15706 14224,'0'0,"-21"0,21-21,-22 21,1 0,21 21,-21 0,21 22,-21-1,21 0,-21 1,0 20,-1 1,1-22,0 21,0 1,0-1</inkml:trace>
  <inkml:trace contextRef="#ctx0" brushRef="#br0" timeOffset="65858.7208">14520 14224,'0'0,"0"-21,0 0,0 0,0-1,0 44,0 20,-21 0,0 1,0 41,0 1,-22 0,-20 20</inkml:trace>
  <inkml:trace contextRef="#ctx0" brushRef="#br0" timeOffset="68039.2737">13335 12425,'0'0,"0"-21,-21 21,0-21,-22 21,22 0,-21 21,-22 0,22 21,-21 1,20-1,1 21,21 1,0-1,21-20,0-1,21-21,0-21,21 0,1-21,-1-21,21-22,1 1,21-43,-22 0,22-21,-1-21,1 0,0 21,-22 21,-20 0,-1 43,-42 20,0 1,-21 42,0 21,-22 43,-20 20,20 1,1 21,21 21,0-21,0 21,42 0,-21-22,21 1,0-42,0-1</inkml:trace>
  <inkml:trace contextRef="#ctx0" brushRef="#br0" timeOffset="68313.1932">13822 12340,'0'0,"0"-21,21 21,0 21,0 0,22 1,-1 20,0 21,1-20,20 20,-20-20,-1-1,-21 0,0 1,0-22,1 0,-22 0</inkml:trace>
  <inkml:trace contextRef="#ctx0" brushRef="#br0" timeOffset="68625.7797">14309 12404,'0'0,"-21"-21,-1 21,1 0,0 21,0-21,-21 21,-1 21,-20 1,20-22,1 21,0 0,21-20,-22 20,43-21,-21 0,21 0,-21 1,42-1</inkml:trace>
  <inkml:trace contextRef="#ctx0" brushRef="#br0" timeOffset="112761.7424">16764 7472,'0'0,"0"-21,0 0,0-22,21 22,-21 0,21 0,-21 0,22-1,-22 44,0 20,-22-21,1 43,0-22,0 21,0-20,0 20,-22-20,22-1,0-21,21 21,-21-42,0 0,21-42,21 0,0-22,0 1,0 20,22-20,-22-1,21 1,-21 21,22-1,-22 1,21 21,-21 0,0 21,1 0,-1 21,0 21,-21 0,21 1,-42 20,21-20,0 20,0 1,0-22,0 21,0-20,0-1,0-21,0 0,0 1,21-22,-21-22,21 1,-21 0,21-21,-21 21,22-22,-22 22,21 0,-21-21,21-1,-21 22,0-21,0-1,0-20,0-1,0 1,-21-1,0 1,-1-1,-20 1,0 21,-1-1,1 22,0 21,21-21,-1 42,22 0,22 0,20-21,0 22,1-44,-1 22,21-21,-20 0,-1-42</inkml:trace>
  <inkml:trace contextRef="#ctx0" brushRef="#br0" timeOffset="112923.0642">17272 6096,'0'0,"21"-42,-21-1,0 22,21 21,-21 21,0 1,22 20,-22 43,0-22,-22 43,22-21,-21 20</inkml:trace>
  <inkml:trace contextRef="#ctx0" brushRef="#br0" timeOffset="113266.8145">17336 7260,'0'0,"21"-42,-21 0,21-1,0 1,21 21,1 0,-1 21,22 0,-22 21,0 21,1 0,-22 1,-21 20,-21 22,-1-22,-41 22,-1-21,-20 20,-1-20,22-1,-22-20,43-22,-22 0,43-21</inkml:trace>
  <inkml:trace contextRef="#ctx0" brushRef="#br0" timeOffset="115810.6471">18542 7091,'0'0,"21"-21,-21 0,-21 42,21 21,0 0,0 1,-21 20,21 1,-21 20,21-20,0-1,-21 1,21 21,0-43,0 21</inkml:trace>
  <inkml:trace contextRef="#ctx0" brushRef="#br0" timeOffset="116217.8393">18754 7366,'21'0,"-21"-21,21 21,0-21,0 0,1-22,-1 22,0-21,0 21,-21-1,21 1,-21 42,0 22,-21-1,0 22,0-1,21 1,-21-1,-1 1,1 20,21-20,-21-1</inkml:trace>
  <inkml:trace contextRef="#ctx0" brushRef="#br0" timeOffset="116606.0016">19198 7599,'0'0,"21"0,-21 21,22-21,-44 21,22 0,0 1,-21-1,0 0,0-21,0 21,0-21,21-21,0 0,21 0,-21-1</inkml:trace>
  <inkml:trace contextRef="#ctx0" brushRef="#br0" timeOffset="117666.5645">19897 7112,'21'-42,"-42"84,42-105,-21 41,0 1,21 0,-42 21,21 21,-21 0,0 22,-22-1,22 0,0-20,-21 20,20-21,22 0,-21 0,21 1,0-1,21-21,1 0,-1 0,0 0,0 0,21 0,1 0,-22 0,0 21,21 0,-20 0,-22 0,0 1,21-1,-42 0,21 21,-22-21,1 1,-21 20,21-21,-22 0,22 0,-21-21,21 22,-22-22,22-22,0 22,0-21,0 0,21-21,0 21,-21-22</inkml:trace>
  <inkml:trace contextRef="#ctx0" brushRef="#br0" timeOffset="117854.1929">19897 7049,'0'0,"21"0,21 0,1 0,20 21,-21-21,22 21,-1 0,22 0,-21 0,20 1</inkml:trace>
  <inkml:trace contextRef="#ctx0" brushRef="#br0" timeOffset="118351.142">20828 7281,'0'0,"-21"0,21-21,0 0,-21 0,21 0,-21 0,-1-1,1 1,0 21,-21 0,-1 0,1 21,0 1,-1-1,1 21,21 22,0-22,0 0,21 1,0-22,21 0,-21 0,42-21,-21 0,0-21,22-21,-1-1,0 1,1 0,-1-22,-21 22,22 21,-22-22,0 43,-21 21,0 22,-21 20,21-20,-43 20,22 22,0-1,-21 1,21 0,-22-1,22-20</inkml:trace>
  <inkml:trace contextRef="#ctx0" brushRef="#br0" timeOffset="119362.6458">21675 7387,'0'21,"-21"-21,-1 0,22-21,-21 21,0-21,42 0,-21 0,21-22,-21 22,22 0,20 0,-21 0,0 21,0 0,-21 42,-21-21,21 22,-21-1,0 21,-21 1,20-22,-20 1,21-1,0 0,0-21,21 1,21-22,0-22,21 22,-21-21,43 0,-22 0,1 21,20 0,-21 0,22 0,-22 0,1 21,-22 0,21-21,-42 21,0 1,-21-22,0 0,0-22,-1-20,1 0,21-22,0 1,21-1,22-20,-1 41,22-20,-22 42,21-22,-20 43,-22 0</inkml:trace>
  <inkml:trace contextRef="#ctx0" brushRef="#br0" timeOffset="119775.4047">22479 7599,'21'0,"-21"-21,21 42,-21 0,-21 0,0-21,21 21,0-42,21 21,0-21</inkml:trace>
  <inkml:trace contextRef="#ctx0" brushRef="#br0" timeOffset="120397.9021">22056 7578,'-21'0,"21"21,-22-21,22 21,-21-21,21 21,-21 0,21 1,0-1,0 0,0 0,21-21,0 0,1-21,-22 0,21 0,0-22,-21 22,0 0,0 0,0 0</inkml:trace>
  <inkml:trace contextRef="#ctx0" brushRef="#br0" timeOffset="121619.7621">18267 8255,'0'0,"-21"0,63 0,22 21,63-21,0 0,63 21,22-21,-1 0,22 22,-21-22,0 0,-1 21,-41-21,-22 0,-21 0,-43 0,1 0,-43 21,1-21,-22 0,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4-01T10:17:30.6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31 7789,'0'0,"-21"0,42 22,0-1,0 0,0 0,22 21,-22-20,21 20,1-21,-1 21,0-20,-21 20,22-21,-22 0,0 0,0 22,0-43,1 21,-1 0,0 0,0-21</inkml:trace>
  <inkml:trace contextRef="#ctx0" brushRef="#br0" timeOffset="591.9693">10181 7811,'-21'0,"21"21,-21 0,0 0,-22 21,22-20,-21-1,0 21,-1-21,-20 22,20-1,1 0,0-21,-1 22,1-22,0 21,21-21,-1 1,1-22,0 21,21 0,-21-21</inkml:trace>
  <inkml:trace contextRef="#ctx0" brushRef="#br0" timeOffset="164088.3339">12065 12319,'0'0,"-21"0,0-21,0 21,-1-21,1 21,21 21,21 0,22 21,-22-20,21 20,22 0,-22 1,0-1,22 21,-22-20,1-1,-1 0,-21 1,21-22,-20 0,-1 0,0 0</inkml:trace>
  <inkml:trace contextRef="#ctx0" brushRef="#br0" timeOffset="164515.6739">12594 12446,'0'0,"-21"-21,21 0,-21 0,0 21,21 21,-21 0,-22 0,1 21,0 1,-22-1,1 0,-1 1,1-1,-1-21,22 22,-1-22,22-21,21 2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4-01T10:16:38.0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33 4149,'0'21,"-21"0,-1 21,1-20,0-1,0-21,21 21,-21 0,21-42,0 0,21 0,-21-1,0-20,21 21,-21 0,21 0,0-1,-21 44,22-22,-1 21,-21 0,21 21,0 1,-21-1,21 0,-21 22,0-22,21 0,-21 22,0-22,22 1,-22-22,21 0,-21 0,21-21,0-21,0 0,-21 0,21-1,1-20,-22 0,21-1,-21-20,21 21,-21-1,21 1,-21 0,0 20,0-20,-21 0,0-1,0 22,-22-21,1 21,0 21,-22-21,22 21,-1 21,1 0,0 0,21 21,-1 1,1-1,21 0,0 1,21 20</inkml:trace>
  <inkml:trace contextRef="#ctx0" brushRef="#br0" timeOffset="500.0977">3810 4255,'0'-22,"21"1,-21 0,21 0,-21 0,22 0,-1 21,-21 21,21 0,-21 21,0 1,-21 20,21-21,-21 22,-1-1,1 1,-21-22,21 1,0-22,-1-21,22-21,-21-1,0-41,0-1,0 1,21-22,-21 1,21 20,-22 1,22-1,22 22,-22 21</inkml:trace>
  <inkml:trace contextRef="#ctx0" brushRef="#br0" timeOffset="1095.8315">4106 4128,'0'-22,"22"44,-22-1,0 0,21 21,-21-21,-21 22,21-1,0 0,-22 1,22-22,0 21,0-21,22 1,-22-1,21-21,0 0,0 0,0 0,22-21,-22-1,21 1,0-21,1 21,-1-22,0 1,-20 0,-1-22,-21 22,21 0,-21-1,0 1,-21 21,21 0,-21 21,-1 0,22 21,-21 0,21 0,0 21,0 1,0 20,21 1,-21-22,0 22,22-1,-22 1,0-1,0-21,0 1,-22-1</inkml:trace>
  <inkml:trace contextRef="#ctx0" brushRef="#br0" timeOffset="1361.35">4657 4255,'0'0,"21"-43,21-20,-21 42,22-22,-1 22,0 21,1 0,-1 21,0 0,-20 22,-1 20,-21 22,-21 0,-1 20,1-20,-21 21,0-21,-1-1</inkml:trace>
  <inkml:trace contextRef="#ctx0" brushRef="#br0" timeOffset="2176.9862">5503 4403,'0'0,"0"21,0 0,22-21,-1 0,0-21,0 0,-21 0,21-1,-21-20,0 21,0 0,0 0,0-1,-21 44,0-1,0 0,-22 21,1 1,21-1,-21 0,20 1,-20-1,21-21,21-42,21 0,0-22,-21 1,43 0,-22-22,21 22,0 0,1-1,-1 22,0 0,1 0,-22 21,21 21,-21 0,22 21,-43 1,21 20,-42 1,21 20,-21 1,-1-21,-20-22,21 0</inkml:trace>
  <inkml:trace contextRef="#ctx0" brushRef="#br0" timeOffset="2384.7538">5948 3641,'0'0,"42"-21,-21-1,1 1,-1 42,-21 22,0-1,0 43,-21-1,-1 22,1 0</inkml:trace>
  <inkml:trace contextRef="#ctx0" brushRef="#br0" timeOffset="2579.3922">6265 4318,'64'-42,"-128"84,170-84,-63 21,-22 21,0 21,-21 0,0 21,-21 22,0-1,-22 43,1-21,0-1</inkml:trace>
  <inkml:trace contextRef="#ctx0" brushRef="#br0" timeOffset="3648.7184">8170 3620,'-21'0,"21"-22,-21 22,0 0,0 0,0 0,-1 0,1 0,0 22,-21-1,21 21,-1-21,22 22,-21-1,21 0,21 22,-21-22,0 22,0-1,22 1,-22 20,21-20,-21-1,21 22,-21 0,0-22,21 22,-21-1,0 1,0-21,0 20,0 1,-21 0,21-1,-21-20,0 20,-1-20,1 21,-21-22,0-21,-1 22,-20-43,20 21,-41-42,20 0,1-21,-22 0</inkml:trace>
  <inkml:trace contextRef="#ctx0" brushRef="#br0" timeOffset="8930.6978">8657 4487,'21'0,"1"0,-22-21,21 21,0 0,0 0,0 0,0 0,1-21,-1 21,0 0,21 0,-21 0,1-21,-1 21,0 0,21 0,-21 0,1 0,-1 0,21 0,-21 0,0 0,1 0,20 0,-21 0,0 0,0 0,1 0,20 0,-21 0,0 0,22 0,-22-21,0 21,0 0,0 0,0 0,22 0,-22 0,21 0,-21 0,22 0,-1 0,0 0,1 0,-1 0,-21 0,22 0,-1 0,0 0,1 0,-22 0,21 0,0 21,1-21,-22 0,21 0,1 0,-1 0,-21 0,21 0,1 0,-1 0,0 0,1 0,-1 0,0 0,22 0,-22 0,22 0,-22-21,22 21,-1 0,-21 0,22 0,-22 0,1 0,-1-21,0 21,1 0,-22 0,21 0,-21 0,22 0,-22 0,21 0,-21 0,22 0,-22 0,21 0,-21 0,0 0,1-22,-1 22,0 0,-21 22,21-22,-21-22,21 44,-21-44,21 22,1 0,-44-21</inkml:trace>
  <inkml:trace contextRef="#ctx0" brushRef="#br0" timeOffset="10500.139">8954 4911,'0'0,"21"-21,-21 42,0 0,-21 0,21 21,0 1,0-22,-22 42,22-20,-21-1,21 22,-21-22,0 21,0-20,0-1</inkml:trace>
  <inkml:trace contextRef="#ctx0" brushRef="#br0" timeOffset="11086.3132">9208 5080,'0'-21,"0"0,0 42,-22-21,1 21,21 0,-21 0,21 1,-21 20,21 0,0-21,-21 22,21-1,21-21,-21 22,0-22,21 0,0-21,-21 21,21-21,1 0,20 0,-21-21,0 0,0 0,1-22,20 1,-21 0,-21-1,21-20,-21 20,0 1,0 21,-21 0,0 0,0 21,0 21,-1 0,1 0,0 0,21 0,-21 1,21-1</inkml:trace>
  <inkml:trace contextRef="#ctx0" brushRef="#br0" timeOffset="11617.5837">9631 4995,'0'0,"-21"0,0 0,-1 0,22 22,-21-1,21 0,-21 21,21 1,0-22,0 21,0 0,0 1,0-22,0 0,21 0,-21 0,21-21,1 22,-1-22,0-22,21 22,-21-21,1 0,20-21,-21-1,0 1,0 0,1-1,-1-20,-21 21,-21-1,21 22,-22 0,1 0,0 21,0 21,0-21,0 21,-1 0,22 0,-21 22,21-22</inkml:trace>
  <inkml:trace contextRef="#ctx0" brushRef="#br0" timeOffset="13030.9133">10202 5059,'22'21,"-1"0,0 0,0 1,21-1,-20 0,-1 21,21-21,-21 22,22-22,-22 21,21 1,-21-22,0 0,-21 21,22-42,-1 21</inkml:trace>
  <inkml:trace contextRef="#ctx0" brushRef="#br0" timeOffset="13402.4975">10689 5059,'0'-21,"-21"21,0 0,0 21,-22-21,22 42,-21 1,0-1,-1 0,-20 22,20-1,1 1,0-22,21 0,-22 1,22-22,21 0,0 0</inkml:trace>
  <inkml:trace contextRef="#ctx0" brushRef="#br0" timeOffset="13897.2057">10859 4699,'-22'0,"1"0,0 21,0-21,0 21,0 1,-1-22,22 21,0 0,0 0,22 0,-1-21,21 21,0-21,1 0,-1 22,0-22,1-22,-1 44,0-22,-20-22,-1 22</inkml:trace>
  <inkml:trace contextRef="#ctx0" brushRef="#br0" timeOffset="14135.9107">11134 4699,'0'0,"-21"0,-1 21,22 0,-21 1,0 20,21 0,-21-21,0 22,21-1,-21 0</inkml:trace>
  <inkml:trace contextRef="#ctx0" brushRef="#br0" timeOffset="14871.8584">11409 5207,'0'0,"-21"0,42 0,0 0,21 0,1 0,-1 0,0-21,22 21,-1 0,-20 0,-1-21,0 21,-20 0,-1 0,0 0,0 0,-21 21,21-42</inkml:trace>
  <inkml:trace contextRef="#ctx0" brushRef="#br0" timeOffset="15377.9241">11663 4995,'0'43,"-21"-22,21 21,0 1,-21-1,21 21,-22-20,1 20,0 1</inkml:trace>
  <inkml:trace contextRef="#ctx0" brushRef="#br0" timeOffset="16547.5654">12637 5101,'0'0,"21"0,0-21,-21 0,0 0,0 0,-21-1,0 1,-1 0,-20 21,21 0,0 0,0 21,-22 0,22 22,0-1,-21 0,20 1,22-1,-21 0,21 1,21-22,-21 0,22 0,-1-42,0 21,0-42,21 21,1-22,-1-20,0 20,-20 1,20 0,-21 21,0-1,0 22,1 0,-22 22,0-1,-22 42,22 1,0-1,-21 22,21-22,-21 22,21 0,-21-43</inkml:trace>
  <inkml:trace contextRef="#ctx0" brushRef="#br0" timeOffset="17082.4706">13166 5207,'0'0,"21"-21,-21 0,0 0,21-22,-21 22,-21 0,21 0,-21 0,0 21,21 21,-43 0,22 0,0 0,0 22,0-1,-1 0,1 1,21-1,0-21,0 0,21 0,1-21,-1-21,0 0,21 0,-21-21,22-1,-22 1,21 21,-21-22,1 22,-1 21,0 0,-21 21,0 22,0 20,-21-20,0 20,21 22,-22-22,1 1,21-1,-21-20,21-1</inkml:trace>
  <inkml:trace contextRef="#ctx0" brushRef="#br0" timeOffset="18268.9179">11748 4382,'0'0,"-22"0,44 0,-1 0,0 0,21-22,1 22,-1 0,21-21,1 21,-1 0,1 0,-22 0,22 0,-1 0,-20-21,-1 21,21 0,-20 0,-1 0,-21 0,0 0,1 0,-1 0,0 0,0-21,-21 0</inkml:trace>
  <inkml:trace contextRef="#ctx0" brushRef="#br0" timeOffset="19691.2158">10774 3598,'0'0,"-21"-21,0 0,-1 21,1 0,-21 21,21-21,0 21,-22 1,22 20,-21 0,21 1,21 20,-22-21,1-20,21 20,0-21,21 0,1-21,20-21,-21 0,43 0,-22-43,21 22,1-43,-1 22,1-22,-1-21,-20 22,-1-1,0 0,-20 1,20 20,-42 22,21-1,-21 22,0 42,-21 1,21 41,-21 1,0 20,-1 1,1 21,21 0,-21-22,42 1,-21 0,21-22,-21 1,22-22</inkml:trace>
  <inkml:trace contextRef="#ctx0" brushRef="#br0" timeOffset="19988.0555">11282 3598,'0'0,"0"-21,21 21,0 0,22 21,-22 1,21 20,22-21,-22 21,0 1,22-1,-22 0,-21 1,22-1,-22-21,0 22,0-22</inkml:trace>
  <inkml:trace contextRef="#ctx0" brushRef="#br0" timeOffset="20306.1956">11959 3620,'0'0,"0"-22,-21 1,0 42,0-21,-22 22,1 20,-21 0,-1 1,1-1,-1 21,22-20,-22-1,22 0,0 1,-1-1,22-21</inkml:trace>
  <inkml:trace contextRef="#ctx0" brushRef="#br0" timeOffset="24123.5182">9504 3514,'21'0,"-21"21,21-21,0 21,1 0,20 0,0 1,22-1,-22 0,0 0,22 21,-22-20,-21-1,22 0,-1 0,-21 0,0 0,1 1,-1-22,-21 21</inkml:trace>
  <inkml:trace contextRef="#ctx0" brushRef="#br0" timeOffset="24897.552">10033 3387,'-21'0,"0"21,0 0,-1 0,1 22,-21-1,21 0,-22 1,1-1,0 0,-1-21,22 22,-21-1,21-21,0 0,21 1,-22-1,1-21,21 21,-21-21,21 21</inkml:trace>
  <inkml:trace contextRef="#ctx0" brushRef="#br0" timeOffset="102326.9956">1715 6943,'0'0,"21"21,0-42,0 21,0-21,0-1,1 1,-1-21,0 21,-21-43,-21 22,21 0,-21-1,-22 1,1 21,0 21,-22 0,22 21,-22 0,22 21,0 22,-1-22,22 22,21-1,21-20,0 20,22-21,-1-20,22-1,-22-21,21 0</inkml:trace>
  <inkml:trace contextRef="#ctx0" brushRef="#br0" timeOffset="102517.7794">1905 6773,'0'0,"42"-105,-20-22,-22 21,0 21,-22-21,1 43,0-1,-21 43,-1 0,22 0,-21 42,21 0,0 0,21 22,21-1,0 0,21 1,1-1</inkml:trace>
  <inkml:trace contextRef="#ctx0" brushRef="#br0" timeOffset="102838.1042">2477 6519,'0'-21,"0"0,0 63,-22-20,1 20,-42 0,20 22,-20-22,21 0,-1 1,-20-22,42 0,-22 0,22 0,21-42,42 0,-20 0</inkml:trace>
  <inkml:trace contextRef="#ctx0" brushRef="#br0" timeOffset="103387.778">2413 6858,'21'21,"-42"-42,42 63,-21-20,0-1,21 0,-21 0,22 0,-1 0,0 1,-21-44,21 1,-21 0,0-21,-21-1,21-20,0-1,-42 22,20-21,-20-1,0 22,-22-1,22 22,21 0,0 0,42 21,0 0,21 0,1 0,-1 0,0-21,-42-22,21 22,-42-42,0-1,0-20,0 20,0 1,-1 20,22 1,0 21,22 21,-1 21,0 42</inkml:trace>
  <inkml:trace contextRef="#ctx0" brushRef="#br0" timeOffset="103924.9243">2731 6731,'0'21,"0"-42,21 21,0-21,-21 0,21 21,-21-21,21 21,0 0,-21 21,0 0,22 0,-22 0,21-21,-21-21,21 0,0 0,0 0,0-22,1 22,20 0,-21 0,0 21,0-21,1 42,-1-21,0 0,0 21,0 0,0 0,1-21,-22 21,21-21,0 22</inkml:trace>
  <inkml:trace contextRef="#ctx0" brushRef="#br0" timeOffset="104097.3082">2582 6922,'0'0,"-105"63,20-21,21 1,43-22,21 0,43 0,20 0,22-21,21 22,21-22,0 0,0 0,0 0</inkml:trace>
  <inkml:trace contextRef="#ctx0" brushRef="#br0" timeOffset="105656.6548">3895 7916,'0'0,"0"-21,0 0,0 0,0 0,0 0,0 42,0 0,21 21,-21 1,21-1,0 0,0 22,1-22,-1 22,0-22,0 0,-21-21,21 1,0-1,1-21,-22-43,21 1,-21 21,21-43,-21 22,0-21,0-1,0 22,-21-22,21 1,-21-1,-1 22,-20 21,21 0,-21-1,-1 44,-20-22,20 21,1 21,0 0,21 1,-22-22,43 21</inkml:trace>
  <inkml:trace contextRef="#ctx0" brushRef="#br0" timeOffset="105814.1555">4085 7599,'0'0,"64"-42,-22-1,0 22,-20 0,-1 0,0 0,0 21,-21 21,21 21</inkml:trace>
  <inkml:trace contextRef="#ctx0" brushRef="#br0" timeOffset="106214.8787">4551 7789,'0'0,"21"0,21-21,-20 21,-1 0,-21 21,0 22,-21-1,-1 22,1-22,-21 21,21-20,-22-1,22 0,-21-42,21 0,21-42,0 0,0-1,42-20,-21 21,22-22,-1 22,0-1,1 22,-22 0,21 21,0 21,-20 22,-1 20,0 1,-21 20,21 1,-21 0,0-1</inkml:trace>
  <inkml:trace contextRef="#ctx0" brushRef="#br0" timeOffset="106643.697">5101 8149,'21'21,"1"-21,-1 0,0 0,0-21,-21 0,21-21,-42 21,21-22,-21-20,-21 20,-1 1,1 0,0-1,20 22,-20 0,21 0,0 0,21 0,42-1,-21 22,22 0,-1 0,0 22,1-1,-1 21,-21 0</inkml:trace>
  <inkml:trace contextRef="#ctx0" brushRef="#br0" timeOffset="106831.0681">4974 8467,'0'0,"-21"42,0 0,21-20,0 20,0-21,0 0,21 0,-21 1,21-1,0-21,1-21,-1-1</inkml:trace>
  <inkml:trace contextRef="#ctx0" brushRef="#br0" timeOffset="107206.0799">5398 7768,'0'0,"21"-42,0 0,0-1,-21 22,21 42,-21 0,0 22,21 20,-21 1,0 20,0-20,22-1,-22 1,0-22,0-21,21-21,-21-42,21 0,0-43,0-42,0 0,22-21,-22 0,0 21,-21 21,21 0,-21 43,21-1,-21 22,0 21,-21-1</inkml:trace>
  <inkml:trace contextRef="#ctx0" brushRef="#br0" timeOffset="131727.3579">7705 7112,'-21'0,"-1"0,1 0,0 0,0 0,0 21,0-21,-1 0,1 21,0 1,21-1,0 0,0 21,0-21,0 1,0 20,0-21,0 21,0 1,21-1,-21-21,0 43,0-22,0 0,0 1,21-1,-21 22,0-22,0 0,22 1,-22-1,0 0,0 1,0-22,21 21,-21 0,0 1,0-1,0 0,0 1,0-1,0 0,0 1,-21-1,21 0,-22 1,22-1,-21 0,-21 1,21 20,-22-42,1 22,0-1,-22-21,22 0,-22 1,1-1,-1-21,22 0,0 0,21 0,-1-21</inkml:trace>
  <inkml:trace contextRef="#ctx0" brushRef="#br0" timeOffset="133116.8883">8678 8128,'-21'-21,"42"21,1 0,-1 0,0 21,21-21,1 0,-1 21,21-21,1 0,-1 0,1 0,-1 0,22 0,-21 0,20 0,-20 0,20 0,-20 21,21-21,-22 0,22 0,-22 0,1 0,-1 0,-20 0,20 0,-21 0,1 0,-1 0,0 0,-20 0,20 0,0 0,1 0,-1 0,0 0,1 0,-1-21,21 21,-20 0,20 0,-20 0,20 0,-21 0,22 0,-1-21,-20 21,20 0,-20 0,20 0,-21-21,22 21,-22 0,1 0,-1 0,21-21,-20 21,-1 0,22 0,-22 0,21 0,-20 0,20 0,-20 0,-1 0,0 0,1 0,-1 0,-21 0,0 0,22 0,-22 0,0-21,0 21,0 0,0 0,1 0,-22-22,-22 1,22 0</inkml:trace>
  <inkml:trace contextRef="#ctx0" brushRef="#br0" timeOffset="133821.5553">9716 7451,'0'0,"0"-21,0-1,21 22,0 0,0 22,0-1,0-21,22 21,-1 21,0-42,1 43,-1-22,-21 0,22 0,-1 0,-21 0,0 1,0-22,1 21,-1 0,-21 0,21-21,-21 21,21-21</inkml:trace>
  <inkml:trace contextRef="#ctx0" brushRef="#br0" timeOffset="134143.6714">10245 7451,'0'0,"0"-21,0-1,-21 22,21 22,-22-1,-20 0,0 21,-1-21,1 22,-21 20,20-20,1-1,21-21,0 21,-1-20</inkml:trace>
  <inkml:trace contextRef="#ctx0" brushRef="#br0" timeOffset="134835.2012">10774 7366,'0'0,"0"-21,0 0,-21 0,21-1,-21 22,21-21,-43 21,22 0,0 0,0 21,-22 1,22-1,-21 21,21 0,-22 1,43-1,-21 0,0 1,21-1,0-21,21 0,-21 1,21-44,1 22,-1-21,21-21,-21 21,22-22,20-20,-21 21,22-43,-1 0,1 1,-22 20,1-21,-1 22,-21-22,0 43,-21 0,0-1,-21 22,0 0,0 21,0 21,-1 21,-20 1,21 41,0 1,0 0,-1 21,1-1,21-20,0 21,0-21,21-22,-21 1,22-22,-22-21</inkml:trace>
  <inkml:trace contextRef="#ctx0" brushRef="#br0" timeOffset="135064.8421">11049 7408,'0'0,"21"0,0 0,1 22,20-1,0 0,1 21,-1-21,0 22,1-22,-22 21,21-21,-21 22,0-22</inkml:trace>
  <inkml:trace contextRef="#ctx0" brushRef="#br0" timeOffset="135362.6598">11578 7387,'0'-21,"-21"42,0-21,-21 21,-1 22,-20-1,-1 0,-20 22,20-1,1-20,-1 20,22-20,-1-22</inkml:trace>
  <inkml:trace contextRef="#ctx0" brushRef="#br0" timeOffset="136711.2285">8827 8890,'0'0,"0"-21,21 0,-21 0,21 21,-21-22,-21 44,21-1,0 21,-21 0,21 1,-22 20,22 1,0-22,0 22,0-1,0-21</inkml:trace>
  <inkml:trace contextRef="#ctx0" brushRef="#br0" timeOffset="137203.4589">9059 8996,'0'-21,"-21"21,21 21,-21-21,21 42,-21-21,21 22,0-1,0 0,0-20,21-1,-21 21,21-21,0-21,1 0,-1 0,21 0,-21-21,0 0,22-21,-22 20,0-20,0 0,-21-22,21 22,-42-22,21 22,-21 21,0 0,0 21,-22 0,22 21,0-21,0 21,21 21,-21-20</inkml:trace>
  <inkml:trace contextRef="#ctx0" brushRef="#br0" timeOffset="137734.7079">9525 8890,'0'0,"-21"0,42 0,-21 21,0 0,21 1,0-1,22 21,-22-21,21 22,1-22,-1 21,0-21,-21 0,1 1,-1-1</inkml:trace>
  <inkml:trace contextRef="#ctx0" brushRef="#br0" timeOffset="138078.4625">9906 8932,'0'0,"-21"0,21-21,-21 21,21 21,-43-21,1 43,0-22,-1 21,-20 1,21 20,-1-21,1 1,21-22,21 21</inkml:trace>
  <inkml:trace contextRef="#ctx0" brushRef="#br0" timeOffset="139852.4803">10054 8721,'0'-21,"-21"21,21-22,0 1,21 0,-21 0,21 21,1-21,-1 21,0 0,21-21,-21 21,1 21,-22 0,-22 0,22 0,-21 22,0-22,0 0,0 0,21 21,0-20,42-1,-21-21,22 21,-1-21,0-21,-21 21</inkml:trace>
  <inkml:trace contextRef="#ctx0" brushRef="#br0" timeOffset="140661.4073">8805 8467,'-21'-21,"0"42,-21-21,21 21,-43 0,22 21,-1 22,1-1,0 1,21 21,-1-22,22 1,0 20,0-20,22 20,-1-20,21-1</inkml:trace>
  <inkml:trace contextRef="#ctx0" brushRef="#br0" timeOffset="141542.1301">10541 8615,'21'0,"0"21,1 0,-1 22,21-1,-21 0,0 22,1-1,-22 1,-22 20,1-20,-21 21,0-22,-1 1,1-22,21 0,-22 1,22-22</inkml:trace>
  <inkml:trace contextRef="#ctx0" brushRef="#br0" timeOffset="142589.4148">10901 8467,'0'0,"-21"0,21-21,-21 21,42 0,-21-22,0 1,21 21,0-21,0 21,22 0,-22-21,0 21,0 21,0-21,0 21,-42 22,21-1,-21 0,-21 1,21-1,-1 0,1-21,21 22,21-43,22 0,20 0,1 0,-1-21,1-1</inkml:trace>
  <inkml:trace contextRef="#ctx0" brushRef="#br0" timeOffset="143233.5823">11599 8954,'0'-22,"22"22,-1-21,21 21,0 0,22 0,-1 0,1 0,-1 0,-20 21,20-21,-20 0,-22 0,21 0,-21 0</inkml:trace>
  <inkml:trace contextRef="#ctx0" brushRef="#br0" timeOffset="143563.9122">11959 8721,'0'0,"-21"21,0 0,21 21,-21-20,21 20,-21 0,21 1,-22-1,1 0,0 22</inkml:trace>
  <inkml:trace contextRef="#ctx0" brushRef="#br0" timeOffset="144661.2686">12806 8954,'0'0,"21"-43,-21 22,21 0,-21 0,21 0,-21-1,22 1,-22 0,21 0,-21 42,0 0,0 22,0 20,-21-21,21 22,0-1,0-20,-22 20,22-20,0 20,0-42,0 22,0-22,22-42,-22-1,21 1,0-21,-21 0,21-22,0 22,-21-22,21 1,-21-1,0 1,0-1,0 22,22 0,-22 20,21-20,0 42,21-21,1 21,41 0,1 0,21 0,0 0,-1 21,1-21,-21 0,-22 0,1 0,-43 21,0-21,-42 0</inkml:trace>
  <inkml:trace contextRef="#ctx0" brushRef="#br0" timeOffset="145340.6489">13504 8975,'0'-21,"0"42,0-64,-21 43,21-21,-21 0,0 21,0 0,0 0,-1 0,1 21,-21 0,21 22,0-22,-22 21,22 1,21-22,-21 21,21-21,0 0,21-42,0 21,0-21,1-21,20-1,-21 1,21 0,1-1,-22 22,21 0,-21 0,1 21,-44 21,22 21,-21 1,0-1,0 22,21-22,-21 21,0 1,-1-1</inkml:trace>
  <inkml:trace contextRef="#ctx0" brushRef="#br0" timeOffset="145967.243">13864 9059,'0'-21,"0"0,0 0,-21 0,21 0,-21 21,0-22,0 44,-1-22,1 21,0 0,0 0,0 21,0-20,-1 20,22 0,0-21,0 1,22-1,-1-21,21-21,-21 21,22-43,-22 22,21-21,0-1,-20 22,-1 0,0 0,-21 42,0 0,-21 0,21 22,-21 20,-1 1,22-1,-21 22,21-22,-21 1,0-22,0 1</inkml:trace>
  <inkml:trace contextRef="#ctx0" brushRef="#br0" timeOffset="146688.1029">12912 8403,'-21'0,"-1"21,1 1,-21-1,0 42,-1 1,1 20,-22 1,43 0,-21 21,21-22,21 22,0-21,21-1,0 1,21 0,-20-22,20 1,21-1</inkml:trace>
  <inkml:trace contextRef="#ctx0" brushRef="#br0" timeOffset="147375.6048">14393 8551,'0'0,"0"-21,0 0,22 21,-1 21,0 0,21 22,-21 20,1 1,-1 20,-21 22,0-21,-21 21,-1-22,-20 22,21-42,-21 20,-1-41,1-1,0-21,20 0</inkml:trace>
  <inkml:trace contextRef="#ctx0" brushRef="#br0" timeOffset="147972.7762">15007 8297,'0'-21,"-21"21,21-21,0 0,21 0,0 21,1-21,20-1,0 22,-21 0,1 0,-1 22,0-22,-21 42,-21-21,-22 21,1 1,0 20,21-20,-22-1,22 0,21-21,21 22,0-22,22 0,-1-21,0 0,22 0,-22-21,1 21,-1-21</inkml:trace>
  <inkml:trace contextRef="#ctx0" brushRef="#br0" timeOffset="149969.1737">12150 8043,'21'0,"-21"-21,21 21,0 0,0 0,1 0,-1 0,0 0,0 0,0 0,0 0,1 0,20 0,-21 0,21 0,-20 0,20 0,0 0,1 0,-1 0,-21 0,21 0,1 0,-1 0,0 0,1 0,-1 0,-21 0,22 21,-22-21,21 0,-21 0,22 0,-22 0,0-21,0 21,21 0,-20 0,-1 0,21 0,-21 0,22 0,-22 0,21 0,0 0,1-21,-1 21,0 0,1 0,-1 0,-21-21,22 21,-1 0,-21 0,0 0,22 0,-22 0,0 0,21-21,-21 21,1 0,20 0,-21 0,21 0,-20 0,-1 0,0 0,0 0,21 0,-20 0,20 0,-21 0,0 0,22 0,-1 0,-21 0,21 0,1 0,-22 0,21 0,-21 0,22-21,-1 21,-21 0,22 0,-22 0,21 0,-21 0,0-22,1 44,20-44,-21 22,0 0,0 0,1 0,-1 0,0 0,0 0,0 0,0 0,1 0,-1 0,0 0,0 0,0 0,0 0,1 0,-1 0,0 0,0 0,-21-21</inkml:trace>
  <inkml:trace contextRef="#ctx0" brushRef="#br0" timeOffset="158657.9937">2011 10689,'0'0,"21"0,-21-21,21 0,-21 42,-21 0,21 0,-21 22,21-1,-21 0,0 1,-1-1,1 0,0 1,21-22,-21-21,21 21,0-42,0 0,0 0,21-22,-21 1,21 0,-21-1,21 1,1 0,-1-1,0 1,-21 0,21 20,0-20,-21 21,21 0,-21 0,22-1,-1 1,-21 0,21 0,-21 0,0 0,0-1,0 1,0 0,0 0,0 0,-21-22,21 22,-21-21,-1 0,-20 20,21-20,-21 21,-1 0,-20 0,20 21,-20 21,-1 0,-20 21,20 1,1 20,-1 22,22-1,21 1,0 0,21-22,0 1,21-1,21-20,0-1,1-21,20 0,-20-21,20-21,-21 0,1-21,-1-1,0 1,-20-22,-1 22,0 0</inkml:trace>
  <inkml:trace contextRef="#ctx0" brushRef="#br0" timeOffset="159276.6852">2328 10562,'0'0,"0"-21,0 0,0 42,-21 0,0 22,0-1,0-21,0 21,-22 1,22-22,0 21,21-21,-21 1,0-1,21 0,0 0,0 0,21-21,0 0,21-21,-21 21,22-21,-1 0,0 21,1-21,-1-22,-21 22,22 0,-1 0,-21-22,0 22,0-21,-21 21,22 0,-22-1,0 1,0 42,0 1,0 20,0 0,0 22,0-22,0 0,-22 1,22-1</inkml:trace>
  <inkml:trace contextRef="#ctx0" brushRef="#br0" timeOffset="159435.8799">2709 10478,'0'0,"22"-43,-1 22,21-21,-21 21,0-1,22 1,-22 0,21 21</inkml:trace>
  <inkml:trace contextRef="#ctx0" brushRef="#br0" timeOffset="160508.2068">3408 10943,'0'0,"0"21,0 1,21-1,0-42,0 21,1-22,20-20,-21 21,21-21,22-1,-22 1,1 0,-1-1,0 1,1 0,-22-1,0 22,0 0,-21 0,-21 42,0 0,0 0,-1 22,-20-1,21 0,-21 22,20-1,22-20,0-1,0-21,0 21,22-42,-1 0,21 0,0-21,22-21,-1 0,1-1,-1-20,1 20,-1 1,-20-21,-1 20,-21 22,0 0,1 0,-44 42,22 21,-21 1,0-1,0 21,21 22,0-21,0-1,0 1,21-1,0-21,22 1,-1-22</inkml:trace>
  <inkml:trace contextRef="#ctx0" brushRef="#br0" timeOffset="160820.6033">5059 10986,'21'0,"-42"0,63-22,-21 22,22 0,-22 0,21-21,-21 21,22 21,-1-21,-21 0,0 0,1 0,-1 0</inkml:trace>
  <inkml:trace contextRef="#ctx0" brushRef="#br0" timeOffset="161039.4594">5165 10774,'0'0,"-21"0,42 0,21 0,0 0,1 0,20 0,-20-21,20 21,-21 0,1 0,20-21</inkml:trace>
  <inkml:trace contextRef="#ctx0" brushRef="#br0" timeOffset="161845.6892">6562 10668,'21'-42,"-42"84,42-105,-21 41,21 1,-21 0,-21 42,21 22,0-1,-21 0,0 22,21 20,-22-20,1 21,21-22,0 1,0-1</inkml:trace>
  <inkml:trace contextRef="#ctx0" brushRef="#br0" timeOffset="162330.6633">6943 10732,'0'0,"-21"-22,21 1,-22 21,1 0,21 21,-21 22,0-22,0 42,0-20,-1 20,22-20,0 20,0-21,22-20,-1 20,0-21,21-21,1 21,-1-42,0 21,1-21,-1-21,0-1,1-20,-22-1,0 1,0-1,-42 1,21-1,-21 22,-22 21,22 0,-21-1,0 44,20-22,1 21,21 21,0-21,21 22,1-1</inkml:trace>
  <inkml:trace contextRef="#ctx0" brushRef="#br0" timeOffset="162658.7086">7493 10816,'0'0,"21"0,0 21,22 1,-22-1,21 0,22 21,-22 1,0-1,1 0,-1 1,-21-1,0-21,1 21,-1-42</inkml:trace>
  <inkml:trace contextRef="#ctx0" brushRef="#br0" timeOffset="162939.9089">7980 10795,'0'0,"0"-21,-21 42,-22-21,1 42,0-20,-22 41,1 1,-1-1,22 1,-22-22,22 0,21 1,0-1,0-21</inkml:trace>
  <inkml:trace contextRef="#ctx0" brushRef="#br0" timeOffset="163490.2189">7959 10224,'-21'-22,"42"44,-64-44,43 1,-21 21,21-21,0 0,21 0,1 0,-1-1,21 1,0 0,1 21,-1 0,-21 0,0 21,-21 22,-21-1,0 21,-21 1,-1-1,22-20,21-1,0 0,43-20,-1-1,43-21,-22 0,22-21,-22-1,22 1</inkml:trace>
  <inkml:trace contextRef="#ctx0" brushRef="#br0" timeOffset="164927.9658">3958 12361,'0'0,"-42"22,21-22,-22 21,1 21,21-21,-21 22,-1 20,22-21,0 22,0-22,0 1,21-1,0 0,0-21,0 1,21-1,0-21,0 0,0-21,22-22,-22 1,21 0,22-22,-22 1,21-22,1 0,-22 1,22-1,-1 0,-20 1,-1 20,-21 1,0-1,0 22,-21 21,0-1,0 1,-21 42,0 22,0-1,-21 22,-22 20,22 1,-1 21,1 0,0-1,21-20,-1 21,22-43</inkml:trace>
  <inkml:trace contextRef="#ctx0" brushRef="#br0" timeOffset="165538.1219">4064 12975,'0'-21,"21"0,0 0,1 0,20-1,-21-20,21 21,1-43,-1 22,0 0,1-22,-1 22,-21-22,22 22,-43 21,21-21,-21 20,-21 22,21 22,-22 20,-20 0,21 1,-21 20,20 1,1-22,0 0,21 1,0-1,-21-21,42 0,0-21,22-21,-22 0,21-21,22-1,-22-20,0 20,1-20,-1 21,0-22,-21 22,22 21,-43-22,21 43,-21-21,0 42,-21 0,21 22,-21 20,-1 1,1 20,21 1,-21-21,42 20,-21-20,21-1,1-20,20-22</inkml:trace>
  <inkml:trace contextRef="#ctx0" brushRef="#br0" timeOffset="166239.846">5355 12721,'21'0,"1"0,-1 0,0 0,0 0,0 0,22 0,-22 0,0 0,0 21,0-21,0 0,1 0,-1 0,0 0,0 0</inkml:trace>
  <inkml:trace contextRef="#ctx0" brushRef="#br0" timeOffset="166529.0361">5376 12573,'0'0,"22"0,20 0,0 0,1 0,20 21,-21-21,1 0,-1 21,-21-21</inkml:trace>
  <inkml:trace contextRef="#ctx0" brushRef="#br0" timeOffset="167264.5553">3725 13145,'22'0,"-1"0,21 0,0 0,22 0,21 0,-1 0,1 0,0-22,20 22,-20-21,0 21,-22 0</inkml:trace>
  <inkml:trace contextRef="#ctx0" brushRef="#br0" timeOffset="168385.0127">4064 13716,'0'0,"0"-21,-21 0,21 0,-21 21,-22 0,22 0,-21 0,0 21,-1 0,-20 0,20 21,1-20,0 20,21 0,-22 22,22-22,21-21,0 22,0-22,21 0,-21 0,21-21,22 0,-22-21,21 0,1 0,-1-22,0-20,1 20,-1-20,0-1,1-20,-1 20,-21-20,0 20,-21 22,0-1,0 1,-21 21,0 21,0 21,21 21,0 1,0-1,21 0,0 22,0-1,22-20,-22 20,21 22,-21-22,22 1,-22-22</inkml:trace>
  <inkml:trace contextRef="#ctx0" brushRef="#br0" timeOffset="168656.7665">4424 13737,'0'0,"0"-21,0 42,21-21,21 21,-20 1,20-1,-21 21,21-21,1 22,-22-22,21 21,-42-21,21 22</inkml:trace>
  <inkml:trace contextRef="#ctx0" brushRef="#br0" timeOffset="168955.1209">4826 13737,'0'0,"-21"0,0 0,-22 21,1 1,0-1,-1 21,-20 0,21 1,-1-1,22 0,-21 1,21-1,21 0</inkml:trace>
  <inkml:trace contextRef="#ctx0" brushRef="#br0" timeOffset="170354.8553">6795 12319,'0'0,"-22"0,1 0,-21 0,21 21,-22 0,1 1,-21 41,20 1,1-1,0 1,20-1,1-21,21 1,-21-1,42 0,-21-20,21-1,1-21,-1 0,21-21,22-22,-1 1,1-22,20-20,1-1,0-21,-1 0,1 22,-22-22,1 21,-22 1,-21 20,1 1,-22 20,0 22,-22 0,1 42,0 0,-21 22,-22 20,22 22,-22-1,22 22,0 0,21 21,-1-21,22 0,0-22,43 1,-22-21,21-1,22-21,-1-20</inkml:trace>
  <inkml:trace contextRef="#ctx0" brushRef="#br0" timeOffset="171030.8162">7938 12192,'-22'0,"44"0,-86 0,22 21,-22 0,22 43,0-1,-1 1,1 21,0-1,20-20,22 20,0-20,0-1,22-20,-1-1,0-21,0 0</inkml:trace>
  <inkml:trace contextRef="#ctx0" brushRef="#br0" timeOffset="171280.8183">8022 12340,'0'0,"21"-21,-21 0,22 21,-44 21,22 21,-21 1,21 20,-21 1,0 20,21-20,-21-1,0-20,21-1</inkml:trace>
  <inkml:trace contextRef="#ctx0" brushRef="#br0" timeOffset="171767.3788">8403 12383,'-21'-22,"42"44,-63-44,42 44,-21-1,0 21,21 0,-22 1,1 20,0 1,21-22,0 0,0 1,0-1,0-21,21 0,0 1,1-22,-1 0,0-22,21 1,-21-21,22 0,-22-1,0-20,0-1,0 1,-21-1,0 1,-21 20,0 1,0 21,0 21,0-21,-1 42,1-21,21 21,0 0,0 22,0-1,21 0,1 1</inkml:trace>
  <inkml:trace contextRef="#ctx0" brushRef="#br0" timeOffset="172064.2119">8805 12404,'0'0,"-21"0,42 0,1 21,20 0,0 0,1 22,-1-1,0 0,22 1,-22 20,0-21,1 1,-22-22,0 21,0-21</inkml:trace>
  <inkml:trace contextRef="#ctx0" brushRef="#br0" timeOffset="172345.8693">9292 12383,'-21'0,"42"0,-63 0,21 21,0 0,-22 21,22 1,-21-1,-22 21,22-20,0 20,-1-20,1-1,21-21,0 0,-1 0</inkml:trace>
  <inkml:trace contextRef="#ctx0" brushRef="#br0" timeOffset="172839.7784">9313 11726,'0'0,"0"-21,-21 0,21 0,21 0,1 21,20-21,0 21,1 0,-22 0,21 21,-42 0,0 0,0 43,-42-1,21 1,-22-1,22-21,0 22,0-22,42 1,21-22,1-21,20 21,1-42,20 21,1-21</inkml:trace>
  <inkml:trace contextRef="#ctx0" brushRef="#br0" timeOffset="173413.8873">9927 12256,'21'0,"1"21,-1-21,21 21,-21 21,0 1,1 20,-1 1,-21-1,0 1,0-1,-21 22,-22-43,1 22,0-1,-1-42,1 22,0-22,20 0</inkml:trace>
  <inkml:trace contextRef="#ctx0" brushRef="#br0" timeOffset="174254.9589">6265 13293,'-21'0,"0"0,42 0,-21 21,43-21,-1-21,21 21,22 0,21-21,21 21,0-22,0 22,-21-21,0 21,-1 0,-41 0,-1 0,-41 0,-1-21,0 21</inkml:trace>
  <inkml:trace contextRef="#ctx0" brushRef="#br0" timeOffset="265025.6397">6795 13801,'0'-21,"-22"21,22-22,-21 1,0 21,0 0,0 0,0 21,-22 1,22-1,-21 42,21-20,-22 20,22 1,0-1,0 1,0-22,21 0,0 1,21-22,0-21,0 0,0 0,0-21,22-22,-22-20,21-1,1-20,-1-1,0 0,-21 1,22-22,-22 21,0 0,-21 22,21-1,-21 22,-21 21,21 42,-21 0,21 43,-21-1,21 1,0 20,21 1,0 0,21 21,1-22,-1 1,0-22,22 1,-22-1,-21-20</inkml:trace>
  <inkml:trace contextRef="#ctx0" brushRef="#br0" timeOffset="265294.0148">7303 13801,'0'0,"21"0,0 21,0 0,21 21,22-20,-22-1,22 21,-1 0,-20 1,-1-1,0-21,1 22,-22-22,-21 0</inkml:trace>
  <inkml:trace contextRef="#ctx0" brushRef="#br0" timeOffset="265512.7544">7789 13758,'0'0,"-21"22,-21-22,-22 42,1 0,-1 22,1-1,-1 22,1-22,-1 22,22-21,21-1,0-21</inkml:trace>
  <inkml:trace contextRef="#ctx0" brushRef="#br0" timeOffset="266206.0904">11240 12954,'0'0,"21"0,0-21,21 21,1 0,-1-21,21 21,1-21,-1 21,-20 0,-1 0,-21 0,0 21</inkml:trace>
  <inkml:trace contextRef="#ctx0" brushRef="#br0" timeOffset="266371.1701">11282 12827,'0'0,"-21"0,0-21,21 0,42 0,21 21,1 0,-1 0,22 21,21-21,-21 21,20 0</inkml:trace>
  <inkml:trace contextRef="#ctx0" brushRef="#br0" timeOffset="268226.0672">12615 12298,'0'0,"22"-21,-44 42,22 21,-21 22,21-1,-21 22,0 0,21-1,0 22,-21-21,21-22,21 22</inkml:trace>
  <inkml:trace contextRef="#ctx0" brushRef="#br0" timeOffset="268684.2986">13018 12404,'0'0,"0"-21,0-1,-22 22,1 22,21-1,-21 21,0 22,0 20,0-20,21 20,0-20,0-22,0 22,0-22,21-21,0 0,0-21,21 0,-20-21,20-21,0-22,1 1,-1-22,-21 1,0-1,0 0,-21 1,0 41,-21 1,0 42,0 0,-21 21,20 0,1 22,0-1,21 0,0 22,21-22</inkml:trace>
  <inkml:trace contextRef="#ctx0" brushRef="#br0" timeOffset="269332.4196">13928 12319,'0'-21,"0"0,0 0,-21 21,-1 0,1 0,-42 21,20 21,-41 0,20 43,1-21,-1 20,22-20,0 20,20-20,22-1,0-41,22 20,-1-21,21-21,0-21,22-21,-1-1,22-20,-21-22,20-21,1 0,0-21,-22 0,1-21,-1 21,-21 21,1 1,-43 41,0 1,0 20,-43 43,22 0,-21 43,-22 41,22 1,0 42,-1-21,22 42,21 0,0-21,21 21,1-42,20 0,-21-21,21-22</inkml:trace>
  <inkml:trace contextRef="#ctx0" brushRef="#br0" timeOffset="269623.388">14478 12361,'0'0,"0"-21,21 21,0 21,22 22,20-1,-20 0,20 22,-21-1,22 1,-1-1,-20 1,-22-1,21-20,-21-1</inkml:trace>
  <inkml:trace contextRef="#ctx0" brushRef="#br0" timeOffset="269890.7466">15134 12488,'0'0,"-21"-21,0 0,-21 21,20 21,-20 0,-21 1,-1 20,1 21,-1 1,1-1,20 1,1-1,21-20,0-1,-1-21</inkml:trace>
  <inkml:trace contextRef="#ctx0" brushRef="#br0" timeOffset="270347.4445">15219 11790,'0'0,"0"-21,0-22,0 22,21 0,-21 0,21 0,0 21,1 0,-1 21,-21 21,0 1,-21 20,-1 1,-20-1,42 1,-21-22,42 0,0-21,43 1,20-22,1-22,0 1,21-21,-43 21</inkml:trace>
  <inkml:trace contextRef="#ctx0" brushRef="#br0" timeOffset="271093.8603">13589 13208,'0'0,"-21"0,84-21,1 21,21 0,42-21,0 0,0 21,21-22,-21 1,0 21,-21-21</inkml:trace>
  <inkml:trace contextRef="#ctx0" brushRef="#br0" timeOffset="271767.0855">14012 13758,'-21'-21,"42"42,-63-42,0 42,-1-21,-20 22,-1 20,1 0,-1 1,1-1,21 0,20 22,1-22,21 0,0 1,21-22,22-21,-1 21,22-42,-1 0,1-22,-1-20,1-1,-1-20,1-1,-1-21,-21-21,-20 43,-1-22,0 42,-42 1,21 20,-21 22,-1 21,1 43,0-1,0 21,0 22,21 0,0-1,21 43,0-21,0 0,22 0,-22-21,21-22,-21 1</inkml:trace>
  <inkml:trace contextRef="#ctx0" brushRef="#br0" timeOffset="271970.3276">14415 13780,'0'0,"21"-22,0 22,0 0,21 22,22 20,-22 0,22 1,-1-1,1 0,-1 22,-20-22,-1 22,0-43</inkml:trace>
  <inkml:trace contextRef="#ctx0" brushRef="#br0" timeOffset="272205.6553">14965 13758,'0'0,"-64"0,1 22,-1-1,-20 21,-1 22,22-1,20 1,1-1,0 1,42-1,0-21</inkml:trace>
  <inkml:trace contextRef="#ctx0" brushRef="#br0" timeOffset="272651.2189">16023 13208,'0'0,"21"-21,22 21,-1 0,0 0,1 0,-1 0,22 0,-22 0,-21-21,21 21,-20 0,-22-21,-22 21</inkml:trace>
  <inkml:trace contextRef="#ctx0" brushRef="#br0" timeOffset="272808.303">16087 12996,'0'0,"-21"0,-1-21,22 0,22 21,20-21,0 21,22 0,-1 0,22 0,-22 0,1 21</inkml:trace>
  <inkml:trace contextRef="#ctx0" brushRef="#br0" timeOffset="273959.7149">17420 12467,'0'0,"0"-21,0 0,0 0,-21 42,21 0,0 21,-21 22,0-1,0 22,-1 0,22-1,-21 1,21 0,-21-1,21 1,21-43</inkml:trace>
  <inkml:trace contextRef="#ctx0" brushRef="#br0" timeOffset="274344.0076">17780 12721,'0'0,"21"-42,-21 21,0 0,-21 42,21 0,-21 0,21 43,-21-22,21 21,0 1,0-1,0-20,21-1,0-21,0 0,22-21,-1-21,0 0,-21-21,43-22,-43 1,21-22,-20 0,-22 1,21-1,-42 43,21-1,-43 22,22 42,-21 1,21 20,-22 0,22 22,0-1</inkml:trace>
  <inkml:trace contextRef="#ctx0" brushRef="#br0" timeOffset="275016.9494">18817 12425,'21'-42,"-42"84,42-106,-42 43,0 0,-21 21,-1 21,1 22,0 20,-22 1,22 20,0 1,42 0,0-1,21 1,0 0,42-22,1 1,21-1,-22-21,22-20</inkml:trace>
  <inkml:trace contextRef="#ctx0" brushRef="#br0" timeOffset="275517.0165">19198 12700,'-21'-21,"0"21,0-21,21 0,0-1,21 1,21-21,1 21,20 21,1-21,-22 21,0 21,-21 21,-21 0,-21 1,-21 20,-22 1,1-1,-1 1,22-22,0 0,21 1,21-1,21-21,42 0,-20-21,41 22,-20-22,20 21,-20-21</inkml:trace>
  <inkml:trace contextRef="#ctx0" brushRef="#br0" timeOffset="275751.2792">19897 12785,'0'0,"-21"-21,42 21,-21-22,21 22,0 22,21-22,1 21,-1 21,22-21,-1 22,1-1,-22 0,0 1,-21 20,1-42</inkml:trace>
  <inkml:trace contextRef="#ctx0" brushRef="#br0" timeOffset="276021.7761">20341 12658,'0'0,"-21"-21,-21 21,21 0,-22 21,1 21,0 0,-1 22,1-1,0 1,20-1,1 1,21-1,0 1</inkml:trace>
  <inkml:trace contextRef="#ctx0" brushRef="#br0" timeOffset="277025.9656">20595 12383,'0'0,"43"-22,-22 44,0-1,21 21,-21 0,1 22,-1-1,-21 1,0 21,-21-22,-22 22,1-22,0 22,-1-22,-20 22,20-21,22-22,0-21</inkml:trace>
  <inkml:trace contextRef="#ctx0" brushRef="#br0" timeOffset="278333.4965">21632 12531,'0'0,"0"-21,-21 21,21-22,-21 22,21 22,-21-22,0 0,0 0,-1 21,-41 0,21 21,-22 1,1 20,-1-21,1 22,20-1,22-20,-21 20,42-20,0-22,0 21,21-42,21 0,22 0,-1-21,1-21,20-22,1 1,0-22,21-42,-1 21,-20-21,0 0,-1 21,-20 0,-22 1,-21 20,1 21,-44 22,1 21,-21 21,0 42,-1 1,-20 20,20 22,1 21,0-1,21 22,21 0,0 0,21 0,-21-42,21 21,0-43,0 1</inkml:trace>
  <inkml:trace contextRef="#ctx0" brushRef="#br0" timeOffset="278583.4945">22140 12510,'0'0,"22"0,-1 21,21 0,0 0,22 21,-1 1,1-1,-1 0,1 1,-22-1,1 0,-1-20,-21 20</inkml:trace>
  <inkml:trace contextRef="#ctx0" brushRef="#br0" timeOffset="278864.8933">22754 12446,'0'0,"-21"0,0 0,0 21,0 0,-22 1,1 41,0 1,-1-22,-20 43,20-22,1 1,21-1,-21 1,-1-1,1 1</inkml:trace>
  <inkml:trace contextRef="#ctx0" brushRef="#br0" timeOffset="279099.7531">21315 13377,'0'0,"0"-21,42 21,43 0,0 0,42 0,21 0,0-21,21 21,-21 0,1-21,-22 21,0-21</inkml:trace>
  <inkml:trace contextRef="#ctx0" brushRef="#br0" timeOffset="279866.8145">21971 13716,'0'0,"-21"0,0 0,-22 0,1 21,0 22,-22-22,1 21,20 22,1-22,0 21,21-20,-1 20,22-42,22 22,-1-43,0 21,21-42,1-22,-1 1,21-21,-20-1,20-21,-20 1,20-22,-21 0,1 0,-22 22,-21-1,0 21,0 22,-42 21,20 0,1 21,0 42,0 0,21 22,0 21,21-1,21 1,1 0,20 20,-20 1,20-21,-21 0,22-22,-43-21</inkml:trace>
  <inkml:trace contextRef="#ctx0" brushRef="#br0" timeOffset="280090.5393">22479 13716,'0'0,"21"0,-21 21,43-21,-1 43,0-22,22 21,-1 0,1 1,-22-1,22 0,-43-20,21-1,-21 0</inkml:trace>
  <inkml:trace contextRef="#ctx0" brushRef="#br0" timeOffset="280304.0476">22987 13758,'0'0,"-42"22,-22-1,1 21,-1 0,-20 22,20-1,-21 1,22 21,-1-22,1 22,21-22,-1-20</inkml:trace>
  <inkml:trace contextRef="#ctx0" brushRef="#br0" timeOffset="282602.9108">4022 15642,'0'0,"-21"-21,-1 21,-20 0,0 21,21-21,-22 43,1-22,0 21,20 22,-20-22,21 21,0-20,0-1,21 0,21-20,-21-1,21 0,0-21,0 0,22-21,-1 0,0-43,1 22,20-43,-21 0,22 1,-1-22,1 21,-1-21,-20 43,-22-1,0 22,0 0,-21 21,-21 42,-21 21,-1 22,1 20,0 1,21 0,-22 20,22-20,0 21,21-21,0-22,-21 1</inkml:trace>
  <inkml:trace contextRef="#ctx0" brushRef="#br0" timeOffset="283149.6635">4106 16214,'0'0,"22"-21,-1-1,0 1,0 0,21-21,1-1,-22 1,21-21,1 20,-1-20,0-1,-21 1,1-1,-1 22,0 0,0 20,-21 1,0 0,-21 42,21 0,-21 22,0 20,-1 1,1-1,0 1,0-1,21 1,0-22,21-21,-21 0,21-21,22-21,-22 0,21-21,0-43,1 22,-1-22,0 0,1 22,-1-1,-21 22,0 21,1 0,-22 42,0 21,0 0,-22 22,22-1,-21 22,21 0,-21-1,21 1,-21-21,0 20,0-41</inkml:trace>
  <inkml:trace contextRef="#ctx0" brushRef="#br0" timeOffset="283386.6776">3789 16362,'0'0,"0"21,21-42,21 21,22 0,21 0,20-21,1 21,0 0,21 0,-21-21,0 21,0 0,-22 0</inkml:trace>
  <inkml:trace contextRef="#ctx0" brushRef="#br0" timeOffset="284127.0886">4360 16870,'-21'-21,"0"21,0 0,-21 21,-1 0,1 0,0 22,-1-1,22 21,0 1,0-22,21 22,0-22,21 0,0 1,0-22,22-21,-1-21,0-22,1 1,20-21,-21-22,1 0,-1 1,0-22,-20 21,-1 0,-21 1,0 20,0 22,-21 21,-1 0,22 42,-21 0,21 0,-21 43,21-1,0 22,21-1,0 22,1-21,20 21,-21-22,21 1,1-21,-1-22</inkml:trace>
  <inkml:trace contextRef="#ctx0" brushRef="#br0" timeOffset="284377.1406">4784 16976,'0'0,"0"-21,21-1,0 22,21 0,1 22,-1 20,22-21,-1 21,1 1,-22-1,21 0,-20-20,-1 20,-21-21</inkml:trace>
  <inkml:trace contextRef="#ctx0" brushRef="#br0" timeOffset="284599.1026">5419 16955,'0'0,"-21"0,-22 21,-20-21,-1 42,1-21,-1 43,22-22,-22 22,43-1,-21 1,42-22,-21 21,42-41</inkml:trace>
  <inkml:trace contextRef="#ctx0" brushRef="#br0" timeOffset="285016.6821">5884 16341,'22'0,"-1"-21,0 21,0 0,21 0,1 0,-22 0,21 0,-21 0,1 0</inkml:trace>
  <inkml:trace contextRef="#ctx0" brushRef="#br0" timeOffset="285188.5477">5906 16235,'0'0,"-22"0,44-21,20 21,-21-21,43 21,-22 0,21 0,-20 0,20 0,1 0</inkml:trace>
  <inkml:trace contextRef="#ctx0" brushRef="#br0" timeOffset="311675.433">6837 16002,'0'0,"-21"0,0 0,-1 0,22-21,-21 21,0 0,0 0,21-21,-21 21,21-21,-21 21,21-22,0 1,0 0,21 0,21 0,-21 0,43-1,-22 1,22 21,-1 0,-21 0,-20 21,-1 22,-42-1,-1 0,-20 1,-21 20,-1-20,22-1,-1 0,1 1,21-1,0-21,21 21,0-20,21-1,0 0,21 0,22-21,-22 21,22 0,-22-21,22 0</inkml:trace>
  <inkml:trace contextRef="#ctx0" brushRef="#br0" timeOffset="312617.1797">7578 15981,'0'0,"0"-21,0 0,0-1,-21 1,21 0,0 0,-22 21,22-21,-21 21,0 0,0 0,0 21,-22 21,22-21,0 22,-21-1,21 0,-1 1,1-1,0-21,21 22,0-1,21-21,0 21,1-20,-1 20,0-21,21-21,-21 0,22 0,-22 0,21-21,-21 0,1-22,-1-20,0-1,0 1,-21-22,0 22,-21-1,21 22,-21 21,0 0,-1 21,1 0,21 21,0 0,0 0,21 21,-21-20,43 20</inkml:trace>
  <inkml:trace contextRef="#ctx0" brushRef="#br0" timeOffset="312937.4544">8001 15896,'-21'0,"42"0,-42-21,21 42,21-21,0 21,22 1,-1-1,0 21,1 0,-1-20,21 20,-20 0,-1 1,0-1,1-21,-22 21,0 1,-21-22,21 0</inkml:trace>
  <inkml:trace contextRef="#ctx0" brushRef="#br0" timeOffset="313209.8397">8594 15939,'0'0,"0"-22,-43 22,22 0,-21 22,-22-1,22 21,-43 0,22 1,-1 20,1 1,21-1,-1 1,1-22,42 22</inkml:trace>
  <inkml:trace contextRef="#ctx0" brushRef="#br0" timeOffset="314710.1474">9758 16214,'0'0,"-21"-21,0 21,-1 0,22-22,43 22,-1 0,22 0,20 0,1 0,0 22,20-22,-20 21,0 0,-22 0,-20 0,-1 0,-21-21</inkml:trace>
  <inkml:trace contextRef="#ctx0" brushRef="#br0" timeOffset="314933.3662">9927 16002,'0'0,"-42"0,21 0,42 0,0 0,21 0,1 21,20-21,1 21,-1-21,22 22,-22-1,-20 0,20 0</inkml:trace>
  <inkml:trace contextRef="#ctx0" brushRef="#br0" timeOffset="315192.8894">10626 15960,'0'0,"21"-21,0 21,21 0,1 21,-22 0,21 21,-21 1,-42 20,0 1,0-1,-43 1,22-1,-21 1,20-1,-20-21,42 1,-1-1</inkml:trace>
  <inkml:trace contextRef="#ctx0" brushRef="#br0" timeOffset="315971.5748">12150 15939,'-21'-22,"21"1,-22 0,1 21,-21 0,0 0,-1 21,1 0,-22 22,1-1,21 22,-22-22,43 21,-21-20,42 20,0-20,0-1,21-21,21 0,0-21,22-21,-1 0,1-21,-1-1,1-41,21-1,-22-21,1 0,-1 0,1 1,-22 20,0 0,1 1,-22 41,0 1,-42 21,-22 42,1 21,0 22,-22 20,-20 22,20 21,22-21,-1 21,22-21,0 0,21 0,0-43</inkml:trace>
  <inkml:trace contextRef="#ctx0" brushRef="#br0" timeOffset="316539.3446">12213 16447,'0'0,"0"-22,21 1,1 0,-1 0,0 0,0 0,21-1,1-20,20 21,-20-43,-1 22,21 0,-41-22,20 22,-21 0,0-1,-21 22,-21 21,0 21,-21 0,20 43,-20-22,0 22,21-22,-1 22,22-22,-21 21,42-20,-21-22,22 0,-1-21,21-21,0 0,22-22,-22 1,22 0,-22-22,22 1,-22 20,0 1,-21 21,1 0,-22 0,0 42,-22 0,1 21,0 22,21-1,-21 1,21-1,0 1,21 20,0-20,0-22,22 1</inkml:trace>
  <inkml:trace contextRef="#ctx0" brushRef="#br0" timeOffset="316850.3905">13801 16214,'0'-21,"21"21,0 0,0 0,22 0,-1 0,0 0,-21 0,22 0,-22 21,0-21,0 0,-42 0,0 0</inkml:trace>
  <inkml:trace contextRef="#ctx0" brushRef="#br0" timeOffset="317022.2476">13822 16087,'0'0,"-21"0,21-21,21 21,0 0,21-22,1 22,20 0,1 0,-1 22,1-22,-22 0,22 0</inkml:trace>
  <inkml:trace contextRef="#ctx0" brushRef="#br0" timeOffset="318661.556">14965 15833,'0'0,"-21"0,0-21,-1-1,22 1,0-21,22 0,20 20,21-20,-20 0,20 21,1 21,-1-22,-20 44,-1-1,-42 0,0 21,-21 1,-22 20,-20-21,-1 22,1-1,-1-20,1 20,21-20,20-22,1 21,42-21,-21 0,43 1,-1-22,22 21,-22-21,21 0,1-21,-1 21,22-43</inkml:trace>
  <inkml:trace contextRef="#ctx0" brushRef="#br0" timeOffset="319036.5596">15663 15896,'43'-42,"-255"275,381-424,-126 85,-22 64,-42 21,21 0,-43 21,1 21,21 0,-21 21,-1 1,1 20,21-20,0 20,21-21,0 1,21-1,0 0,0-20,21-1,-20-21,20 0,-21-21,21-1,1-20,-1 0,0-22,-20-20,20 20,-21-21,-21 22,0 21,0-1,-21 22,-21 21,-1 0,22 42,-21-20,21 20,21 0,0 1,0-1,21 0</inkml:trace>
  <inkml:trace contextRef="#ctx0" brushRef="#br0" timeOffset="319306.004">16108 15769,'0'0,"21"21,0 1,0-1,1 0,41 21,-21 1,22-1,-22 0,22 1,-22-1,0-21,1 21,-22-20,0-22</inkml:trace>
  <inkml:trace contextRef="#ctx0" brushRef="#br0" timeOffset="319556.6955">16595 15833,'0'0,"-21"-21,-1 21,-20 0,0 0,-22 21,22 21,-22 0,22 1,0 20,-1 1,22-22,21 22,-21-1,21 1</inkml:trace>
  <inkml:trace contextRef="#ctx0" brushRef="#br0" timeOffset="320414.3103">17251 15812,'0'0,"-21"-22,21 1,-21 21,42 0,-42 0,21-21,-22 21,1 0,0 21,0-21,-21 21,-1 1,-20 20,20-21,1 21,21 22,-21-22,20 1,22-22,0 21,0-21,43 0,-22 1,21-22,1-22,20 1,1 0,-1-42,1-1,20-21,1-20,0-1,-1 0,1 0,-22 21,22-20,-43 20,-20 21,-1 1,-42 21,-1 20,-41 1,-1 42,1 22,-1 20,1 1,-1 42,22-1,21 1,21 21,0 0,21 0,0-21,22-21,-22-1,21-20,0-22,1-21</inkml:trace>
  <inkml:trace contextRef="#ctx0" brushRef="#br0" timeOffset="320648.7914">17801 15833,'0'0,"0"-21,21 21,22 21,20 21,-20 0,20 1,22 20,-22-20,1 20,-1-21,-20 1,-1-1,0 0</inkml:trace>
  <inkml:trace contextRef="#ctx0" brushRef="#br0" timeOffset="320914.4041">18373 15769,'0'0,"-21"-21,-1 21,-20 21,-21 22,-1-1,1 0,-22 22,21-1,-20 1,41-1,1 1,21-1,0 1,21-22</inkml:trace>
  <inkml:trace contextRef="#ctx0" brushRef="#br0" timeOffset="408098.0663">9885 10901,'0'0,"21"0,0 0,0 21,-21 0,-21 22,0 20,0-21,-21 22,-1-1,1-20,21-1</inkml:trace>
  <inkml:trace contextRef="#ctx0" brushRef="#br0" timeOffset="408683.1926">10901 10795,'0'0,"0"-21,21 21,-21-21,0 0,-21-1,0 1,0 21,-1 0,-20 0,0 21,-1 1,1 20,0 21,-1 1,22-22,0 22,21-1,0-42,21 22,0-43,43 0,-22-21,1-22,20 1,-21 0,1-22,-1 1,-21 20,0 1,1 21,-22 0,21-1,-42 22,21 22,-43 20,22 0,-21 22,21-1,-1 1,1-1,42 1,-21-1,22 1,20-22</inkml:trace>
  <inkml:trace contextRef="#ctx0" brushRef="#br0" timeOffset="408995.6775">11430 11007,'0'0,"-21"0,42 0,0-21,0 21,22-22,-1 22,22 0,-1 0,1 0,-1 0,1 0,-22 0,0 0,-21 22,1-22</inkml:trace>
  <inkml:trace contextRef="#ctx0" brushRef="#br0" timeOffset="409214.3661">11515 10774,'0'0,"-43"0,22 0,42 0,22-21,20 21,22 0,0 0,20 0,-20 0,0 0,21 0</inkml:trace>
  <inkml:trace contextRef="#ctx0" brushRef="#br0" timeOffset="409905.6903">12912 10710,'0'-21,"0"0,0 0,0 0,0 0,-21 21,-1-22,1 22,-21-21,0 42,-1-21,1 22,0-1,-1 21,1 0,21 1,0-1,-1 22,22-22,22 0,-22-21,21 1,0-1,0-21,0-21,0-22,22 22,-1-42,0 20,-20-20,20 20,0 1,1 0,-22-1,0 22,0 0,0 21,0 21,-21 22,-21-1,21 0,0 22,-21-1,21 22,-21-22,0 1,21-1,-21-20</inkml:trace>
  <inkml:trace contextRef="#ctx0" brushRef="#br0" timeOffset="410501.9618">13335 10689,'0'0,"21"-21,-21 0,21 0,-21 0,22-1,-22 1,0 0,-22 21,22-21,0 0,-21 21,0 0,0 0,-21 21,20 0,-20 21,21 1,-21-1,20 22,22-22,-21 0,21 1,0-1,0-21,21 0,-21 0,22-42,-1 21,0-42,0 21,0-22,22-20,-1 21,-21-1,21 1,1 0,-22-1,21 43,-21-21,-21 42,22 0,-44 22,22 20,0 22,-21 0,0-1,0 1,0 0,0-22,21 1,-22-22,22 0,0-21</inkml:trace>
  <inkml:trace contextRef="#ctx0" brushRef="#br0" timeOffset="415913.9348">12234 11049,'0'0,"0"-21,0 0,0 0,0-1,0 1,0 0,22 21,-22 21,0 22,0-1,0 0,0 22,0-22,0 22,0-22,0 0,0 1,0-22,21-21,-21-21,0-22,21-20,0-1,0-20,0-1,1-21,-1 21,21 1,-21-1,0 0,1 22,-1-22,-21 43,21-22,-21 22,0 0,0 21,0-1,0 44,21-22,-21 21,21 0,0 0,22 0,-1-21,0 21,22 1,-1-22,1 21,21-21,-1 0,1 0,21 0,-22 0,22 0,-21-21,-22 21,22 0,-43 0,1-22,-22 22,0 0,0 0,-21 22,21-22,-21-22</inkml:trace>
  <inkml:trace contextRef="#ctx0" brushRef="#br0" timeOffset="736409.7736">15621 2265,'0'0,"0"-21,0-22,0 22,0 0,0 0,0 0,21 42,-21 0,0 0,0 22,21 20,-21-21,-21 22,21-1,-21 1,21-1,0-20,-21-1,21 0,0-20,0-1,21-21,-21-21,21-1,0-20,1 0,20-43,-21 0,0 1,-21-1,0 0,21 22,-42-22,21 43,0 0,0-1,21 22,1 0,41 0,1 0,41-1,44 22,-1-21,21 0,0 21,-20-21,-1 21,-42-21,-1 21,-41-21,-22 21,-42 21</inkml:trace>
  <inkml:trace contextRef="#ctx0" brushRef="#br0" timeOffset="736988.063">16658 2117,'0'0,"0"-21,-21 21,0-22,0 1,-22 21,22-21,-21 21,0 0,20 21,-20 0,0 22,-1-1,22 0,0 1,0-1,0 0,21 1,0-22,-21 0,21 0,21-21,0-21,0-21,0-1,22-20,-1-1,0 22,1-21,-1 20,-21 22,0 0,0 21,-21 21,0 21,0 1,-21 20,0 1,0 20,0-20,0 21,21-22,-22 1,1-22,21 0</inkml:trace>
  <inkml:trace contextRef="#ctx0" brushRef="#br0" timeOffset="737523.1044">16785 2413,'21'-21,"1"0,-22 0,0-1,21 1,-21 0,0 0,0 0,0 0,-21-1,-1 22,1 43,-21-22,21 42,0-20,-1 20,1 1,21-22,0-21,21 22,1-43,-1 0,21 0,0-43,-20 1,20 0,0-22,-21 22,22-22,-22 22,0 21,0 0,-21-1,0 44,0 20,-21 0,0 22,-21-1,20 1,1 20,-21-20,21-1,0 22,-22-43</inkml:trace>
  <inkml:trace contextRef="#ctx0" brushRef="#br0" timeOffset="738040.4428">15663 1630,'0'0,"-21"-21,0 21,0 0,-21 42,-1 0,1 22,-22 21,1 20,21 22,-22 0,43 22,-21-22,42 0,21-22,0 22,21-42,1 0,41-1</inkml:trace>
  <inkml:trace contextRef="#ctx0" brushRef="#br0" timeOffset="739097.9142">17780 1588,'0'0,"42"21,-20 0,20 42,-21 1,0 21,0-1,-42 43,21-21,-42 21,0-21,-22 21,1-42,-1-1,1 1,-1-22,43-20</inkml:trace>
  <inkml:trace contextRef="#ctx0" brushRef="#br0" timeOffset="739638.3189">18161 1185,'-21'-21,"21"0,0 0,0 0,21 0,0-22,22 22,-1-21,0 21,1-1,-1 22,0 0,-42 22,0-1,-42 21,0 0,20 22,-20-22,21 22,0-22,42 0,21-20,22-1,-1 0,43 0,0-21,-21 21</inkml:trace>
  <inkml:trace contextRef="#ctx0" brushRef="#br0" timeOffset="740015.2939">18648 2286,'0'0,"21"0,0 0,0 0,22 0,-1 0,0-21,1 21,20 0,-20 0,-1 0,-21-21,0 21,-21-21,0-1,-21 1</inkml:trace>
  <inkml:trace contextRef="#ctx0" brushRef="#br0" timeOffset="740157.6231">18733 2053,'0'0,"-22"0,1-21,64 21,-1 0,21-21,1 21,21 0,-22 0,22 0,21 21</inkml:trace>
  <inkml:trace contextRef="#ctx0" brushRef="#br0" timeOffset="741035.1412">20616 2096,'0'0,"22"-43,-44 22,22 0,-21 0,-21 0,21 21,-22 0,-20 21,21 0,-1 21,-20 22,20-1,22 1,0-22,0 22,21-22,0-21,0 0,21 0,0-42,22 0,20-21,-21-22,22 1,-1-1,1 1,-22-1,1 22,-1 21,-21 21,0 21,-21 0,0 21,-21 43,0 0,0-1,-22 1,1 21,0-21,21-22</inkml:trace>
  <inkml:trace contextRef="#ctx0" brushRef="#br0" timeOffset="741602.389">21103 2286,'0'0,"0"-21,0 0,0 0,0-22,0 22,-21 0,21 0,-21 0,0 21,0 21,-22 21,22 22,0-22,-21 21,20 1,22-22,-21 1,21-1,21-21,1-21,20-21,0 0,1-43,-1 1,21-1,-20 22,-1 0,0-1,-20 22,-1 21,-21 21,0 0,-21 43,21-1,-22 1,1 21,-21-1,21 1,0-22,-1 22,22-21,0-22</inkml:trace>
  <inkml:trace contextRef="#ctx0" brushRef="#br0" timeOffset="742261.7661">21230 1482,'0'0,"21"-21,-21-1,0 1,22 0,-1 0,0 21,-21-21,21 0,-21 42,0 21,0 0,-21 1,21 20,0-20,-21 20,21-21</inkml:trace>
  <inkml:trace contextRef="#ctx0" brushRef="#br0" timeOffset="742589.8906">21738 1439,'0'0,"21"-21,-21 42,0 22,-42-1,21 0,-21 22,20-1,-20 1,0-22,-1 22,1-1</inkml:trace>
  <inkml:trace contextRef="#ctx0" brushRef="#br0" timeOffset="743047.291">21844 1630,'0'0,"21"0,-21-21,21 21,1-21,-1-1,21 22,-21-21,22 21,-22 0,0 21,-21 1,-21 20,0 0,-22 1,1 20,0-21,20 1,1-1,21 0,0 1,43-22,-22 0,42-21,1 0,-1 0,1-21</inkml:trace>
  <inkml:trace contextRef="#ctx0" brushRef="#br0" timeOffset="743703.5408">20362 1312,'-21'-21,"0"42,-21 1,-22 20,22 21,-22 22,1 21,-1 0,1 21,21 0,-1 21,22 0,21-21,21 21,0-42,43 21,-1-21,22 0,21-22</inkml:trace>
  <inkml:trace contextRef="#ctx0" brushRef="#br0" timeOffset="744429.3047">22606 1651,'0'0,"21"-21,0 21,22 21,-22 0,21 22,1 20,-22 1,21 20,-42 22,0 0,-21 0,0 0,-43-22,22 22,-22-21,1-1,-1 1,22-43,21 1,-21-1</inkml:trace>
  <inkml:trace contextRef="#ctx0" brushRef="#br0" timeOffset="745020.0954">23199 1291,'0'0,"-21"0,21-21,0 0,-22 21,22-21,22 0,-1-1,21 1,0 21,1-21,20 21,-20 0,-1 0,0 21,-21 0,-42 22,0-1,-21 22,-1-1,1 1,0-22,-1 21,43-20,22-1,20-21,43 0,-22-21,22 0,-1-21,1 21,-21-21,-22 0,0 21,1 0,-22-21</inkml:trace>
  <inkml:trace contextRef="#ctx0" brushRef="#br0" timeOffset="745897.8913">18796 5313,'-21'0,"42"0,-63-21,63 21,0-21,43 21,-22 0,21 0,1 0,21 0,-22 0,-21 0,1 0,-1 0</inkml:trace>
  <inkml:trace contextRef="#ctx0" brushRef="#br0" timeOffset="746085.3588">18944 5017,'0'0,"21"0,22 0,20 0,22 0,21 21,0-21,21 21,-22-21,22 21</inkml:trace>
  <inkml:trace contextRef="#ctx0" brushRef="#br0" timeOffset="746539.1131">20807 4911,'0'0,"-21"-43,0 22,-1-21,-20 0,-21 20,-1 22,-21 0,1 0,20 43,-20-1,20 22,1-1,20 1,22-1,21 1,0-1,42-42,-20 22,20-43,21-22,1-20,-1 0,1-22,-1 1,1-1,-1 1,-41 20,20 1,-21 42,-21 21,0 22,-21 20,-21 22,20-1,-20 43,0-21,-1 0,22 0,0-43</inkml:trace>
  <inkml:trace contextRef="#ctx0" brushRef="#br0" timeOffset="747044.3105">21315 5144,'0'0,"21"-43,-21 1,-21-22,21 22,-21 0,0 21,-22-22,1 43,0-21,-1 42,1 0,0 22,-1 20,1 1,21-1,0 1,21 20,0-20,21-22,0 1,0-22,21-42,1-1,20-20,1-21,-1-22,1 21,20-20,-41 41,20 1,-42 0,1 42,-1 42,-42 0,-1 22,1 42,-21 0,0 21,20 0,1 0,0-22,21 22,0-42,21 0</inkml:trace>
  <inkml:trace contextRef="#ctx0" brushRef="#br0" timeOffset="748125.2798">22056 4932,'21'0,"-21"-21,0 0,21-1,-21-20,-21 0,21-22,-21 22,-22-43,-20 22,-1-1,-20 1,-43-1,0 1,-21 20,-1 1,-20 0,0 21,-22-1,1 22,-1 0,1 22,-1 20,1 21,-1 22,22 21,21 21,21 21,21 21,0 1,43-1,20 0,22 1,21-1,42 0,1-42,41 0,22 0,42-42,22 0,20-22,43 1,0-22,21-21,0-21,0 0,0 0,0-21,-21-21,0-22,-22 1,-41-22,-1-21,-63 22,0-22,-43 21,-21 0,-20 22,-22 21,-43-22,22 43,-21-21,21 20,-22 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4-01T10:24:10.4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85 3895,'0'0,"0"21,-21-21,21 21,-21-21,0 21,0 0,-1 1,22-1,-21-21,21 21,-21-42,21 0,21-22,-21 22,21-21,1 21,20-1,-21 1,0 21,-21 21,21 1,-21 20,0 0,-21 1,21 20,-21 1,0-22,21 21,-21-41,21 20,-21-42,42 21,0-21,0-21,21 0,-20 0,41-1,-21 1,1 0,-1 21,22-21,-43 21,21 0,0 21,-20 0,-22 0,21 1,-21-1,0 0,-21-21,-1 21,-20-21,21-42,0-1,0-20,21-1,-22-41,22 20,0 0,22 1,-22 20,21 1,-21 20,21 22,0 0,0 0,0 21,1 21,-1 0,0 0,0 0,0 1,0 20,-21-21,-21 0,21 0,-21-21,0 22,0-22,-22 0,22-22,0-20,21 21,0-21,0-1,21 22,0 0,22 0</inkml:trace>
  <inkml:trace contextRef="#ctx0" brushRef="#br0" timeOffset="269.8137">4636 3916,'21'-21,"0"21,0-21,0 21,22-22,-1 22,0 22,1-1,-22 0,21 21,-42 1,0 20,0 1,-21-1,-21 22,20-22,1 22</inkml:trace>
  <inkml:trace contextRef="#ctx0" brushRef="#br0" timeOffset="986.5972">6350 3747,'0'0,"0"-22,0 1,0 0,-21 0,0 0,0 21,-1 21,-20 0,0 21,-1 1,1 20,0 22,-1-22,22 1,21-1,0-20,0-1,21-21,22-21,-1-21,0 0,1-21,20-43,-20 0,-1 1,21-1,-41 21,20 1,-21 21,-21 20,0 1,0 42,0 1,-21 20,21 21,-21 22,21-21,21 20,0 1,0-22</inkml:trace>
  <inkml:trace contextRef="#ctx0" brushRef="#br0" timeOffset="1223.5878">6943 4212,'0'0,"21"0,21-21,-21 42,-21 0,-21 22,0-1,-42 22,-1-1,22 1,-22-1</inkml:trace>
  <inkml:trace contextRef="#ctx0" brushRef="#br0" timeOffset="1982.9432">7557 4128,'0'0,"0"21,-22-21,44-21,-1-1,0 1,0-21,21-22,1 1,-1 21,0-22,1 1,-22 20,0 1,0 21,-21 0,-21 21,21 21,-42 21,21 22,-22-1,22 1,0-1,0 1,0-1,21-21,0 1,21-22,0 0,21-21,1-21,20-21,-21-1,43-20,-21-22,-1 22,1-22,-1 0,-21 22,1-1,-22 22,0 21,-21 0,0 42,-21 0,-21 42,20 1,1 21,0-22,21 22,0-1,21-20,22-22,20 1,22-1</inkml:trace>
  <inkml:trace contextRef="#ctx0" brushRef="#br0" timeOffset="2394.0996">9567 3662,'22'-42,"-44"84,44-127,-1 64,-21 0,0 0,21 21,-21 21,0 21,-21 22,21-1,-21 1,-1 20,22 1,-21 0,0-22,0-20,21-1,-21-21</inkml:trace>
  <inkml:trace contextRef="#ctx0" brushRef="#br0" timeOffset="2550.3432">9716 3641,'0'0,"42"-43,-21 22,21 0,-42 42,22 0,-22 43,0-1,-22 22,1 0,0-1,0 1</inkml:trace>
  <inkml:trace contextRef="#ctx0" brushRef="#br0" timeOffset="3128.4712">10075 3683,'0'0,"43"-63,-1 20,-21 1,0 42,1 0,-22 42,-22 1,1 20,-21 1,0-1,-1 1,1-1,0-21,20-20,-20-1,21 0,-21-42,42 0,0-1,0-20,42-21,-21 20,21 1,1 21,20 0,-20 21,-22 21,21 0,-21 21,0-21,1 43,-22-22,0 1,21-1,-21-21,0 0,21-42,-21-21,21-1,0-20,-21-22,21 1,-21 20,0 22,-21-1,0 22,-21 0,-1 42,22 0,-21 22,0-1,20 0,22 1</inkml:trace>
  <inkml:trace contextRef="#ctx0" brushRef="#br0" timeOffset="3316.4349">10605 3768,'0'0,"21"-21,0 21,-42 0,0 21</inkml:trace>
  <inkml:trace contextRef="#ctx0" brushRef="#br0" timeOffset="3394.4437">10541 3958,'-21'21,"42"-42,-42 64,21-22</inkml:trace>
  <inkml:trace contextRef="#ctx0" brushRef="#br0" timeOffset="4164.4156">11642 3620,'-21'0,"42"0,-85 0,22 21,21 0,-22 21,-20-21,21 43,-1-22,22 22,-21-22,21 0,21 1,0-1,0-21,0 0,21 1,0-44,21 22,1-42,-1 0,43-22,-1-20,1-22,0 0,20-21,-20 21,0-21,-43 21,0 22,1 20,-43 22,-21 21,-22 21,1 42,-22 0,1 43,-1 0,1 20,42 1,-22 0,43 21,-21-21,42-21</inkml:trace>
  <inkml:trace contextRef="#ctx0" brushRef="#br0" timeOffset="4664.4221">11790 4106,'21'-21,"0"0,0 0,1 0,20 0,0-22,1 1,-1-22,0 22,1-21,-1 20,0-20,-21 20,-21 22,22-21,-44 63,1 0,0 22,0-1,-21 21,20 1,1-1,0 1,21-22,0 1,0-22,21 0,0-21,22-21,-1-22,0-20,43-1,-21 1,-1-1,1 1,-1 21,-42 20,0 22,-21 22,-21 20,0 21,0 1,0 21,21-22,21 1,0-1</inkml:trace>
  <inkml:trace contextRef="#ctx0" brushRef="#br0" timeOffset="5307.129">12954 3874,'21'-22,"0"22,1 0,-1 22,0-22,-21 21,21 0,-21 0,-21 0,21 0,0 1,-21-22,21 21,-21-21,42-43,-21 22,21-42,0-1,0 1,0-22,22 22,-22-1,21 1,-21 41,1 1,-1 21,-21 21</inkml:trace>
  <inkml:trace contextRef="#ctx0" brushRef="#br0" timeOffset="5614.6736">13272 3916,'21'0,"0"0,-21 21,-21 0,21 0,-21 1,-1-22,44-43,-22 1,21-22,0-20,21-1,-21 0,22 22,-1-1,-21 22,0 0,-21 21</inkml:trace>
  <inkml:trace contextRef="#ctx0" brushRef="#br0" timeOffset="5989.7824">13610 3577,'0'0,"21"21,-21 1,0 20,0-21,-21 21,21 22,-21-22,0 22,0-22,0 0,-1-20,22-1,0-42,22-22,-1 1,42-22,-20 1,20-1,22 22,-22 0,1-1,-1 22,-20 21,-1 0,-21 21,0 22,-42 20,0 1,-21-1,-1 22,1-22,21 1,-22-22,22-21</inkml:trace>
  <inkml:trace contextRef="#ctx0" brushRef="#br0" timeOffset="6396.1572">14161 3810,'0'0,"42"-42,0-1,1 1,-1 21,-21 0,-42 63,0 0,-22 1,22-1,0 0,0 1,21-1,0-21,42 0,1 1,-1-22,21 0,-20 21,20-21,-20 0,-1 21,-21 0,-21 0,-21 0,-21 1,20-22,-20 0,21-22,21-20,0-21,21-1,21-42,1 22,20-22,1 21,-1 0,22 1</inkml:trace>
  <inkml:trace contextRef="#ctx0" brushRef="#br0" timeOffset="7264.9659">14965 3831,'0'0,"21"-42,0 0,0 20,1 1,-1 0,0 21,-21 21,0 0,-21 1,21-1,-21 21,-1 0,1 1,0-22,0 21,0-42,0 0,21-42,21 0,0-1,0-20,21 20,-20 1,20 0,0 21,-21-1,1 44,-1-22,-21 42,21 0,-21 22,0-1,0 1,0-22,0 22,0-22,0 0,0-21,0 1,0-44,0 1,21 0,0-21,-21-22,21 1,1-22,-22 0,21 22,-42-22,21 22,-22 20,1 22,-21 0,21 21,-22 21,1 22,21-1,0 21,0 1,21-1,0 1,21-1,0 1</inkml:trace>
  <inkml:trace contextRef="#ctx0" brushRef="#br0" timeOffset="7521.0303">15494 3725,'42'-42,"-84"84,106-105,-22 42,21 0,-20 21,-1 0,0 21,1 0,-22 21,0 1,-42 20,0-21,0 43,-43-21,22-22,-22 21,1-20,-1-1,22-21</inkml:trace>
  <inkml:trace contextRef="#ctx0" brushRef="#br0" timeOffset="7802.4006">15536 4233,'0'0,"43"-21,-22 21,21-42,1 21,20-43,-21 1,43-1,0-42,21 1,-1-22,-20-22,21 1,-43 21,-20 21,-22 22,-42 41,-43 22,1 21,-1 43,-20 20,20 1,22 41,-1-20,22 21,21 0,0 0,21-1</inkml:trace>
  <inkml:trace contextRef="#ctx0" brushRef="#br0" timeOffset="8230.7298">16214 3831,'0'0,"21"-21,-21 0,21 0,0 0,-42 42,0 0,0 21,0 1,-1-22,1 21,21-21,0 0,21 1,22-22,20 21,1-21,-1 0,1 21,-22-21,0 0,1 0,-43 21,-43 0,22-21,-21 0,0-21,-1 0,22 0,0-43,42 1,21-1,1-20,20 20,1 1,20-1</inkml:trace>
  <inkml:trace contextRef="#ctx0" brushRef="#br0" timeOffset="9131.6605">16785 3916,'21'-21,"1"0,-1 21,0-22,0 22,0 0,0 22,-21-1,0 0,-21 0,21 21,-21-20,21-1,-21-21,0 21,0-21,21-21,0 0,0-1,0-20,21 0,0-1,21 22,-21-21,22 21,-22 21,21-21,-21 21,1 21,-1 0,-21 21,21 1,-21 20,-21-21,21 1,0-1,0 0,0-20,0-1,0-42,0-1,0-20,21-21,-21-1,-21-21,21 1,-21 20,-1 1,1 20,-21 22,0 21,20 0,1 21,21 1,0-1,21 0,22 0,20-21,1 0,-1-21,22 0,-22-22,1 1,-22 0,-21 21</inkml:trace>
  <inkml:trace contextRef="#ctx0" brushRef="#br0" timeOffset="9344.8774">17082 4085,'-43'106,"86"-212,-128 318,64-127,0-22,-1 1,22-22,0 0,22-42,-1-21,0 0,21-21,1-22,-1-21</inkml:trace>
  <inkml:trace contextRef="#ctx0" brushRef="#br0" timeOffset="9876.2403">17441 3831,'0'0,"43"-63,20 20,-20 1,-22 21,0 0,0 21,-21 21,0 0,0 21,-21 1,0 20,-22 1,22-1,-21 1,0-22,20 0,1-20,0-1,0-42,21-22,21 1,0 0,22-22,-1 1,0-1,-21 22,22-1,-22 22,0 0,0 21,0 0,-21 21,22-21,-22 21,0 1,0-1,21 0,0-42,21 21,-21-21,22-1,-22 1,21 0,-21 21,1 21,-22 22,0-1,-22 21,22 1,0-1,-21 1,21 21,0-43,-21 21,21-41,0-1,0 0,0-42</inkml:trace>
  <inkml:trace contextRef="#ctx0" brushRef="#br0" timeOffset="10174.473">17949 4212,'0'0,"22"-21,-1 21,0-21,0 21,0 0,0 0,1 21,20-21,-21 21,21 0,-20-21,20 0,-21 0,21-21,-20 0,-1 0,-21-21,0-1,-21-20,-1 20,1-20,-21 21,0-1,20 22,1 0,21 0,21 21,22-21,20-1,43 22,0 0,0-21,0 21</inkml:trace>
  <inkml:trace contextRef="#ctx0" brushRef="#br0" timeOffset="11076.7862">19664 3831,'0'0,"21"0,0 0,0-21,1 21,-1 0,0 0,0 0,-21 21,0 22,0-22,0 21,0 0,0 1,21-22,-21 21,0-21,0 1,0-1,21-42,1-1,-1-20,-21 0,21-1,0-20,-21 21,21-22,-42 22,21-1,-42 22,21 0,-22 0,-20 42,20 0,1 22,0-22,21 21,-1 0,22 1,0-1,43 0,-22-20</inkml:trace>
  <inkml:trace contextRef="#ctx0" brushRef="#br0" timeOffset="11249.9049">20278 3810,'0'0,"0"-21,21 21</inkml:trace>
  <inkml:trace contextRef="#ctx0" brushRef="#br0" timeOffset="11343.6174">20193 3979,'0'0,"0"22,21-22</inkml:trace>
  <inkml:trace contextRef="#ctx0" brushRef="#br0" timeOffset="11910.5929">20257 4403,'0'0,"0"-21,0-22,21-41,0-1,0-21,21-42,-20 21,20-21,0 21,1 0,-1 0,0 42,1 0,20 22,-21 21,1 20,-1 1,0 42,-20 22,20-1,-21 22,-21 20,0 1,-21 21,-21 0,20-1,-20 1,-21-21,20 0,-20-1,20-20,1-22,0-21,21 0,-1-21,22-42,22 21,-22-21,21-22,21 22,0-1,1 1,-1 0,0 21,1-1,-1 22,22 0,-22 22,0-1,-21 21,1 0,-22 1,0-1,0 22</inkml:trace>
  <inkml:trace contextRef="#ctx0" brushRef="#br0" timeOffset="12035.5695">21188 4064,'0'0,"42"-21,22 0,-22 0,22 21,-22-22,0 1,1 21</inkml:trace>
  <inkml:trace contextRef="#ctx0" brushRef="#br0" timeOffset="17096.841">1884 6011,'-21'-21,"0"21,-1 0,1 21,0-21,0 0,0 0,21 22,-21-1,-1 0,22 0,0 0,0 0,-21 1,21-1,0 0,0 0,0 0,0 0,21 1,-21 20,0-21,0 0,22 0,-22 1,0-1,21 0,-21 0,0 21,0-20,21-1,-21 0,21 21,-21-21,21 1,-21-1,0 21,0-21,21 22,-21-22,0 0,0 0,22 21,-22-20,0 20,0-21,0 0,0 22,0-22,0 21,0-21,0 0,0 22,0-22,0 21,0-21,-22 22,22-1,0-21,0 22,0-22,-21 21,21-21,0 22,-21-22,21 21,0-21,-21 22,21-22,-21 0,21 0,-21 0,-22 0,22 1,-21-1,-1 0,1-21,-21 21,20-21,1 0,0 0,20 0,22-21</inkml:trace>
  <inkml:trace contextRef="#ctx0" brushRef="#br0" timeOffset="18367.2639">2540 6795,'-21'0,"0"0,42 0,0 0,0 0,0 0,22 0,-1 0,-21 0,22 0,-1 0,0 0,22 0,-22 0,22 0,-1 0,1-22,-1 22,-21 0,22 0,-22 0,1 0,-1 0,0 22,1-22,-1 0,-21 0,0 0,22 0,-22 0,0 0,0 0,0 0,0 0,1 0,20 0,-21 0,21 0,-20 0,20 0,-21 0,21 0,-20 0,20 0,0 0,-21 0,22 0,-22-22,21 44,-21-22,22 0,-22 0,21 0,1 0,-22 0,21 0,0 0,1 0,-22 0,21 0,-21 0,22 0,-1 0,-21 0,22 0,-22 0,21 0,-21 0,0 0,1 0,-1 0,0 0,0 0,-42 0</inkml:trace>
  <inkml:trace contextRef="#ctx0" brushRef="#br0" timeOffset="19513.0072">2688 7747,'0'0,"-21"21,21 0,-21 1,42-22,0 0,0-22,1-20,20 21,-21-21,0 20,0-20,1 0,-1-1,0 1,0 21,0 0,-21 0,0-1,0 1,-21 42,0 1,0-1,0 21,-1 0,1 22,0-1,0-20,21 20,0-20,0-1,0 0,21-21,-21 1,21-22,0 0,22-22,-22 1,21 0,-21-21,22-1,-1 1,0 0,-20-22,20 22,-21 21,-21-22,21 22,-42 42,21 1,-21-1,0 42,21-20,-21-1,21 21,0-20,21-1,-21 0,21-20,0-1</inkml:trace>
  <inkml:trace contextRef="#ctx0" brushRef="#br0" timeOffset="20066.061">3302 7091,'0'0,"-21"0,0-21,0 21,42-21,0-1,0 1,0 0,22 21,-22 0,0 0,21 21,-42 0,21 22,-42-1,0 0,0 1,-21 20,20-20,1-22,0 21,21-21,0 0,42-21,1 22,-1-44,22 22,-22 0,0 0</inkml:trace>
  <inkml:trace contextRef="#ctx0" brushRef="#br0" timeOffset="20324.7208">3620 7705,'0'0,"21"-21,0 21,21-22,1 22,20 0,1-21,-22 21,21 0,1 0,-22 0,1 0</inkml:trace>
  <inkml:trace contextRef="#ctx0" brushRef="#br0" timeOffset="20596.8485">3979 7451,'0'0,"-21"0,0 21,0 21,0-21,21 43,-21-22,-1 1,22 20,0-21,0 1,22-1</inkml:trace>
  <inkml:trace contextRef="#ctx0" brushRef="#br0" timeOffset="21156.1224">4572 7557,'0'0,"0"-22,21 1,-21 0,0 0,0 0,-21 21,0 0,0 21,-22-21,22 21,-21 0,21 22,-22-1,22 0,0 22,0-22,21 0,-21-20,42-1,-21 0,0 0,21-21,0-21,0 0,22 0,-22-22,21 1,-21 0,22-1,-22 22,0 0,-21 0,21 21,-21 21,-21 0,21 0,0 22,-21-1,21 21,-21-20,21-1,0 0,0 1,0-1,0-21,21 0,-21-42</inkml:trace>
  <inkml:trace contextRef="#ctx0" brushRef="#br0" timeOffset="21657.0611">4826 7281,'0'0,"0"-21,0 0,21 0,0 21,1-21,-1 21,0-21,0 21,0 21,-21 21,-21-21,0 43,0-22,0 0,-1 1,1-22,42 21,1-21,-1-21,42 0,-20-21,20 0</inkml:trace>
  <inkml:trace contextRef="#ctx0" brushRef="#br0" timeOffset="22844.6774">4043 5990,'-21'-21,"0"0,-1 21,-20 0,21 21,-21 0,20 0,-20 22,21 20,-21 1,20-1,22 1,0-22,0 0,0 1,22-22,-22 0,42-21,-21-21,21 0,1-22,-1-20,22-22,-22 1,21-22,1 0,-1 0,-20 0,-1 22,-21 20,0 1,1 41,-22 1,-22 42,1 1,0 41,-21 1,21 20,-22 22,22 0,0 0,0 0,0-22,21 1</inkml:trace>
  <inkml:trace contextRef="#ctx0" brushRef="#br0" timeOffset="23360.181">4170 6562,'21'0,"-21"-21,21-1,0 1,1 0,-1 0,21-21,0-1,1-20,-22-1,21 22,1-22,-22 1,0 21,0 20,0 1,-21 0,-21 42,0 0,0 22,21-1,-21 22,-1-22,22 0,0 1,0-22,22 0,-1-21,0-21,0 0,21-1,1-41,-1 21,0-22,1 22,-22-1,0 22,0 0,-21 63,0 1,-21-1,21 22,-21-1,21 1,0-1,21 1,0-1</inkml:trace>
  <inkml:trace contextRef="#ctx0" brushRef="#br0" timeOffset="23916.3408">6519 6752,'0'0,"-21"0,42-21,1 21,20-21,21 21,1 0,-1-21,22 21,-21 0,-22 21,0-21,-21 0</inkml:trace>
  <inkml:trace contextRef="#ctx0" brushRef="#br0" timeOffset="24108.8538">6668 6562,'0'0,"-22"0,22-21,0-1,22 1,20 21,21 0,22 0,0 0,-1 0,22 21,0-21</inkml:trace>
  <inkml:trace contextRef="#ctx0" brushRef="#br0" timeOffset="25270.5627">8509 5630,'-21'0,"21"-21,-21 21,0 0,-22 0,22 21,-21-21,21 22,-1-22,-20 21,21 0,0 21,0-21,21 22,-22-1,22 0,-21 1,21-1,0 22,21-1,-21 1,0-1,22 1,-22-1,21 1,-21-1,21 1,-21-1,21 1,-21-1,21 1,0-1,1 1,-22-1,21-21,-21 22,21-1,-21 1,0-22,21 22,-21-1,0-20,0 20,0 1,0-22,0 21,0-20,0 20,0-20,-21 20,21-21,0 1,-21 20,21-20,-21-1,-1 0,1-21,0 22,0-1,-21 0,-1-20,1-1,0 0,-1 0,-20-21,-1-21,22 0</inkml:trace>
  <inkml:trace contextRef="#ctx0" brushRef="#br0" timeOffset="26555.3778">9208 6646,'-22'0,"44"0,-1 0,0 0,21 0,-21 0,22 0,-1 0,22 0,-22 0,21 0,1 0,-1 0,1 0,21 0,-22 0,22 0,-1 0,-20 0,21 0,-22 22,1-22,-1 0,-21 0,22 0,-1-22,1 22,-1 0,1 0,-22 0,22 0,-1-21,-20 21,20 0,-21 0,1 0,20 0,-20 0,-1 0,21 0,1 0,-22 0,22 0,-1 0,22 0,-22 0,1 0,-1 0,1 0,-1 0,-20 0,-1 0,0 0,1 0,-22-21,21 21,1 0,-22 0,21 0,0 0,-20-21,20 21,0 0,-21-21,1 21,-1 0,0 0,0 0,0 0,0 0,1 0,-1 0,0 0,-21 21</inkml:trace>
  <inkml:trace contextRef="#ctx0" brushRef="#br0" timeOffset="28564.2715">9885 5863,'0'0,"-21"0,0 0,-1 0,1 0,0 0,21-21,0 0,21 21,0-21,1 0,-1-1,21 1,0 0,1 0,-1 21,0 0,-20 0,-1 0,0 21,-21 0,0 0,-21 22,0-1,-22-21,1 22,-22 20,1-21,21 1,-1-1,22-21,0 22,42-22,-21 0,42-21,1 21,-1-21,0 0,22-21,-22 21,1-21</inkml:trace>
  <inkml:trace contextRef="#ctx0" brushRef="#br0" timeOffset="29017.3768">10414 5927,'0'0,"21"-21,-42-1,21 1,0 0,-21 21,21 21,-21 0,0 1,21 20,-22 0,22-21,-21 22,21-1,21-21,-21 22,0-22,22-21,-1 0,0-21,0 21,21-43,-20 22,-1 0,21-21,-21-1,0-20,-21 20,0 1,0 0,0-1,-21 22,0 21,-21 0,21 0,-1 21,1 1,21 20,0-21,0 21,0-20,21 20</inkml:trace>
  <inkml:trace contextRef="#ctx0" brushRef="#br0" timeOffset="29463.0862">10795 5884,'0'0,"-21"-21,0 21,42-21,0 42,0-21,22 21,20 1,-21-1,1 0,20 21,-20 1,-1-22,0 21,-21-21,1 22,-1-22</inkml:trace>
  <inkml:trace contextRef="#ctx0" brushRef="#br0" timeOffset="29854.4553">11218 5842,'0'-21,"0"0,-21 42,0 0,0 0,-21 22,-1-1,-20 21,20 1,1-22,0 22,21-1,-1-20,22-22</inkml:trace>
  <inkml:trace contextRef="#ctx0" brushRef="#br0" timeOffset="30592.9938">11705 5821,'0'0,"-21"-21,21 0,-21-1,0 22,0 0,-1 0,1 22,-21-1,0 21,-1 0,1 1,21 20,-22 1,22-22,21 0,0 1,0-22,0 0,21 0,1-21,20-21,0 0,1 0,-1-43,21 22,1-22,21 1,-22-22,1 1,-1-22,1 21,-22 0,-21 1,0 20,0 22,-42 0,21 20,-21 1,0 21,0 21,-22 22,22-1,-21 22,0 20,20 1,1 0,0 20,21-20,0 21,21-21,0-1,-21-20,22-1,-22-20,21-1,-21-21</inkml:trace>
  <inkml:trace contextRef="#ctx0" brushRef="#br0" timeOffset="30889.7505">12086 5821,'0'0,"0"-21,21 21,1 0,-1 21,21-21,-21 21,22 21,20-20,-21-1,1 21,-22 0,21-20,1-1,-22 21,0-42,0 21</inkml:trace>
  <inkml:trace contextRef="#ctx0" brushRef="#br0" timeOffset="31171.0298">12488 5757,'0'0,"0"-21,-21 21,0 21,0 1,0-1,0 21,-22 0,1 1,0 20,-1-20,22 20,-21-21,21 22</inkml:trace>
  <inkml:trace contextRef="#ctx0" brushRef="#br0" timeOffset="33572.1029">9589 7408,'0'0,"0"-21,0 42,-22 1,22 20,-21 21,21 22,-21-21,21 20,0 1,0-22,0 22,0-43,0 1</inkml:trace>
  <inkml:trace contextRef="#ctx0" brushRef="#br0" timeOffset="34013.5232">9864 7641,'21'-21,"-42"42,21-63,0 21,-21 21,-1 21,1 0,21 21,-21 1,0-1,21 22,-21-22,42 21,-21-20,21-22,0 0,0 0,1-21,-1 0,0-21,0 0,21-21,-20-1,-1-20,0-1,0 1,-21-1,0 22,-21 0,0 20,0 22,-1 0,1 0,0 22,21-1,0 21,0-21,21 0,0 22</inkml:trace>
  <inkml:trace contextRef="#ctx0" brushRef="#br0" timeOffset="34310.7393">10308 7578,'0'0,"21"21,1 0,-1 0,21 22,0-1,-20 0,20 1,-21-1,21 0,-20 1,-22-22,21 0</inkml:trace>
  <inkml:trace contextRef="#ctx0" brushRef="#br0" timeOffset="34579.3335">10647 7557,'-21'0,"42"0,-63 0,20 21,1 0,-21 21,0 22,20-1,-20 1,21-22,0 22,0-1,-1-21,22-20</inkml:trace>
  <inkml:trace contextRef="#ctx0" brushRef="#br0" timeOffset="35831.2878">10668 7218,'0'0,"-21"0,0-21,21 0,0-1,0 1,42 0,0-21,1 42,-1-21,22 21,-43 0,0 21,0 0,-42 21,-21 1,-1-1,1 21,21-20,0-1,21-21,21 0,21 1,22-22,-1 0,22 0,-22-22</inkml:trace>
  <inkml:trace contextRef="#ctx0" brushRef="#br0" timeOffset="36726.1962">9419 7197,'0'0,"-21"0,0 0,0 21,-22-21,1 42,0-21,-1 22,1 20,-21 22,41 0,-20-1,42 22,0-21,21 21,0-22,22 1,20-22,-20 1,20-1,1-20</inkml:trace>
  <inkml:trace contextRef="#ctx0" brushRef="#br0" timeOffset="37761.706">11324 7239,'0'21,"21"-21,-21 21,22 22,-1-1,-21 0,21 22,0-1,-21 22,0-21,-21 20,0 1,0-22,-22 22,22-21,-21-22,-1 0,1 1,21-1,0-42,0 0</inkml:trace>
  <inkml:trace contextRef="#ctx0" brushRef="#br0" timeOffset="38336.7095">11684 7027,'0'0,"-21"0,21-21,-21 0,21 0,0 0,21 0,21-1,1 1,-1 21,0 0,1 0,-22 0,0 21,-21 22,0-22,-42 21,-1 22,1-22,0 0,20 1,1-22,21 21,21-21,22-21,20 0,1 0,-1 0,1 0,-22-21,0 21</inkml:trace>
  <inkml:trace contextRef="#ctx0" brushRef="#br0" timeOffset="39028.5027">12298 7747,'0'-21,"21"21,21 0,1-21,41 21,-20 0,-1 0,22 0,-21 0,-22 21,0-21</inkml:trace>
  <inkml:trace contextRef="#ctx0" brushRef="#br0" timeOffset="39294.1257">12679 7493,'-21'0,"21"21,-21 0,-1 22,1-1,21 0,-21 22,21-1,-21-20,42 20,-21 1,0-22,21 0</inkml:trace>
  <inkml:trace contextRef="#ctx0" brushRef="#br0" timeOffset="39923.6103">13356 7451,'0'0,"0"21,0 21,0 1,0-1,0 21,0 1,0-22,0 22,0-22,0 0,0 1,0-22,0 0,21-63,1 21,-1-43,0 1,0-1,21 1,-20-22,-1 21,0-20,-21 20,21 22,0-22,0 22,1 21,20-21,0 42,43-22,0 22,20 22,1-22,0 21,-21-21,-1 21,1 0,-21-21,-43 0,0 21,-42-21</inkml:trace>
  <inkml:trace contextRef="#ctx0" brushRef="#br0" timeOffset="40697.959">13949 7557,'0'0,"0"-22,0 1,-21 21,21-21,-43 0,22 21,0 0,-21 0,21 21,-22 0,1 22,0-1,20 21,1-20,21-1,0 0,0 1,0-22,21 0,1-21,-1 0,0-21,21-21,-21-1,22 1,-1-22,0 22,1 0,-22 21,0-1,-21 1,21 21,-21 21,-21 1,21 20,0 0,-21 22,21-1,-21 1,21-1,0-20</inkml:trace>
  <inkml:trace contextRef="#ctx0" brushRef="#br0" timeOffset="41234.6688">14309 7662,'0'0,"21"-21,-21-21,0 21,-21 0,21-1,-21 22,-1 0,1 22,-21-1,21 0,-22 21,22 1,0-1,21 0,-21 1,21-22,0 0,21 0,0-21,0-21,22-21,-22 20,21-20,1 0,-22 21,0-1,0 1,0 21,-21 21,0 22,0-1,-21 22,0-22,21 21,-21 1,0-1,21 1,-22-22</inkml:trace>
  <inkml:trace contextRef="#ctx0" brushRef="#br0" timeOffset="41889.4376">13526 7133,'0'0,"-43"21,-20 22,20-1,-20 0,21 43,20 0,-20-1,21 22,21 0,0 0,21 0,0-22,22 1,-1 0,0-43,1 0</inkml:trace>
  <inkml:trace contextRef="#ctx0" brushRef="#br0" timeOffset="42462.388">14774 7303,'22'-22,"20"44,-21-22,0 21,0 21,1 0,-22 22,0-1,-22 22,1 0,0-1,-21 1,-1-21,1-1,0 1,-1-22,1-21,21 0</inkml:trace>
  <inkml:trace contextRef="#ctx0" brushRef="#br0" timeOffset="42994.1648">15071 6879,'0'-21,"-21"0,42 21,-21-21,0 0,21 21,0-22,0 1,22 21,-1 0,-21 0,21 0,-20 21,-44 22,22-1,-42 0,0 22,21-1,-22-20,22-1,21 0,0-20,42-1,1-21,-1 0,22 0,20-21,-20-1</inkml:trace>
  <inkml:trace contextRef="#ctx0" brushRef="#br0" timeOffset="44624.0804">12510 6562,'0'0,"21"0,0 0,0-21,0 21,0 0,22 0,-1 0,0 0,22 0,-22 0,22 0,-22 0,22 0,-22 0,0-22,22 22,-22 0,0 0,1 0,-1 0,22 0,-22-21,0 21,22 0,-1-21,1 21,-1 0,-20 0,20-21,-21 21,22 0,-22 0,1-21,20 21,-21 0,1 0,20 0,-20-21,-1 21,21 0,-20 0,20-22,-20 22,20 0,-21 0,1 0,20-21,-20 21,-1 0,21 0,-20 0,-1 0,0-21,-20 21,20 0,-21 0,21 0,-20-21,-1 21,0 0,0 0,0 0,22 0,-22 0,21 0,-21 0,22 0,-22 0,21 0,-21 0,0 0,1 0,-1 0,0 0,0 0,0 0,0 0,1 0,-1 0,0 0,0 0</inkml:trace>
  <inkml:trace contextRef="#ctx0" brushRef="#br0" timeOffset="48687.6845">6604 11451,'-21'0,"42"0,0-21,22 21,-1 0,0 0,22-21,-1 21,1 0,-22-21,0 21,-20 0,-1 0</inkml:trace>
  <inkml:trace contextRef="#ctx0" brushRef="#br0" timeOffset="48859.6752">6773 11282,'0'0,"-42"0,21-21,0 0,0 21,42-22,0 22,0 0,21 0,22 0,21 0,-1 0,22 0,-21 0</inkml:trace>
  <inkml:trace contextRef="#ctx0" brushRef="#br0" timeOffset="49802.0049">8509 10393,'0'0,"0"-21,-21 21,0 0,0 0,-1 0,1 0,0 0,-21 0,21 21,-1 0,1-21,0 21,0 0,21 22,0-22,0 21,0-21,0 22,0 20,21-20,-21 20,21 1,-21 20,0-20,21 20,-21 1,22 0,-22-1,21 1,0 0,-21-1,21 1,0 0,-21-1,0 1,21-21,-42 20,21-20,0 20,-21 1,0-21,0 20,0-20,-22-1,1 1,21-22,-22 0,-20-20,21-1,-1-21,1-21,0-1,-1-20</inkml:trace>
  <inkml:trace contextRef="#ctx0" brushRef="#br0" timeOffset="51604.3264">9652 11240,'-21'0,"42"0,0 0,0 0,22 0,-1 0,0 0,1 0,20 0,-20 21,20-21,1 0,-1 0,1 0,-1 21,1-21,-22 0,21 0,1 0,-1 0,1 0,21 0,-22 0,1 0,20 0,-20 0,-1 0,-20 0,20-21,-21 21,22 0,-22 0,1 0,20 0,-21-21,1 21,-1 0,0 0,22 0,-22 0,1 0,20 0,-21 0,1 0,20 0,-20 0,-1 0,21 0,-20 0,20 0,-20 0,-1 0,0-22,1 22,-1 0,0-21,1 21,-1 0,0 0,1-21,-1 21,21-21,-20 21,-1 0,0-21,22 21,-22 0,1-21,-1 21,21 0,-20 0,-1 0,0 0,1 0,20 0,-20 0,-1 0,0 0,1 0,-1 0,0 0,1 0,-22 0,0 0,0 0,21 0,-20-22,20 22,-21 0,21 0,-20 0,-1 0,0 0,-21-21,21 21,0 0,0 0,1 0,-44 0</inkml:trace>
  <inkml:trace contextRef="#ctx0" brushRef="#br0" timeOffset="53702.7022">10859 9906,'0'0,"-22"0,1 21,0-21,0 0,0 0,0 0,-1 0,1 0,21-21,0 0,21 21,22-21,-1 0,0-1,1 1,20 0,1 0,-22 21,0 0,-20 21,-1-21,-21 21,0 22,-21-22,-22 21,1 0,-22 1,22 20,-21-20,20-1,22 0,0-21,0 1,21 20,21-21,0 0,0 0,22-21,-1 22,0-22,1 0,20-22,-21 22</inkml:trace>
  <inkml:trace contextRef="#ctx0" brushRef="#br0" timeOffset="54121.2266">11451 10054,'0'0,"0"-21,0 0,0 0,0 0,-21 21,21-22,-21 22,21 22,-21-1,0 0,-1 21,22 1,-21-1,21-21,0 21,0-20,0-1,21 0,1 0,-1-42,21 21,-21-21,22 0,-1-1,0-20,1-21,-1 20,-21-20,0 20,-21 1,-21 0,0 42,-21-21,-1 42,-20 0,42 0,-22 0,22 22,21-1,0-21,21 21,0-20,1-1</inkml:trace>
  <inkml:trace contextRef="#ctx0" brushRef="#br0" timeOffset="54386.7669">11875 9970,'0'0,"21"0,0 0,21 0,1 21,-1-21,0 21,22 21,-1-21,-20 1,20 20,-21-21,1 21,-22-20,-21-1</inkml:trace>
  <inkml:trace contextRef="#ctx0" brushRef="#br0" timeOffset="54667.9877">12383 9885,'0'0,"0"-21,0 0,-22 21,22 21,-21 0,0 0,-21 21,21 1,-22 20,22-20,0 20,21-21,-21 22,21-43,0 21,0-20</inkml:trace>
  <inkml:trace contextRef="#ctx0" brushRef="#br0" timeOffset="55348.5609">12891 9864,'0'0,"-22"0,1-21,0 21,0 21,0-21,-22 21,1 0,0 21,-1 1,1-1,0 0,21 1,21-22,-22 21,22-21,22-21,-22 22,42-22,-21-22,21-20,22 21,-1-43,1 22,21-43,-1 22,1-43,-22 21,22-20,-21 20,-22 21,-21 1,-21 21,0-1,-21 43,-21 0,20 21,-20 22,0 20,21 1,-22-1,43 22,-21 21,0-22,21 22,0-21,21 21,-21-22,0-20,21-1</inkml:trace>
  <inkml:trace contextRef="#ctx0" brushRef="#br0" timeOffset="55799.0935">13335 9821,'0'0,"21"0,0 22,1-1,-1 0,21 21,0-21,1 22,-1-22,0 21,1-21,-22 1,21-1,-21-21</inkml:trace>
  <inkml:trace contextRef="#ctx0" brushRef="#br0" timeOffset="56155.4881">13737 9843,'-21'-22,"0"1,21 42,-21-21,21 22,-43 20,22 0,0 1,-21-1,-1 21,22 1,-21-1,21-20,-22 20</inkml:trace>
  <inkml:trace contextRef="#ctx0" brushRef="#br0" timeOffset="57045.3354">11007 10562,'21'0,"0"-21,0 21,0 0,22 0,-1-21,0 21,1 0,20-21,-20 21,20 0,22 0,-22 0,22 0,0-21,-1 21,1 0,21 0,-43 0,22 0,0-22,-22 22,22 0,-22 0,22 0,-22 0,22-21,0 21,-1-21,-20 21,-1-21,1 21,-22 0,1-21,-1 21,-21 0,0 0,0 0,1 0</inkml:trace>
  <inkml:trace contextRef="#ctx0" brushRef="#br0" timeOffset="57909.6305">11705 10710,'-21'0,"0"0,0 0,0 0,21-21,21 21,0 0,21 0,1-21,-1 21,0 0,1 0,-22 0,21 0,-21 21,0-21,1 21,-44-21,22 22,-21-1,0 0,-21 0,-1 0,-20 0,-1 1,1-1,21 0,-1 0,22 0,0 0,0 1,21-1,21-21,0 21,0-21,22 0,-1 21,0-21,22 0,-1-21,1 21,-1 0</inkml:trace>
  <inkml:trace contextRef="#ctx0" brushRef="#br0" timeOffset="58303.6813">12340 10859,'0'-22,"21"1,-42 21,21-21,0 0,-21 21,0 21,0-21,0 21,-1 0,1 1,0-1,21 0,0 0,-21 21,42-20,-21-1,21 0,0 0,1-21,-1 0,21-21,-21 0,22 0,-22-22,0 22,0-21,-21-1,0 22,0 0,-21 0,21 0,-21 21,0 0,-1 0,1 0,0 21,0-21</inkml:trace>
  <inkml:trace contextRef="#ctx0" brushRef="#br0" timeOffset="59603.4673">10139 12044,'0'0,"0"-21,0 42,0 21,-21 1,21-1,0 0,-21 22,21-22,0 22,0-1,0-21,-22 1,22-1</inkml:trace>
  <inkml:trace contextRef="#ctx0" brushRef="#br0" timeOffset="60032.6298">10372 12192,'0'0,"0"-21,21 0,-42 21,21 21,0 0,-21 21,-1 1,22-1,-21 0,21 1,0 20,0-20,0-22,0 21,21-42,1 21,-1-42,21 21,-21-21,22-21,-1 20,-21-41,0 21,0-22,1 1,-22 20,0-20,-22 20,22 22,-42 0,21 21,0 0,-22 0,43 21,-21 0,21 1,21-1,1 0</inkml:trace>
  <inkml:trace contextRef="#ctx0" brushRef="#br0" timeOffset="60314.1349">10901 12150,'0'-21,"21"21,0 21,0-21,22 21,-22 0,21 21,1-20,-1 20,0 0,1 1,-22-1,0 0,0 1</inkml:trace>
  <inkml:trace contextRef="#ctx0" brushRef="#br0" timeOffset="60581.7338">11282 12107,'0'0,"-21"0,-22 22,22-1,-21 21,0 0,-22 22,22-1,-1 1,1-22,0 22,21-22,-1 0</inkml:trace>
  <inkml:trace contextRef="#ctx0" brushRef="#br0" timeOffset="61095.7623">11345 11832,'-21'-21,"21"0,21 0,-21 0,43-1,-22 1,0 21,21-21,-20 21,-22 21,0 22,0-22,-22 42,-20-20,21-1,0 0,21 1,0-22,21 0,21-21,1 21,20-42,1 0</inkml:trace>
  <inkml:trace contextRef="#ctx0" brushRef="#br0" timeOffset="61733.9262">9821 11811,'0'0,"-42"42,0 1,-1-1,1 0,21 22,0-1,21 22,0-21,21-1,0 22,21-22,22 22,-1-22,22-20</inkml:trace>
  <inkml:trace contextRef="#ctx0" brushRef="#br0" timeOffset="62309.9305">11959 11896,'0'0,"21"21,22 0,-22 0,21 22,-21-1,-21 21,0 1,-21-1,0 1,0-1,-21 1,-1-1,-20 1,42-22,-22 1,22-1,0-21</inkml:trace>
  <inkml:trace contextRef="#ctx0" brushRef="#br0" timeOffset="63597.7672">12192 11536,'0'0,"-21"0,0-21,42 21,-21-21,21-1,-21 1,21 0,22 21,-22-21,0 21,0 0,0 21,0 0,-21 0,0 22,-21-1,0 0,-21 1,21 20,-1-20,1-22,42 21,22-21,-1-21,0 0,22 0,21 0,-22 0,1 0</inkml:trace>
  <inkml:trace contextRef="#ctx0" brushRef="#br0" timeOffset="63910.2695">12742 12277,'0'0,"22"0,20 0,0 0,1 0,20 0,-21 0,22 0,-1 0,-20 21,-1-21,0 0</inkml:trace>
  <inkml:trace contextRef="#ctx0" brushRef="#br0" timeOffset="64160.2948">13208 12044,'0'0,"-21"21,0-21,21 21,-21 0,-1 1,1 20,21 0,-21 22,21-22,0 22,0-1,21 1,-21-1,0-21</inkml:trace>
  <inkml:trace contextRef="#ctx0" brushRef="#br0" timeOffset="64911.1338">13991 12213,'0'0,"0"-42,21 21,-21-22,22 1,-22 21,0 0,21 21,-42 0,21 21,0 21,0 1,0-1,0 21,0 1,21-1,-21 1,0-22,0 1,0-1,0-21,0 0,0-42,21 0,0-21,-21 20,21-20,0 0,-21-1,22-20,-22 21,0-1,21-20,-21 20,0 22,0-21,21 21,0 0,21-1,22 1,-1 0,22 21,21-21,0 0,0 21,-1-21,-20 21,-21-22,-1 22,-42 0,0 0</inkml:trace>
  <inkml:trace contextRef="#ctx0" brushRef="#br0" timeOffset="65579.1005">14732 12256,'0'0,"-21"0,21-22,-21 1,0 21,-1-21,1 21,0 0,-21 21,-1-21,22 21,-21 1,21-1,0 21,-1-21,22 22,-21-22,42 21,-21-21,22-21,-1-21,21 0,0 0,1-22,-1 1,22 0,-22-1,0 22,-21-21,1 42,-1-21,-21 42,0 0,-21 0,-1 22,22-1,-21 21,0 1,0-1,0 1,21-22</inkml:trace>
  <inkml:trace contextRef="#ctx0" brushRef="#br0" timeOffset="66080.3119">15092 12383,'0'0,"21"0,-21-22,0 1,0 0,0 0,0 0,-21 0,21-1,-21 22,21-21,-21 21,-1 0,1 21,0 1,0-1,0 21,0 0,21-20,0 20,0-21,21 0,0-21,21-21,-21 21,22-42,-22 21,21-22,-21 22,1 0,-1 0,0 0,-21 42,0 0,-21 21,21 1,-21 20,21 1,-22-1,22 1,-21-1,0 1</inkml:trace>
  <inkml:trace contextRef="#ctx0" brushRef="#br0" timeOffset="66693.7387">14034 11790,'0'0,"-43"21,1 21,-22 1,1 20,-1 1,1 20,-1 1,43 0,-21 21,42-1,21-20,0 21,22-21,20-22,-21 1,22-22</inkml:trace>
  <inkml:trace contextRef="#ctx0" brushRef="#br0" timeOffset="67128.6358">15473 11917,'0'0,"42"0,1 0,-1 21,-21 21,21 1,-20 20,-1 1,-21-1,-21 22,-1 0,1-1,-21 1,21-22,-22 22,1-21,0-22,21 0</inkml:trace>
  <inkml:trace contextRef="#ctx0" brushRef="#br0" timeOffset="67610.9574">15960 11599,'0'0,"-21"-21,21 0,21 0,0 21,0-21,21 0,1-1,-1 22,0-21,-20 21,-1 21,-42 1,-1-1,1 21,-21 0,0 22,-1-22,22 22,21-22,21 0,0-20,43-1,-22-21,22-21,-1-1</inkml:trace>
  <inkml:trace contextRef="#ctx0" brushRef="#br0" timeOffset="68764.6348">13801 11070,'0'0,"0"-21,21 21,0-21,0 21,22 0,-1 0,21 0,1 0,21 0,20 0,22-21,0 21,0 0,0-21,0 21,-21-22,0 22,21-21,-21 21,0-21,0 21,-22 0,1-21,0 21,-1 0,-20-21,-1 21,-20 0,20-21,-21 21,-20 0,20 0,-21 0,0 0,0 0,1 0,-44 21</inkml:trace>
  <inkml:trace contextRef="#ctx0" brushRef="#br0" timeOffset="69688.3187">6371 14732,'0'0,"-21"0,-21 0,21-21,-1 21,1 0,21-21,21 21,1 0,20-21,0 21,1 0,20 0,-21 0,1 0,-1 0,-21 0,0 0</inkml:trace>
  <inkml:trace contextRef="#ctx0" brushRef="#br0" timeOffset="69860.1843">6456 14499,'0'0,"-21"0,0 0,42-21,21 21,0 0,22-21,21 21,-1 0,22 0,-21 0</inkml:trace>
  <inkml:trace contextRef="#ctx0" brushRef="#br0" timeOffset="70221.9347">7599 14372,'0'0,"21"-21,-21-21,21 21,0-1,-21 1,22 0,-22 0,0 42,0 0,21 0,-21 22,0-1,0 0,21 1,-21 20,21-20,-21 20,0-21,-21 1</inkml:trace>
  <inkml:trace contextRef="#ctx0" brushRef="#br0" timeOffset="70443.7135">7303 14923,'21'-22,"21"22,0-21,1 0,41 0,-20 0,42 21,-22-21,1 21,0-22,-22 22</inkml:trace>
  <inkml:trace contextRef="#ctx0" brushRef="#br0" timeOffset="70998.8572">7430 15219,'-22'-21,"44"42,-65-63,43 20,21 1,22 21,-1-21,22 21,-1-21,-21 21,1 0,-1 21,-21-21,-21 21,-21 22,0-22,-21 21,-22 0,22-20,-1 20,22-21,-21 21,42-20,0-1,0 0,21-21,0 21,22-21,-1 0,0-21,22 21,-1-21,1 21</inkml:trace>
  <inkml:trace contextRef="#ctx0" brushRef="#br0" timeOffset="71380.4597">8107 15282,'-21'-21,"0"21,-1 0,1 0,0 0,0 21,0 1,0-1,-22 0,43 21,-21-21,21 22,0-1,0-21,0 22,21-43,0 21,22-21,-22 0,21-21,1-1,-22 1,21-21,-21 21,0-22,1 1,-1 0,-21-1,0 1,0 21,-21-21,-1 20,1 22,0 22</inkml:trace>
  <inkml:trace contextRef="#ctx0" brushRef="#br0" timeOffset="72386.4132">9123 13991,'21'-21,"-42"21,21-21,-21 21,0 21,-1-21,1 0,-21 21,21 0,0 1,-1 20,1-21,21 21,0 1,0-1,0 22,0-22,21 21,-21 1,22-1,-1 22,0-21,0 20,21 1,-20 0,-1-1,0 1,-21-22,21 22,-21 0,0-22,0 1,-21-1,0 1,0-1,-22-20,-20 20,20-21,1-20,-21-1,20 0,1-21,0 0,-1-21</inkml:trace>
  <inkml:trace contextRef="#ctx0" brushRef="#br0" timeOffset="73540.6348">9970 14774,'0'0,"21"0,-21-21,21 21,21 0,1 0,20 0,1 0,20 0,1 0,0 0,20 0,-20 21,21-21,0 0,-22 22,22-22,-21 0,0 0,-1 21,1-21,0 0,-1 0,1 0,0-21,-1 21,1 0,0 0,-22 0,22 0,-22 0,1 0,20 0,-20 0,21 0,-22 0,22 0,-22 0,-20 0,20 0,1 0,-22 0,21 0,1 0,-22 0,22-22,-22 22,0 0,1-21,-22 21,0 0,0-21,0 21,1 0,-1 0,-21-21,21 21,-42 0,21-21,-21 21</inkml:trace>
  <inkml:trace contextRef="#ctx0" brushRef="#br0" timeOffset="74315.1247">10689 14118,'0'0,"-21"0,21-21,0 0,-21 21,42-21,-21 0,21-1,22 1,-1 0,21 21,-20-21,20 0,-20 21,-22 0,21 0,-21 0,-21 21,-21 0,-21 21,-1-20,-20 20,21 21,-22-20,22-1,-1 0,22 1,0-22,21 21,0-21,42 1,1-22,-1 21,0-21,22 0,-22-21,22-1</inkml:trace>
  <inkml:trace contextRef="#ctx0" brushRef="#br0" timeOffset="74717.5124">11367 14097,'0'0,"0"-21,0 0,-22 0,1-1,0 44,0-22,0 21,0 21,-1-21,1 22,21-1,0 0,0 1,0-1,21-21,-21 21,22-42,-1 22,0-22,0-22,0 22,22-42,-22 21,0-21,0-22,-21 1,21 20,-42-20,21 20,-21 22,0 0,0 0,-1 21,1 0,21 21,0 0,21 22,1-22,-1 21</inkml:trace>
  <inkml:trace contextRef="#ctx0" brushRef="#br0" timeOffset="75024.6921">11705 14055,'0'0,"-21"-21,42 21,-21 21,21 0,22 0,-22 0,21 22,22-22,-22 21,0 0,1-20,-1 20,0-21,-20 0,-1 0</inkml:trace>
  <inkml:trace contextRef="#ctx0" brushRef="#br0" timeOffset="75290.3177">12171 13991,'0'0,"-21"-21,0 42,-1-21,-20 43,0-1,-1 0,1 22,0-22,-1 22,22-1,0 1,0-22,21 0,0 1</inkml:trace>
  <inkml:trace contextRef="#ctx0" brushRef="#br0" timeOffset="75902.2009">12573 14012,'0'0,"0"-42,0 21,0 0,0 0,-21 21,0 0,0 21,-22 0,1 0,21 21,-22 1,1 20,21-20,0-1,0 0,21 1,21-22,0 0,0 0,0-42,22 21,-1-42,21 20,1-41,-1-1,1 1,-1-22,1 1,-22-1,1 0,-22 1,0 20,-21 1,-21 20,0 22,-1 0,1 21,-21 21,21 21,-22 1,43 20,-21 22,21 0,0-1,0 1,21 0,1-1,-1 1,0 0,-21-22,21-21,0 1,0-22,1-21</inkml:trace>
  <inkml:trace contextRef="#ctx0" brushRef="#br0" timeOffset="76120.8877">13039 14055,'0'0,"0"-21,21 21,0 0,0 21,22 0,-1 0,0 21,1-20,-1 20,0-21,-21 21,22-20,-43-1,21 0</inkml:trace>
  <inkml:trace contextRef="#ctx0" brushRef="#br0" timeOffset="76402.2359">13399 13991,'0'0,"-22"0,1 21,-21 1,0-1,20 42,-20-20,0 20,-1-21,1 22,0-22,21 22,-22-22</inkml:trace>
  <inkml:trace contextRef="#ctx0" brushRef="#br0" timeOffset="77401.9173">10287 15473,'0'0,"0"-21,0 0,-21 42,21 0,-21 21,0 1,21 20,-22 1,22-1,-21 1,21-1,0 1,0-1</inkml:trace>
  <inkml:trace contextRef="#ctx0" brushRef="#br0" timeOffset="77823.7764">10456 15558,'0'0,"22"-22,-22 1,-22 42,22 1,0 20,0 0,0 1,0 20,0-21,0 1,22-1,-22-21,21 0,-21 1,21-22,0-22,0 1,0 0,1-21,-1-22,0 1,0-1,-21 1,0-1,0 22,-21 0,0 20,0 22,-1 0,-20 22,21-1,21 0,0 21,0 1,21-1</inkml:trace>
  <inkml:trace contextRef="#ctx0" brushRef="#br0" timeOffset="78151.9084">10922 15515,'0'0,"0"-21,0 42,21 22,22-22,-22 21,21 0,0 22,-20-22,20 1,0-22,-21 21,-21-21,22 0</inkml:trace>
  <inkml:trace contextRef="#ctx0" brushRef="#br0" timeOffset="78401.9214">11240 15642,'0'0,"0"-21,-22 21,1 0,0 0,-21 21,-1 0,1 22,-21-1,20 0,1 1,0-1,20 0,1 1,0-22</inkml:trace>
  <inkml:trace contextRef="#ctx0" brushRef="#br0" timeOffset="79012.1109">11324 15325,'0'-21,"0"-1,21 1,1 0,-1 21,21 0,-21 0,0 0,1 0,-22 21,0 0,-22 1,1 20,-21-21,21 21,-22-20,43-1,-21 0,42 0,1 0,20-21,21 0,-20-21</inkml:trace>
  <inkml:trace contextRef="#ctx0" brushRef="#br0" timeOffset="79613.721">10266 15219,'-21'0,"0"21,-1 0,-20 22,-21-1,-1 21,1 22,20 0,1-1,21-20,42 21,21-1,1-20,41-22,-20 22,20-43</inkml:trace>
  <inkml:trace contextRef="#ctx0" brushRef="#br0" timeOffset="80191.8502">12150 15431,'21'0,"-21"21,21 0,-21 0,0 21,0 1,0-1,-21 22,21-22,-42 21,20-20,-20-1,-21 0,20 1,1-22,0 0</inkml:trace>
  <inkml:trace contextRef="#ctx0" brushRef="#br0" timeOffset="80713.3964">12256 15134,'0'-21,"0"42,21-42,-21 0,21 0,0 0,0 21,0 0,1 0,-1 21,-21 0,0 0,0 21,-21 1,21-1,-22-21,22 22,0-22,0 0,22 0,20-21,0 0,22-21,-22 21,22-21</inkml:trace>
  <inkml:trace contextRef="#ctx0" brushRef="#br0" timeOffset="81006.2119">12806 15706,'0'0,"21"-21,43 21,-22 0,21 0,1 0,-22 0,22 0,-22 0,-21 0,22 0</inkml:trace>
  <inkml:trace contextRef="#ctx0" brushRef="#br0" timeOffset="81287.461">13123 15452,'-21'21,"21"0,0 0,-21 22,-21 20,21-21,-1 22,1-1,0 1,0-1,0 1</inkml:trace>
  <inkml:trace contextRef="#ctx0" brushRef="#br0" timeOffset="82168.8953">13949 15558,'-21'21,"42"-42,0-22,-21 22,21-21,-21 21,21 21,-21-22,22 22,-22 22,0-1,-22 21,22 22,0-22,-21 21,21 1,0-1,-21-20,21-1,0 0,-21-20,42-44,0-20,0 0,1-22,20-20,0-1,1 21,-22-20,21 20,-21 1,0 20,1 1,-1 21,0 0,21 0,22-1,-1 22,22 0,0 0,-1 22,1-22,-22 0,1 0,-43 0,0 21</inkml:trace>
  <inkml:trace contextRef="#ctx0" brushRef="#br0" timeOffset="82818.5687">14647 15558,'0'0,"0"-22,-21 1,21 0,-21 0,0 21,0-21,0 21,-22 0,22 21,-21 0,21 21,-22-20,43 20,-21 0,21 1,-21-22,42 0,-21 0,21-21,0-21,22 0,-1-22,0 1,1 0,-1 21,0-22,-20 22,-1 21,-42 21,-1 22,1-1,0 0,0 1,21 20,-21 1,21-22,0 0,0 1</inkml:trace>
  <inkml:trace contextRef="#ctx0" brushRef="#br0" timeOffset="83306.0286">14901 15621,'0'0,"22"-21,-22 0,0 0,21-1,-21 1,-21 21,21 21,-22 1,1-1,0 0,0 21,21-21,-21 22,21-22,-21 0,21 0,0 0,21-21,0-21,0 21,0-21,0 0,22-21,-22 20,0 1,0 0,-21 0,-21 42,21 21,-21 1,0-1,21 0,0 1,-21-1,21 0,0 22,-22-43,22 21</inkml:trace>
  <inkml:trace contextRef="#ctx0" brushRef="#br0" timeOffset="83926.2944">13928 15240,'0'0,"-43"0,-20 21,-1 0,-20 43,20-22,1 43,20 0,22-22,42 43,-21-21,64-1,-22-20,22 20,20-20,-20-22</inkml:trace>
  <inkml:trace contextRef="#ctx0" brushRef="#br0" timeOffset="84393.5095">15431 15304,'0'0,"21"0,21 0,-21 21,0 21,-21-21,22 22,-22 20,0 1,-22-1,-20 1,21-1,-21 1,-22-1,22-21,-1 1,1-1,21-21</inkml:trace>
  <inkml:trace contextRef="#ctx0" brushRef="#br0" timeOffset="85234.4987">15515 14880,'-21'-21,"21"0,21 21,0 0,22-21,-1 0,22 21,-22 0,0 0,-21 0,1 0,-22 21,-22 21,-20-21,0 22,-22 20,22-21,0 1,20-22,22 21,22-21,20 1,21-22,1 21,-1-42,1 21</inkml:trace>
  <inkml:trace contextRef="#ctx0" brushRef="#br0" timeOffset="87515.0494">13187 14647,'-21'-21,"42"21,-21 21,21-42,0 21,0 0,1 0,-1 0,21 0,-21 0,22 0,-1 0,0 0,1 0,20 0,-21 0,22-21,-22 21,22 0,20 0,-20 0,-1-21,1 21,21 0,-22 0,1 0,-1 0,1-21,-1 21,-21 0,43 0,-21 0,-1 0,1 0,-1-21,-21 21,22 0,-22 0,1 0,-1 0,0 0,1 0,-22-22,21 22,-21 0,22 0,-22 0,0-21,21 21,1 0,-1 0,-21 0,0 0,22 0,-22 0,0 0,0 0,0 0,0 0,1 0,-1 0,0 0,0 0,0 0,0 21,1-21,-1 0,-21-21,21 21,0 0,-21 21,21-42,0 21,1 0,-1 0,0 0,-21 21,21-42,-21 42,0 1,-21-22</inkml:trace>
  <inkml:trace contextRef="#ctx0" brushRef="#br0" timeOffset="88659.9014">6773 17251,'-21'0,"0"0,0-21,0 21,42 0,0 0,21 0,1 0,-1 0,22-21,-22 21,21 0,-20 0,-22-22,0 22,0-21</inkml:trace>
  <inkml:trace contextRef="#ctx0" brushRef="#br0" timeOffset="88816.2171">6922 17060,'0'0,"-22"0,-20 0,21 0,21-21,-21 42,42-21,21 0,1 0,-1 0,43 22,-22-44,22 22</inkml:trace>
  <inkml:trace contextRef="#ctx0" brushRef="#br0" timeOffset="89832.1461">8234 16828,'0'0,"0"-22,21 1,-21 0,0 42,0 0,0 22,-21-1,21 0,0 22,0-22,0 22,0-1,0 1</inkml:trace>
  <inkml:trace contextRef="#ctx0" brushRef="#br0" timeOffset="90066.5273">7832 17314,'21'0,"21"0,22-21,20 21,1-21,0 21,-1-21,1 21,0-21,-22 0</inkml:trace>
  <inkml:trace contextRef="#ctx0" brushRef="#br0" timeOffset="90672.1373">7768 17695,'0'-21,"0"42,-21-42,21 0,21 0,0 0,22 0,-1-22,22 43,-22-21,21 21,-20-21,-22 42,0-21,-21 21,-21 0,0 22,-43-1,22 0,-22 1,22-1,-21 0,41 1,1-1,0-21,21 22,0-22,21 0,22 0,-1-21,0 21,22-42,-1 21</inkml:trace>
  <inkml:trace contextRef="#ctx0" brushRef="#br0" timeOffset="91049.7941">8361 17780,'0'0,"0"-21,0 0,-21 21,0 0,-22 0,22 21,-21 0,21 0,-1 22,1-22,21 21,0 0,0-20,21 20,1-21,-1 0,0-21,0 0,21 0,1-21,-22-21,21 21,1-22,-22-20,0 20,0 1,-21 0,0 21,0-1,-21 1,0 21,-22 0,22 0,21 21,0 1,21-22</inkml:trace>
  <inkml:trace contextRef="#ctx0" brushRef="#br0" timeOffset="93097.1966">8932 17166,'0'-21,"22"21,-44 0,1 21,0-21,21 21,0-42,21 21</inkml:trace>
  <inkml:trace contextRef="#ctx0" brushRef="#br0" timeOffset="93758.0739">9779 16912,'0'0,"21"-21,-21 0,21 0,22 0,-22-22,0 1,21 21,-20-22,-1 22,-21 0,0 42,0 22,-21-22,-1 21,1 0,21 1,-21 20,21-20,0-1,0 21,-21-20,21-22</inkml:trace>
  <inkml:trace contextRef="#ctx0" brushRef="#br0" timeOffset="94039.3201">9440 17336,'0'0,"-21"21,42-21,22 21,20-42,43 21,-21 0,21-21,-22 21,22-22,-21 1,-22 21,-20-21,-1 21,-21 0</inkml:trace>
  <inkml:trace contextRef="#ctx0" brushRef="#br0" timeOffset="94970.0995">9504 17759,'0'0,"0"-21,0 0,0-1,0 44,0-1,0 0,0 21,0 1,0-1,0 21,0-20,0-1,0 0,21 1,-21-22,0 0,21-42,-21 0,21-22,-21 1,22 0,-22-22,0 1,21 20,-42-20,42 21,-21-1,0 1,0 21,21 0,21-1,1 1,20 21,22-21,-1 21,1-21,0 21,-1 0,-20 0,-1 0,-20 0,-22 0</inkml:trace>
  <inkml:trace contextRef="#ctx0" brushRef="#br0" timeOffset="95506.9016">10202 17780,'-21'0,"21"-21,-21 0,0 21,-21 0,20 0,-20 0,0 21,-1 0,1 0,0 0,21 22,-1-1,1-21,21 22,0-22,0 0,21-21,1 0,-1-21,21 0,-21-1,22-20,-1 0,0-1,-21 22,22 0,-22 0,-21 0,0 42,21-21,-42 21,21 21,-21 1,0-1,-1 0,22 22,-21-1,21-20,0-1</inkml:trace>
  <inkml:trace contextRef="#ctx0" brushRef="#br0" timeOffset="96024.5971">10499 17886,'0'-21,"0"42,0-63,0 20,0 1,0 0,-21 0,-1 0,1 21,0 0,-21 21,21 0,-22 0,22 22,0-22,0 21,0 0,21-20,0 20,21-21,0-21,0 0,0 0,22-21,-1-21,-21 20,21-20,1 21,-22-21,0 42,0 0,-21 21,0 0,0 21,-21 22,0-22,21 22,-21-1,21-21,0 22,0-43</inkml:trace>
  <inkml:trace contextRef="#ctx0" brushRef="#br0" timeOffset="97669.5792">11388 16658,'0'0,"0"21,0 1,-21 20,21 0,-22 1,1 20,0 22,0-1,0 1,21 0,-21 21,-1-43,22 22</inkml:trace>
  <inkml:trace contextRef="#ctx0" brushRef="#br0" timeOffset="97900.3836">11007 17230,'0'0,"0"-21,21 21,0 0,21 0,1-22,20 22,22 0,-22-21,22 21,0 0,-1-21,-20 21</inkml:trace>
  <inkml:trace contextRef="#ctx0" brushRef="#br0" timeOffset="98729.2147">11917 17103,'0'0,"0"-21,-21 21,0-22,-1 22,-20-21,0 21,-1 21,1 1,0 20,-22 0,22 1,21-1,0 21,-1-20,22-1,0 0,0-20,22-22,-22 21,21-42,21-1,0-20,1 0,20-22,1 1,-1-1,1 1,-22 42,-21-22,0 22,1 21,-22 21,-22 0,1 22,0-1,0 0,0 1,-22-1,22 22,0-43,0 21,21-21,21-42,0 0,22 0,-1-22,0 1,1 0,-1-1,0 1,1 21,-22 0,0 0,0 21,-21 21,0 0,-21 0,21 21,-21 1,-22-1,22 22,-21-43,21 21,21-21,-21-21,42-21,21 0,0-21,1-1,20 1,-20-22,20 43,1-21,-22 21,0 21,1 0,-22 21,-21 21,0 1,-21-1,21 0,-22 22,1-22,0 0,0 1,0-22,0-21</inkml:trace>
  <inkml:trace contextRef="#ctx0" brushRef="#br0" timeOffset="98920.8721">12531 16849,'0'0,"21"0,21-21,1-1,20 22,-21-21,22 21,-22 21,1-21,-22 0,0 22</inkml:trace>
  <inkml:trace contextRef="#ctx0" brushRef="#br0" timeOffset="99108.4697">13229 16531,'0'0,"21"0,-42 21,21 1,0 20,-21 0,21 1,-21 20,0-21,21 22,-21-22</inkml:trace>
  <inkml:trace contextRef="#ctx0" brushRef="#br0" timeOffset="101005.4184">13991 16595,'0'-21,"-21"21,0 0,0 21,0 0,-22 21,1 1,-22 41,22-20,-21 42,20-1,1 22,0-21,20 21,1-21,0 0,42-21,-21-1,21 1,22-22,20-20,1-22,-1 0,1-42</inkml:trace>
  <inkml:trace contextRef="#ctx0" brushRef="#br0" timeOffset="104797.9383">14478 16870,'0'-21,"0"42,21-63,-21 20,0 1,-21 42,0 22,21-1,0 0,-21 1,21 20,0 1,0-1,0-20,0 20</inkml:trace>
  <inkml:trace contextRef="#ctx0" brushRef="#br0" timeOffset="105267.3061">14817 16955,'0'0,"0"-22,21 1,-42 21,21-21,-21 42,-1 0,1 22,-21-22,21 21,0 1,21-1,-22 0,22 1,0-1,22 0,-22-21,21-21,0 22,0-22,0-22,0 22,22-42,-22 21,0-21,21-22,-20 1,-1-1,-21 22,0-22,-21 22,-1 21,1 0,-21 21,0 0,20 0,22 21,0 0,22 0,-1 0,0 22</inkml:trace>
  <inkml:trace contextRef="#ctx0" brushRef="#br0" timeOffset="105549.268">15198 16870,'0'0,"21"0,0 0,0 21,0 0,22 0,-1 1,22-1,-22 21,0-21,1 0,-1 22,-21-22,0 0,0 0,1 0</inkml:trace>
  <inkml:trace contextRef="#ctx0" brushRef="#br0" timeOffset="105834.9941">15642 16870,'0'0,"-21"0,0 0,-21 21,-1 0,1 22,-22-1,22 21,0-20,-1-1,1 22,21-22,21 0,-21-21,21 1</inkml:trace>
  <inkml:trace contextRef="#ctx0" brushRef="#br0" timeOffset="106390.7319">15663 16447,'0'-22,"0"44,22-65,-1 22,0 0,21 21,-21 0,-21 21,22-21,-44 42,1 1,-21-1,21 0,-22 1,22-1,0 0,21-20,21-1,22 0,-1-21,21 0,1 0,21-21</inkml:trace>
  <inkml:trace contextRef="#ctx0" brushRef="#br0" timeOffset="107454.9818">14520 17590,'0'-22,"22"22,-1 0,0 0,21-21,22 21,-1 0,1 0,20-21,22 21,-21 0,21 0,0 0,-1 0,1-21,-21 21,-22 0,-20 0,-1 0,-21 0,0 0,1 0,-22 21</inkml:trace>
  <inkml:trace contextRef="#ctx0" brushRef="#br0" timeOffset="108615.0385">14563 17992,'0'0,"21"-21,-21-1,0-20,21 21,-42 21,21 21,-21 21,21-20,0 41,-21 1,21-22,0 21,0-20,21-1,-21 0,0-20,0-1,0-42,21-22,0 1,-21 0,21-22,0 1,1-1,-22 1,21 20,-21 1,0 0,21 20,0 1,0 0,22 21,20-21,22 21,21 0,-1 0,1 0,21 0,-21 0,-21 0,-22 0,-20 0</inkml:trace>
  <inkml:trace contextRef="#ctx0" brushRef="#br0" timeOffset="109214.1684">15219 18055,'0'0,"0"-21,-21 0,21 0,-21 0,-1 21,-20 0,21 0,-21 21,-1 0,1 21,0 1,20-22,1 21,0 0,21 1,0-22,21 0,0-42,1 21,-1-21,0-22,21 1,-21 0,22-1,-22 1,21 21,-42-21,21 42,-21 21,-21 21,21 0,-21 22,0-22,21 22,0-22,0 22,0-22,0-21</inkml:trace>
  <inkml:trace contextRef="#ctx0" brushRef="#br0" timeOffset="109698.5507">15473 18161,'0'0,"21"0,-21-42,0 21,0-1,0 1,-21 0,21 0,-21 21,0 0,-1 0,1 21,0 0,0 22,-21-1,20-21,1 21,21 1,0-1,0-21,0 0,0 1,21-22,1-22,-1 1,0-21,21 21,-21-22,22 1,-22 21,0 21,0 0,-21 21,0 0,0 0,-21 43,0-22,21 1,0 20,-21-21,21 1,0-1</inkml:trace>
  <inkml:trace contextRef="#ctx0" brushRef="#br0" timeOffset="110309.0716">16362 16743,'21'21,"0"0,-21 0,43 43,-22-1,21 1,-21 21,22 20,-22 1,-21-21,0 21,-21 0,-22-1,1-20,-22 21,1-21,-1-22,22 1,-21-1,41-42,1 0</inkml:trace>
  <inkml:trace contextRef="#ctx0" brushRef="#br0" timeOffset="111017.9342">17251 17590,'21'-22,"0"22,22 0,20 0,1 0,20 0,1 0,-22 0,22 0,-21-21,-22 21,0 0,-21 0,-21-21</inkml:trace>
  <inkml:trace contextRef="#ctx0" brushRef="#br0" timeOffset="111236.7124">17695 17293,'0'0,"-21"0,0 21,21 1,-21-1,0 21,21 22,-21-1,-1 1,1-22,0 21,21 1,-21-1,21 1,0-1</inkml:trace>
  <inkml:trace contextRef="#ctx0" brushRef="#br0" timeOffset="111665.1464">18965 17526,'22'-21,"-44"42,86-84,-43 41,0-20,22 21,-43-21,0 20,-43 22,-20 22,-1-1,-20 42,41-20,1 20,21 1,21-1,42-21,22 1,20-22,22 0,21-21,0 0,42-21</inkml:trace>
  <inkml:trace contextRef="#ctx0" brushRef="#br0" timeOffset="111995.9941">20807 18690,'0'0,"63"-42,43-22,64 1,20-43,64-21,42-21,64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7.72102" units="1/cm"/>
          <inkml:channelProperty channel="Y" name="resolution" value="37.76224" units="1/cm"/>
          <inkml:channelProperty channel="T" name="resolution" value="1" units="1/dev"/>
        </inkml:channelProperties>
      </inkml:inkSource>
      <inkml:timestamp xml:id="ts0" timeString="2025-09-09T00:41:54.9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85 5410 0,'0'19'16,"0"1"46,-20-20-15,20 19-31,-19-19 0,-1 0-1,1 0-15,0 19 16,-20 1-1,19-20 1,1 19 0,0-19-1,19 20 17,-20-1-17,20 20 1,-19-20-1,-1 20 1,20-19-16,0-1 16,0 20-1,0 0 1,20-1 0,-20 21-1,0-21 1,0 1-1,19 0 1,-19 19 0,0-19-1,0 0 17,20 19-17,-20-39-15,0 1 16,0 19-16,0-20 0,0 0 15,19 40 1,-19-1 0,0-19-1,19 19 1,-19 0 0,20-19-1,-20 19 1,0-38-1,0 18 1,0 1 0,0-19-1,0-1 1,0 0-16,0 1 16,-20-1-1,20 20 1,0-20-1,0 20 1,-19 0 0,19-20-1,-19 1 1,-1-1 0,1-19-1,-1 20 1,1-1-16,0 0 15,-20-19 1,19 20 0,-18-20-1,18 0 17,1 0-17,-1-20 1,1 20-1,19-19 1,0 0 0,-19-1-1,19 1 142</inkml:trace>
  <inkml:trace contextRef="#ctx0" brushRef="#br0" timeOffset="2906.5497">14434 6244 0,'19'0'125,"1"0"-109,-20 20-1,19-20-15,0 0 32,20 0-17,-19-20 1,18 20-1,1 0 1,-19 0 0,-1 0-1,0 0 1,1 0-16,-1 0 16,-19-19-16,20 19 15,-1 0-15,0 0 16,1 0-1,19 0 1,-20 0 0,39 0-1,-19 0 17,0 0-17,0 0 1,-1 0-1,-18 19 1,19-19 0,-20 0-16,20 0 15,-20 0-15,1 0 16,-1-19 0,20 19-1,0 0 1,-20 19-1,20-19 1,-20 0 0,1 0-1,18 20 17,-18-20-17,-1 0-15,1 0 16,-1 0-16,0 0 0,1-20 15,19 20 1,-1 0 0,1 0-1,0 0 1,-20 0 0,20 0-1,0 0 1,0 0-1,19 0 1,-19 0 0,0 0-1,-1-19 1,1 19 0,0 0-16,0 0 15,19 0 1,-19 0-1,0 0 1,19 0 0,-19 19-1,-1-19 1,1 0 0,0 0-1,0-19 1,-20 38-16,1-19 15,-1 0-15,0 0 16,1 0-16,-1-19 16,20 19-1,-20 0 17,1 0-17,-1 0 1,1 0-1,-1 0 1</inkml:trace>
  <inkml:trace contextRef="#ctx0" brushRef="#br0" timeOffset="18437.5004">15578 6885 0,'20'0'47,"-1"-20"-32,39 40 1,1-20 0,-21 0-1,21 0 1,-1 0-1,-39-20-15</inkml:trace>
  <inkml:trace contextRef="#ctx0" brushRef="#br0" timeOffset="18937.7763">15772 6729 0,'-19'20'31,"19"-1"-15,0 1-16,0-1 15,0 20 1,-19 0 0,19-1-1,0-18-15,0-1 16,19 1-1,0-20 1</inkml:trace>
  <inkml:trace contextRef="#ctx0" brushRef="#br0" timeOffset="19984.6453">16471 6729 0,'-20'0'31,"1"0"1,0 0-32,-1 20 15,-19-1 1,1 20 15,18-20-31,1 1 16,-1 19-16,1-20 0,0 20 15,-1 19 1,1 0 0,19-19-1,19 0 1,1-20 0,-1-38-1,39-1 1,-19-18-1,0-21 1,-20 40-16,1 0 16,-1-20-16,0 19 15,1 1-15,19-39 16,-20 19 15,0 0-15,-19 20-1,-19 19 17,19 19-32,-19 1 15,-1 18 1,1 1 0,19 39-1,0-20 1,0-39-16,19 20 15,-19-19-15,20-1 16,-1 0 0,0 1-1,1-20 1,-20-20-16</inkml:trace>
  <inkml:trace contextRef="#ctx0" brushRef="#br0" timeOffset="20937.7744">16665 6458 0,'-20'0'15,"20"-20"1,0 1 15,20 19-15,-1-19-1,1-1 1,-1 20 0,20 0-1,-20 0 1,1 0-1,-20 20 1,-20-1 0,20 0-16,-19 1 15,19-1 1,-20 1-16,1-1 0,-20 20 16,20 0 15,19-20-16,19 0 1,1-19 0,18-19-1,1 19 1,0 0 0,-20-19-1,1 19 1</inkml:trace>
  <inkml:trace contextRef="#ctx0" brushRef="#br0" timeOffset="41703.4082">14356 6982 0,'0'19'62,"20"-19"-30,-20-19-17,19 19-15,0-39 31,1 19-31,-1 1 16,1 0-16,-20-1 0,19 1 16,20-20-1,-20-19 1,1 19 0,-1 0-1,0 20 1,-38-1-1,19 40 17,-19-20-17,-1 19 1,20 1-16,-19-20 16,19 19-1,0 0-15,-20 1 16,1 19-1,0-1 1,-1 1 0,20 19-1,0-19 1,20 0 0,-1-20-1,0 1 1,1-1 15,-1-38-15,1-1-1,-1 1 1,20-20 0,0 0-1,-1-19 16,1 19-15,-19 1 0,-1-1-1,0 19 1,1 1 0,-20 0-1,0-1 1,19 20-16,-19-19 15,-19 38 95,19 1-79,-20-1-15,20 0-1,-19-19 1,19 20-16,0-1 16,0 1-16,0-1 0,-19 0 15,19 20 1,-20 19-1,20-19 1,0 0 0,20-20-1,-20 1 1,19-1 15,0-19 0,1 0-15,-1 0 0,1 0-1,-1 0 17</inkml:trace>
  <inkml:trace contextRef="#ctx0" brushRef="#br0" timeOffset="42953.41">14919 6458 0,'0'19'16,"-20"-19"15,20-19-15,20 19 15,-20-20-15,19 1-1,1 0 1,-1-1-1,20 20 1,-20-19 0,1 19-1,-1 19 1,0-19 0,1 20-1,-20-1 16,0 0-15,0 1 0,-20-1-1,1 20 1,0 0 0,-20-20-1,19 20 1,1-20-1,19 1 1,0-1 0,19-19-1,1 20 1,-1-20 0,1 0-1,-1 0 1,0 0-1,1 0 1,-1 0 0,1 0-1,-20-20 17,19 20-32</inkml:trace>
  <inkml:trace contextRef="#ctx0" brushRef="#br0" timeOffset="52796.883">15753 5585 0,'-19'0'31,"-1"0"-15,1 0 0,-1 0-1,20-20 1,-19 20 0,-20 0-1,20 0 1,-1 0 15,1 20-15,0-1-1,-1 0 1,1 1 0,-1 19-1,1-20 1,19 39-1,-19-19 1,19 0 0,0 19-1,0-39-15,19 1 16,-19-1-16,19 1 16,-19-1-1,20-19-15,-1-19 16,1 19 15,-1-39-15,20 0-1,-20-19 1,1-20 0,-1 1-1,20-20 1,-20 19-1,1 0 1,-1 39-16,0-19 16,1 19-1,-20 1-15,19-21 16,1 21 0,-40-1-1,20 19 1,-19 20 15,19-19-15,0 38-1,-20-19 1,1 20 0,19 19-1,0-20-15,-19 20 16,19 0-16,0-20 15,0 59 1,0-1 0,0 1-1,0 0 1,0-1 0,-20-19-1,20 1 1,20-21 15,-20 1-15,0-19-16,0-1 15,19-19-15,-19 19 0,0 1 16,19-1 0,-19 1-1,20-1 48,-20-38-48,19 19 63</inkml:trace>
  <inkml:trace contextRef="#ctx0" brushRef="#br0" timeOffset="54578.1499">15850 5992 0,'19'-19'47,"-19"-1"-31,20 1-16,-1-20 15,1 0 1,18-19 0,1 19-1,-19-19 1,-1 19 15,0 20-15,-19-1-1,0 1 1,-19 38 15,19 1-15,-19-1-1,-1 20 1,20 0 0,-19 19-1,-1 0 1,20-19 0,-19 0-1,38-20 1,-19 1-16,-19-1 15,38 0 1,1-19 15,-1 0-15,1-19 0,-1 0-1,39-20 1,-19 0-1,0 0 1,-20 20 0,20-20-1,-20 0 1,1 20-16,-1-20 16,-19 20-1,20-1-15,-1 1 16,-19-1-1,0 1 17,0 0-17,-19 19 79,-1 19-78,1 0 15,19 1-15,-20 19-1,1-20 1,19 39 15,-19-19-15,19 0-1,0 0 1,0-20 0,19 0-1,-19 1-15,0-1 16,19-19-16,-19 20 15,20-20 1,-20 19 15,19-19-31,1 0 94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7.72102" units="1/cm"/>
          <inkml:channelProperty channel="Y" name="resolution" value="37.76224" units="1/cm"/>
          <inkml:channelProperty channel="T" name="resolution" value="1" units="1/dev"/>
        </inkml:channelProperties>
      </inkml:inkSource>
      <inkml:timestamp xml:id="ts0" timeString="2025-09-09T00:43:58.2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988 9913 0,'0'-18'16,"17"18"-1,-34 0 32,-1 0-31,0 18 0,-17-18-1,-35 35 1,17 1-1,-18 17 1,18 17 0,18-17-1,17 0 1,1-35-16,17-1 16,0 18-16,17-17 15,-17 0-15,18-1 16,-1-17-1,19 0 1,17-17 0,0-19 15,-18 1-15,18-18-1,0 18 1,-18-36-1,0 19 1,-17 16 0,0 19-16,-1-19 15,-17 19 1,-17 17 15,-1 17 16,18 1-31,-18 0-1,18-1 1,-17 36 0,-1 0-1,18-18-15,-18 1 16,18-1-16,0-17 0,0 17 15,0 0 1,18 0 0,0-17-1,17 0 1,-17-18 0,-1 0-1,1 0-15</inkml:trace>
  <inkml:trace contextRef="#ctx0" brushRef="#br0" timeOffset="671.8624">14340 10160 0,'0'-18'16,"18"1"30,0 17-30,35-18 0,0 36 15,-1-36-15,1 18-1,-17 0 1,-19 0-1,1 0 1</inkml:trace>
  <inkml:trace contextRef="#ctx0" brushRef="#br0" timeOffset="1187.5795">14340 10001 0,'18'-17'47,"0"17"-32,-1 0 1,19 0 0,-19 0-1,19 0 1,-1 17-1,0-17 1,0-17 0,-17 17-16</inkml:trace>
  <inkml:trace contextRef="#ctx0" brushRef="#br0" timeOffset="1984.5042">15064 9948 0,'0'0'0,"17"0"47,1-17-32,0-1 1,-1-17 0,-17 17-1,18 0 1,-18 1-1,-18 17 17,18 17-32,0 19 15,-17 17 17,17 17-17,0 18 1,0-52-16,0-1 15,0 0-15,0-17 0,-18 17 16,18 18 0,0-35-1,0-1 1</inkml:trace>
  <inkml:trace contextRef="#ctx0" brushRef="#br0" timeOffset="10046.8669">13458 11518 0,'-17'0'32,"34"-17"46,-17-1-63,18 0 1,17-35 0,-17 0-1,17 1 1,-17-1 0,0 0-1,-1 0 1,1 0-1,-18 18 1,0 17 0,0 0-1,-18 18 63,18 18-62,-17 0 15,17-1-31,0 1 16,-18-1 0,18 19-1,0 17 1,-18 0-1,18-18-15,0 0 16,0-17-16,0 17 16,0-17-16,18 35 15,-18-18 17,18 0-17,-18 0 1,17-17-1,1-18 1,-1-18 0,19-17-1,-1 18 1,0-1 0,-17 0-16,0 1 15,-1-1-15,1 0 16,17 1-16,0-54 15,18 18 1,-35 0 0,17 18-1,-17-18 17,-18 18-17,18 0 1,-18 17-1,0 0 1,0 1 0,-18 17 31,18 17-32,-18-17 1,1 36-1,17-19 1,-18 18 0,0 18-1,18 0 17,0 0-17,0 0 1,0-18-1,18-17-15,-18 0 16,0-1-16,18 1 0,-18 0 16,17-1-1,1-17 1,17 0 0,-17 0-1,-1 0 1,1-17-1</inkml:trace>
  <inkml:trace contextRef="#ctx0" brushRef="#br0" timeOffset="10609.6436">14411 11307 0,'18'-18'16,"17"18"-1,18 0 1,17 0 0,1 0-1,-18-18 17,-18 18-32</inkml:trace>
  <inkml:trace contextRef="#ctx0" brushRef="#br0" timeOffset="11015.7169">14429 11148 0,'0'0'0,"17"0"47,19 0-31,16 0 0,19 0-1,0-18 1,-1 18-1</inkml:trace>
  <inkml:trace contextRef="#ctx0" brushRef="#br0" timeOffset="21469.0234">13511 12365 0,'0'0'0,"0"17"0,-17-17 15,-19 36 1,1-1 0,-18 0-1,18 18 1,0 0-1,17 0 1,18-18 0,0-17-1,18 0 1,-1-18 15,1-18-31,0 0 16,-1 1-16,1-1 0,0-17 15,34-18 1,-16-35 0,17-1-1,-18 1 1,18 18 0,-36-1-1,19 18 1,-36 18-1,0 17 1,0 36 0,-18-18-1,18 18 1,-35 35 0,17-36-16,18 18 0,-35 36 31,17 17-16,1 0 1,-1 1 0,18-1-1,-18-35 1,36 0 0</inkml:trace>
  <inkml:trace contextRef="#ctx0" brushRef="#br0" timeOffset="22531.2487">13635 12665 0,'17'-18'32,"1"0"-17,0 1 1,17-36 0,0 0-1,18-18 1,-17 36-1,-19 0 1,-17 17 0,0 1-1,0 34 1,-17 1 15,-1-1-31,0 19 16,1-19-16,17 19 0,-18 17 15,0 17 1,18-17 0,18 0-1,-18-18 1,18-17 0,35-36-1,-18-17 1,18-18-1,17-17 1,-34-1 0,-1 36-16,-18-1 15,1 19 1,0-19-16,-18 19 0,17-1 31,-17 1-15,-17 17-1,-1 35 1,-17 0 0,17 36-1,1-1 1,-1 1 0,36-18-1,-1 0 1,1-36-16,-1 1 15,1 0-15,0-18 16,-1 0-16</inkml:trace>
  <inkml:trace contextRef="#ctx0" brushRef="#br0" timeOffset="50093.4315">15346 11042 0,'0'-18'16,"-18"18"-1,18-17 1,0-1 15,-17 18-15,34 18 62,1-1-63,-1 1 1,1 17 0,17 0-1,18 18 1,-17 0 0,-1-35-16,-35 0 15,35-1-15,-17 1 0,-18 0 16,35-1-1,-17 1 1,-1-18 0,-17 17 15</inkml:trace>
  <inkml:trace contextRef="#ctx0" brushRef="#br0" timeOffset="51030.6584">15681 10954 0,'-18'0'94,"18"17"-79,-17-17-15,-1 18 16,18 0-1,-35 17 1,17-17-16,-17 17 16,0-18-1,17 19-15,-35-1 16,0 18 0,18-18-1,17-17 16,1 0-15,-1-18 0,36 17 77</inkml:trace>
  <inkml:trace contextRef="#ctx0" brushRef="#br0" timeOffset="67202.8103">14623 12471 0,'-18'0'31,"0"0"-16,1 0 1,17 17 0,-18-17-1</inkml:trace>
  <inkml:trace contextRef="#ctx0" brushRef="#br0" timeOffset="67390.0337">14552 12488 0,'-18'0'15,"36"0"16,17-17-15,-17 17 0,35 0-1,17-18 1,1 18 0,0 0-1,-36 0 1,0 0-1</inkml:trace>
  <inkml:trace contextRef="#ctx0" brushRef="#br0" timeOffset="68046.3029">14552 12347 0,'-18'18'16,"36"-18"30,0 0-30,17 0 0,18-18-1,0 18 1,0 0 0,0 18-1,-36-18 1,19 0-1,-19 0-15,1 0 16,-1 0 0</inkml:trace>
  <inkml:trace contextRef="#ctx0" brushRef="#br0" timeOffset="69108.8805">15363 12330 0,'0'0'0,"0"-18"15,0 0 1,18 1-16,-18-1 31,35 0-15,-17 1-1,17-1 1,1 0 0,-1 18-1,-17 0 1,-1 18-1,1 0 1,-18-1 0,0 1-16,-18 0 15,1 17 1,-19 18 0,1-18-1,-18 18 1,18 0 15,-18-18-15,35-17-1,1 0 1,34-18-16,1 0 16,-1-18-1,1 36 1,0-36-16,17 18 15,-17 18-15,-1-18 16,1-18-16,17 36 16,-17-18-1,0 17 1,-1-17 0</inkml:trace>
  <inkml:trace contextRef="#ctx0" brushRef="#br0" timeOffset="73952.5367">16087 12171 0,'-18'0'63,"0"17"-47,1 1-1,-1-18 1,0 18-16,-34 17 31,16 18-15,-17-18-1,18 18 1,0-18 0,17 1-1,1-19 1,-1 1-1,18 0 1,0-1 0,-18-17-1,18 18 1,18-18 93</inkml:trace>
  <inkml:trace contextRef="#ctx0" brushRef="#br0" timeOffset="75312.0021">16545 12171 0,'-17'0'47,"-1"0"-31,0 17-1,-17 1 1,0 17-1,-18 18 1,0-17 0,18 16-1,-1 1 1,36-35-16,0 35 16,0-35-1,36-18 1,-1-18-1,0-17 17,18-1-17,0-17 1,18-17 0,-18-1-1,-1-17 1,-16 0-1,-19 53-15,1-1 16,-18 1-16,18 0 16,-18 0-16,0-1 15,-18 1 1,0 35 0,1 18-1,-1 17 1,-17 18-1,0 17 17,17 1-17,-17 17 1,17 18 0,18-18-1,-18-53-15,36 36 16,0-36-16,-18 1 15,17 17 1,19-36 0,-1 1-1</inkml:trace>
  <inkml:trace contextRef="#ctx0" brushRef="#br0" timeOffset="77311.9092">16757 12224 0,'18'0'93,"-18"17"-77,17 1-16,1 0 16,17 17-1,0 18 1,18-18 0,0 0-1,-17-17 1,-1 17-1,0-17 1,0 0 15,-17-1-15,0-17 0,-1 18-1,1-18-15,-18 18 16,0-1 15</inkml:trace>
  <inkml:trace contextRef="#ctx0" brushRef="#br0" timeOffset="78327.8127">17092 12241 0,'-18'0'62,"18"18"-62,-17-18 16,-1 18-1,-17 17 1,0 0 15,-1 0-15,1 18 0,-18-17-1,36-1 1,-1 0-1,0-35-15,18 18 16,-17-18-16,17 18 16,0-1-1,-18-17-15,18 18 47</inkml:trace>
  <inkml:trace contextRef="#ctx0" brushRef="#br0" timeOffset="87140.3349">15769 12153 0,'0'-17'141,"18"34"-47,-1 1-79,1-18 1,0 17-16,-1-17 15,-17 18 1,18 0-16,0-1 16,-1 1-16,1 0 15,0-1 1,-1 19 0,1-1-1,-1-18 1,-17 1-1,18 0 1,0-1 0,-1 1-1,-17 0 1,18-18 0,-18 17-1,18-17-15,-18 18 31,17 0 32,1-18 46</inkml:trace>
  <inkml:trace contextRef="#ctx0" brushRef="#br0" timeOffset="98249.6927">15787 10619 0,'-18'0'16,"1"0"62,17-18-47,17 18 1,-17-18-32,18 18 15,-1-17 1,1-1-1,0 18 1,-1-18 0,19 18 15,-19 0-15,1 0-16,0 0 15,-18 18 1,17-18-1,-17 18 1,0-1 0,-17 1-1,17 0 1,-18-1 0,18 1-1,-18 0 1,1-1-1,-19 1 1,19-1 0,-1 1-1,-17 0 1,17-1-16,1-17 16,-1 18-1,0 0 1,1-18-1,34 17 17,-17 1-1,18 0-15,0-1 30,-1-17-30,1 0 0,-1 0-1,1 0 17,17-17-17,-17 34 1,0-17-1,-1 0 1,1-17 0,0 17-1,-18 17 1,17-17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3-24T12:13:19.5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14 8065,'-21'0,"21"-22,-21 22,0 0,21 22,-21-22,-1 21,1-21,21 21,-21-21,0 21,0 0,21 0,-21 1,-1-22,22 21,0 0,-21-21,21 21,0 0,0 0,0 1,0-1,0 0,0 0,0 0,0 0,0 1,0-1,0 21,0-21,0 0,0 22,0-22,0 21,0-21,0 22,21-22,-21 21,0-21,0 22,0-22,0 0,0 21,0-20,0-1,0 21,0-21,22 0,-22 22,0-22,-22 21,22 1,0-22,0 21,0-21,0 22,0-1,0-21,0 21,0 1,22-22,-22 21,0 1,0-22,0 21,0 0,0-20,0 20,-22 0,22-21,0 22,-21-22,21 21,-21-21,0 22,-21-22,-1 0,1 0,0 0,-22 1,22-22,-22 0,22 0,0 0,-1 0,22 0,0-22,21 1,0 0</inkml:trace>
  <inkml:trace contextRef="#ctx0" brushRef="#br0" timeOffset="1043.9536">8022 8869,'0'0,"0"-21,0 0,0-1,-21 44,0-22,0 21,0 0,-1 0,22 0,-21 0,0 22,0-22,21 21,-21 1,21-22,0 21,0-21,21 22,0-22,0 0,0 0,1 0,20 0,-21-21,21 0,1 0,-1-21,-21 21,22-21,-22 21,0-21,21 0,-21 21,1-21,-1-1,-21 1,21 0,-21 0,21 0,-21 0,21-1,-21 1,0 0,0 0,0 0,0 0,0-1,0 1,-21 0,21 0,-21 0,0 21,0-21,-1 21,1-22,0 22,0 0,0 0,0 0,-1 0,1 0,0 0,21 22,-21-22,42 0</inkml:trace>
  <inkml:trace contextRef="#ctx0" brushRef="#br0" timeOffset="2636.3131">9271 8784,'-21'0,"21"-21,-21 21,0 0,-1 0,1 21,0-21,0 0,-21 21,-1 1,1 20,0-21,-1 21,1 22,0-22,20 22,-20-1,21-20,21 20,-21-21,21 1,21-22,-21 21,42-42,-21 0,22-21,20-21,-20-1,20 1,-21-43,22 22,-22-22,1-21,20 22,-42-22,22 21,-22-21,0 22,0-1,-21 22,21-1,-21 22,-21-1,21 22,0 0,-21 21,0 0,0 21,-22 22,22 20,0 1,0 41,21 1,-21 0,42 0,-21 0,21-22,21 1,-21-21,22-1,-22-21,21 1,-21-1</inkml:trace>
  <inkml:trace contextRef="#ctx0" brushRef="#br0" timeOffset="3002.5252">9483 8805,'0'-21,"0"42,21-42,0 42,0 1,22 20,-1 0,0 1,-21 20,22-21,-1 1,0-1,1-21,-22 22,0-22,0 0,0 0,1-21</inkml:trace>
  <inkml:trace contextRef="#ctx0" brushRef="#br0" timeOffset="3331.9615">10012 8784,'0'0,"-21"-21,-22 21,22 21,-21-21,21 43,-43-1,22-21,0 43,-1-22,1 0,0 1,20-1,1 0,0-21,0 1,21-1,-21 0,21 0</inkml:trace>
  <inkml:trace contextRef="#ctx0" brushRef="#br0" timeOffset="4501.1217">11113 9017,'0'0,"21"0,0 0,21 0,1 0,-1 0,0 0,22 0,-1 0,-20 0,20-21,-21 21,1 0,-1 0</inkml:trace>
  <inkml:trace contextRef="#ctx0" brushRef="#br0" timeOffset="4784.5848">11218 8848,'22'0,"-1"0,21 0,-21 0,43 0,-22-21,22 21,-1 0</inkml:trace>
  <inkml:trace contextRef="#ctx0" brushRef="#br0" timeOffset="5985.1834">13102 8678,'0'22,"21"-22,-21 21,22-21,-22-21,21-1,-21 1,0 0,-21 0,21 0,-22 21,1-21,0-1,0 22,-21 0,-22 22,22-1,-1 0,1 0,0 21,-1 1,1 20,21-20,21 20,-21-21,42 22,0-43,21 21,1-20,20-1,-20-21,20 0,-21 0,1 0,-1-21,-21 21,0 0,1-22,-1 22,-21-21</inkml:trace>
  <inkml:trace contextRef="#ctx0" brushRef="#br0" timeOffset="10811.1277">7303 11409,'0'-21,"-22"21,1 0,0 21,0-21,0 0,0 21,-1 0,1-21,21 21,-21 22,21-22,-21 0,21 21,0 1,0-1,0 22,21-22,-21 21,0 1,21-1,-21 1,0-1,0 22,0-21,0-1,0 1,0-1,0 1,-21-1,21-21,-21 22,0-22,-22 1,22-1,0 0,-21-21,-1-21,1 22,21-22,-21-22,20 1,22 0</inkml:trace>
  <inkml:trace contextRef="#ctx0" brushRef="#br0" timeOffset="11447.4664">7874 11917,'0'0,"0"-21,0 0,21-1,-42 22,21-21,-21 42,0 1,-22-1,22 0,0 21,0 1,0-1,21 21,-21-20,21-1,0 0,21-20,-21 20,21-21,21-21,-21 0,22 0,-22-21,21 0,1 0,-1-1,-21-20,0 0,0-22,1 22,-22-22,0 1,0 21,0-1,-22 1,1 21,21 0,-21-1,0 22,0 0,0 22,21-1,-22 0,22 0</inkml:trace>
  <inkml:trace contextRef="#ctx0" brushRef="#br0" timeOffset="12401.5654">8805 11748,'0'0,"0"-22,-21 22,21-21,-21 21,0 21,0 1,-22-1,22 0,-21 21,21 22,-22-22,22 22,-21-1,42-21,-21 1,21-1,-21-21,42 0,-21 1,21-22,0-22,0 1,22-21,-22 0,21-22,22 1,-22-43,21 21,-20-21,20 22,-20-1,-1 0,0 22,1-22,-1 22,-21 20,0 1,-21 0,21 42,-21-22,-21 44,21-1,-42 21,21 22,-22 20,1 1,0 0,-1 20,22 1,-21-21,42 0,-21-1,21-20,21-22,0 22,0-43,22 0,-22-21,21 0,0-21</inkml:trace>
  <inkml:trace contextRef="#ctx0" brushRef="#br0" timeOffset="12961.347">9313 11705,'-21'0,"0"0,21-21,-21 21,42-21,0 21,-21-21,43 21,-22 0,0 0,0 0,0 0,0 21,1 0,-22 0,0 0,0 1,0-1,-22 21,1 0,0 1,0-22,-21 21,20 1,1-1,0 0,0-21,21 22,-21-22,21 0,0 0,21 0,-21 1,21-22,-21 21,21-21,-21 21,21-42</inkml:trace>
  <inkml:trace contextRef="#ctx0" brushRef="#br0" timeOffset="13245.0328">9250 11896,'0'0,"21"21,0-21,0 0,1 21,20-21,-21 0,21 0,1 0</inkml:trace>
  <inkml:trace contextRef="#ctx0" brushRef="#br0" timeOffset="13829.537">11091 12044,'0'-21,"22"21,-1 0,0 0,21 0,1 0,-1 21,21-21,-20 0,-22 0,21 0,-21 0,1 0,-22-21</inkml:trace>
  <inkml:trace contextRef="#ctx0" brushRef="#br0" timeOffset="14022.4165">11197 11896,'0'0,"-21"0,42-21,0 21,1 0,20-22,0 22,22 0,-1 0,1 22,-1-22,1 0</inkml:trace>
  <inkml:trace contextRef="#ctx0" brushRef="#br0" timeOffset="14527.5375">12891 11938,'0'0,"0"-21,0 0,21 0,-21-1,0 1,0 0,-21 21,-1 0,1 0,-21 0,0 21,-1 0,1 1,0 20,20 0,1-21,0 22,21-1,0 0,42-20,1 20,-1-21,0-21,22 0,-1 21,1-42,-22 21,22 0,-22-21,0 21,-20 0,-1-21,0 21,0 0,-21-21</inkml:trace>
  <inkml:trace contextRef="#ctx0" brushRef="#br0" timeOffset="15727.8894">9292 12256,'-21'0,"42"0,0 0,1 0,20 0,-21 0,0 0,22 0,-22 0,21 0,-21 0,0 0,1 0,-1 0,0 0,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7.72102" units="1/cm"/>
          <inkml:channelProperty channel="Y" name="resolution" value="37.76224" units="1/cm"/>
          <inkml:channelProperty channel="T" name="resolution" value="1" units="1/dev"/>
        </inkml:channelProperties>
      </inkml:inkSource>
      <inkml:timestamp xml:id="ts0" timeString="2025-09-09T00:46:26.5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74 11324 0,'0'0'0,"18"0"16,-36 0-1,1 35 1,-1 18-1,0 0 1,1-35 0,17-1-1,0-34 1,17-36 0,1-35-1,-18 35 1,18-53-1,-18 35-15,17 1 16,-17-36 0,18 0-1,-36 18 1,18 17 0,-17 1-1,-19 17 1,-17 0-1,-17 35 1,-18 36 0,35 17-16,17 1 15,-17 17-15,36 17 16,-18 1-16,-1 87 16,54-34-1,17-18 1,18-53 15,18-53-15,-1-53-1,1-18 1,-36 18-16</inkml:trace>
  <inkml:trace contextRef="#ctx0" brushRef="#br0" timeOffset="796.711">5415 11095 0,'-17'0'31,"-1"0"-31,-17 17 31,17 1-15,0-18-16,18-18 15,18 1 1,0-1 0,-1 18 15,-17 18-31,0-1 15,-17 36 1,-19 18 0,19-1-1,-1-17 1,36-17 0,-18-19-16,0 1 15,17-18 1,1 0-16,17-18 31,18-17-15,0 0-1,0-18 1,-18 18 0,1-18-1,-36 17 1,0 19-16</inkml:trace>
  <inkml:trace contextRef="#ctx0" brushRef="#br0" timeOffset="1030.9722">5556 11095 0,'0'0'0,"-17"0"0,-1 17 15,0 1 1,36 0 0,0 17-1,-1 0 1,1 1-1,-18 16 17,0 1-17,-18-17 1,18-1 0,-17-17-1,17-1-15</inkml:trace>
  <inkml:trace contextRef="#ctx0" brushRef="#br0" timeOffset="1343.4717">5627 10865 0,'0'0'16,"0"18"-1,53-18 1,17-35 0,1 0-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7.72102" units="1/cm"/>
          <inkml:channelProperty channel="Y" name="resolution" value="37.76224" units="1/cm"/>
          <inkml:channelProperty channel="T" name="resolution" value="1" units="1/dev"/>
        </inkml:channelProperties>
      </inkml:inkSource>
      <inkml:timestamp xml:id="ts0" timeString="2025-09-09T00:47:19.7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199 1852 0,'-17'0'31,"17"18"-15,-36-1-1,19 1 1,-1-18 0,18-18 15,18 1-15,-18-1-1,17-17 1,1 17-1,0 18 1,-18 35 0,0-17-1,-18 53 1,0 17 0,1-53-16,17 0 15,-18 1-15,18-1 16,0-17-16,0 17 15,0-53 1,35-17 0,1 0-1,17-18 1,-18 35 15,18-17-15,17 17-1,-17 18 1,0 0 0,0 35-1,-35 1 1,-18-1 0,-36-17-1,19-18 1,-1-18-1,-17 0 1,17-35 0,18 1-1,-17-19 1,17 0 15,17 19-15,-17 34-16,0-17 15</inkml:trace>
  <inkml:trace contextRef="#ctx0" brushRef="#br0" timeOffset="359.27">14446 1658 0,'0'-18'15,"18"1"-15,-18-1 16,35 1 0,0 17-1,1 17 17,-19 18-17,-34 1 1,-1-1-1,-35 0 1,0-35 0,18-17-1,17-19 1,36 1 0,17 17-1,-17 1-15</inkml:trace>
  <inkml:trace contextRef="#ctx0" brushRef="#br0" timeOffset="687.3683">14623 1834 0,'17'-17'15,"1"17"-15,0-18 16,34 18 0,-34 0-16,17 18 15,-17-1 1,-18 1-16,18 53 15,-18-18 1,0 35 0,0-18-1,0-34 1</inkml:trace>
  <inkml:trace contextRef="#ctx0" brushRef="#br0" timeOffset="1593.8898">15505 1799 0,'0'-17'31,"-18"17"-31,0 0 31,-17 17-15,17 1-1,-35 35 1,1 17 0,16 18-1,19-35 1,17 0-1,0-35-15,17-18 16,19-18 0,-1 18-16,18-53 15,0-17 1,0-18 15,0-1-15,-18 37-1,-18-1 1,1 70 0,-36 19-1,1 52 1,-1 0 0,18-35-16,0 0 15,18-18-15</inkml:trace>
  <inkml:trace contextRef="#ctx0" brushRef="#br0" timeOffset="1968.6239">15910 2117 0,'0'0'0,"18"0"16,-18 17-1,0 1-15,-18 35 32,18-18-32,-17 0 15,-1 1-15</inkml:trace>
  <inkml:trace contextRef="#ctx0" brushRef="#br0" timeOffset="2797.0209">16298 2187 0,'0'0'0,"18"-17"16,0-19-1,-1 19 1,19-54 0,16-17-1,1 0 1,0 0-1,-35 52-15,0 19 16,-18-1-16,17 0 16,-34 18-1,-1 18 1,0 17-16,-17 18 31,0 35-15,17-17-1,0-18 1,18-18 0,18-17-1,17-18 1,18-36 0,-35 19-16,17-18 15,0-1-15,-17 19 16,17-19-16,36-34 15,-18-1 1,-18 36 0,-35 17-1,0 36 1,-35 17 15,17 18-15,-17 18-1,17 17 1,18-35 0,0-18-16,36-17 15</inkml:trace>
  <inkml:trace contextRef="#ctx0" brushRef="#br0" timeOffset="3546.7776">17392 1729 0,'-18'17'15,"18"1"1,0 17-16,-17 36 31,17 35-15,-18-18-1,18-18 1,0-34 0</inkml:trace>
  <inkml:trace contextRef="#ctx0" brushRef="#br0" timeOffset="3734.3406">17498 1817 0,'0'0'0,"0"-35"16,0 52 15,0 1-31,0 52 16,0 36 15,-18 18-31</inkml:trace>
  <inkml:trace contextRef="#ctx0" brushRef="#br0" timeOffset="4499.8751">17657 1834 0,'0'0'0,"0"-17"16,17-18-1,18-1 1,-17 19-16,0 17 15,-1 0-15,1 17 0,-18 1 16,0 52 0,-35 19-1,-18-1 1,18-18 0,-1-34-1,36-54 1,18-17-1,17-18 1,0 18 0,18-1-1,-35 19 1,0 34 0,17 1-1,-35 0-15,18-1 16,-18 36-1,17-18 1,-17-17 0,0 0-1,18-36 1,-1-35 0,1 0-1,-36-17 1,1-19-1,-18 19 1,-1 52-16,19 1 16,-19 17-16,1 0 15,0 17-15,-18 54 16,35-1 15,36 19-15,17-37-1</inkml:trace>
  <inkml:trace contextRef="#ctx0" brushRef="#br0" timeOffset="4906.4028">18150 1782 0,'0'0'0,"-17"17"16,-1-17-16,18 18 16,-17-1-1,34 1 1,1 0-1,17-18 1,0 0 0</inkml:trace>
  <inkml:trace contextRef="#ctx0" brushRef="#br0" timeOffset="5171.8447">18080 1993 0,'0'0'16,"0"18"-16,0-1 15,18 1-15,-18 0 16,35-1 0,0-34-1</inkml:trace>
  <inkml:trace contextRef="#ctx0" brushRef="#br0" timeOffset="6343.7151">18803 1764 0,'0'0'0,"-35"18"15,17-18 1,-17 17-16,-18 36 31,0 0-15,0 18-1,35-36-15,1 35 16,17-52-16,0 0 16,17-1-1,19-34 1,17-19 0,35-52-1,-18 0 1,19-35-1,16-36 1,-34 35 0,0 18-1,-54 54 1,1 16-16,-18 19 16,-18-1-1,-17 53 1,-18 53-1,-35 54 1,17 16 0,36 1-1,0-35 1,52-36 0,1-53-16</inkml:trace>
  <inkml:trace contextRef="#ctx0" brushRef="#br0" timeOffset="7078.0028">19015 2064 0,'0'0'0,"-18"0"15,36 0 1,-1-36 0,36-16-1,-35 16-15,35-34 16,-18 52-1,-17-17-15,17-18 16,-17 0 0,-36 53 15,0 18-15,1 17-1,-36 18 1,18 35-1,17-17 1,0-1 0,18-17-1,18-35-15,0-1 16,-1-17-16,1-17 16,35-19-1,0-17 1,0 1-1,0-19 1,-1-17 0,-16 17-1,-1 18 1,-17 18 15,-18 53-15,0-1-16,-18 1 15,0 17-15,18 1 0,-17-1 16,-1 53 0,18 0-1,0-17 1,18-54-16</inkml:trace>
  <inkml:trace contextRef="#ctx0" brushRef="#br0" timeOffset="7968.649">20002 1923 0,'18'-18'16,"-18"36"0,0-1-1,0 1 1,0 0-16,0 17 16,0-18-1,0-34 16,0-1-15,0-35-16,18-35 16,17 0-1,-17 17 1,-18 36 15</inkml:trace>
  <inkml:trace contextRef="#ctx0" brushRef="#br0" timeOffset="8281.3967">20267 1940 0,'0'0'0,"-18"18"15,18 0-15,-17-1 16,17 18 0,0-17-1,0-18 1,0-18 0,0-52-1,0 35-15,0-18 16,17-53-1,1 35 1,0 36 0</inkml:trace>
  <inkml:trace contextRef="#ctx0" brushRef="#br0" timeOffset="8765.7687">20461 1711 0,'18'0'15,"-18"18"1,-18 17-1,18 18 1,-18 17 0,1-17-1,-1 0 1,18-70 0,0-1-1,18 0-15,-1-17 16,1 0-16,0-1 15,-1 1-15,36-18 16,-17 18 0,-1 35-1,-17 18 1,-1 35 15,-17 17-15,-17 18-1,17-35-15</inkml:trace>
  <inkml:trace contextRef="#ctx0" brushRef="#br0" timeOffset="9265.7685">20832 1746 0,'0'0'0,"0"-35"0,17 17 15,-17 1-15,18-1 16,-36 18 15,18 18-15,-17 35-1,-1 0 1,18-36-16,0 18 16,18-17-16,-1 0 15,36-18 1,35 17 0,-17 1-1,-36 0 1,-35 17-1,-35 0 1,-18-17 0,18-36-1,17 18 1,18-35-16,-18 0 16,36 17-16,-18-35 15,53-17 1,0-19-1,-36 54-15</inkml:trace>
  <inkml:trace contextRef="#ctx0" brushRef="#br0" timeOffset="10390.5249">21361 1782 0,'0'0'16,"17"-18"-16,1 18 15,-18 18 1,0-1 0,-18 18-16,1 18 15,-1 0 1,0-17 0,1-19 15,17-34-31,0-1 15,17-17 1,1-1-16,17-17 16,1 18-16,-19 18 15,19-1 1,-19 18 0,1 18-1,-1 34 1,1 1-1,-18 18 1,0-18 0,0-36-1,0 1 1,0-36 15,18-17-15,-18-35-1,0-1 1,0-17 0,-18 0-1,-35 0 1,0 70 0,0 53-1,0 53 1,18 18-1,53 0 1</inkml:trace>
  <inkml:trace contextRef="#ctx0" brushRef="#br0" timeOffset="10922.0219">21837 1711 0,'0'0'0,"0"-18"16,18 18 0,-18-17-16,17 17 31,1 17-16,0 36 1,-18 18 0,-36 17-1,19-53-15,-1 1 16,-35-1-16,35-53 31,1 1-31,17-72 16,17-16-1,1-19 1,0 36 0,-1 70-1</inkml:trace>
  <inkml:trace contextRef="#ctx0" brushRef="#br0" timeOffset="11499.8817">22154 1905 0,'-17'18'0,"-1"-1"15,-17 1 1,17 0-16,1-1 16,-1-17-1,18-17 1,18-1-16,-1-17 15,19-36 1,16-52 0,1-36-1,0 0 1,-35 36 0,-18 17-1,-35 35 1,-18 36-1,-18 53 1,36 17-16,0 0 16,-18 53-1,35-35-15,18 71 16,18-36 0,52-53 15,18-35-16</inkml:trace>
  <inkml:trace contextRef="#ctx0" brushRef="#br0" timeOffset="24359.2753">22384 1711 0,'0'0'0,"-18"0"15,18-18 1,0 1-1,18-1 1,-18 0 0,17 18-1,-17-17-15,0 34 16,-17 19 0,-1-1-1,18 36 1,-18-19-1,18-16 1,0-1 0,18-35-1,0 0 1,17-18 0,18 1-1,-18-1 1,-17 18-1,17 0-15,-17 0 0,-1 0 16,19 18 0,-19 17-1,-17-17 1,0-1 0,-17 1-1,-1-18 1</inkml:trace>
  <inkml:trace contextRef="#ctx0" brushRef="#br0" timeOffset="24468.62">22578 1923 0,'-18'0'16,"36"0"-16,-36-18 0,36 0 15,-18 1-15,0-19 16,17 1-16,1-35 16</inkml:trace>
  <inkml:trace contextRef="#ctx0" brushRef="#br0" timeOffset="25531.1308">22825 1764 0,'0'0'0,"17"-18"16,-17 1-1,0-1 1,0 36-1,0 17 1,-17 18 0,17-18-1,-18 18 1,0-35 0,1-18-1,34-18 16,1-35-15,0 0 0,-18 18-16,17 17 15,1-17-15,-18 17 0,18 1 16,-1-19 0,19 19-1,-19 17 1,1 35-1,-1 18 1,1 0 0,-18 17-1,0-17 1,0-17 0,0-1-1,0-53 32,18 1-31,-18-19-1,0-17 1,0-17 0,0-1-1,-18-17 1,0 18-1,-17 17 1,0 35 0,0 0-1,17 36-15,0-18 16,1 0 0,34 0-1,19-35 16,34-1-15,-17 1 0</inkml:trace>
  <inkml:trace contextRef="#ctx0" brushRef="#br0" timeOffset="25906.3911">22878 2081 0,'0'36'31,"0"-19"-31,0 19 16,0-1 0,0 0-16,17-17 15,1-18 1,0-53-1,17-35 1,-35 35 0</inkml:trace>
  <inkml:trace contextRef="#ctx0" brushRef="#br0" timeOffset="26781.393">23301 1535 0,'-18'0'0,"18"17"15,0 1 1,0 0 0,-17 17-1,17 18 1,-18 0 0,0-18-1,1 0 1,-1-17-1,1-1 1,-1-17 0,18-17-1,18-18 1,-18-1-16,17-17 16,1 18-1,-1 0-15,19-18 31,-1 18-15,-17 17 0,-1 36 15,-17-1-31,18-17 16,0 18-1,-1-18 1,18 0-1,-17 0-15,0-18 16,-1 18-16,1 18 16,0 0 15,-18-1-31,17 36 16,-17 0-1,-17 35 16,-19 18-15,1-35-16</inkml:trace>
  <inkml:trace contextRef="#ctx0" brushRef="#br0" timeOffset="27437.3781">23618 1852 0,'0'0'0,"-17"0"15,17 18 1,0-1-1,17 1 1,1 0 0,0-18 15,-1 0-31,1-18 16,17 0-1,-35 1 1,18-1-1,0 18-15,-18-35 0,17 17 16,-17-35 0,-17 0-1,-1 18 1,-17 0 0,-1 0-1,19 17 1,17 0-1,17 1 1,36 17 0,0 0-1,-18 17-15</inkml:trace>
  <inkml:trace contextRef="#ctx0" brushRef="#br0" timeOffset="35093.6274">24377 1676 0,'-18'0'15,"18"17"1,0 1-16,0 0 16,0-1-16,0 19 15,-17-1 1,17-18-16,17 36 16,-17-17-1,0-1 1,0-17 15,18-18-15,-18 17-1,0-34 1,0-1 15,0 0-15,18 1-16,-1-36 15,1 0 1,0 0 0,-18-18-1,0 36 1,-18-18 0,-17 36-1,-1-1 16,-17 18-15,18 0 0,0 35-1,17 18 1,18-18-16,0 36 16,18-53-16,-1-1 15</inkml:trace>
  <inkml:trace contextRef="#ctx0" brushRef="#br0" timeOffset="35562.6458">24589 1640 0,'17'0'46,"1"0"-30,0-17 0,17 17-1</inkml:trace>
  <inkml:trace contextRef="#ctx0" brushRef="#br0" timeOffset="35734.2548">24553 1834 0,'0'0'0,"-17"0"16,17 18 0,17-18-1,1 0-15,-18-18 16</inkml:trace>
  <inkml:trace contextRef="#ctx0" brushRef="#br0" timeOffset="36234.2486">24730 1905 0,'-18'18'31,"18"-36"-15,0 0-1,0 1 1,18-1 0,-18 0-16,0-17 15,17 0-15,-17 0 0,18-1 16,0-87 0,17-18-1,0 0 1,-17 35-1,-36 35 1,1 36 0,-36 35-1,17 18 1,-17 17 0,18-17-1,0-1 1</inkml:trace>
  <inkml:trace contextRef="#ctx0" brushRef="#br0" timeOffset="38297.0263">25030 1729 0,'0'0'0,"-18"0"0,18-18 16,0 0 0,18 18-1,-18-17 1,17 17-16,-17 17 31,18 1-15,-36 35-1,1 0 1,-1 0 0,0 0-1,-17-18 1,0-17 15,17-36-15,0-17-1,18-1 1,18 1-16,-18 0 16,0 17-16,18-17 0,-1 17 15,19-35 1,-1 18-1,18 0 1,-18 0 0,0 52-1,-17 1 1,-18 35 0,-18 17-1,1 1 1,-1-18 15,18-18-31,-18-17 16,18 17-16,-17-35 0,17 18 15</inkml:trace>
  <inkml:trace contextRef="#ctx0" brushRef="#br0" timeOffset="38890.7349">25135 1429 0,'18'0'31,"0"-18"-15,-1 18-16,19 0 15,-19-18-15,19 18 16,-19-17-16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7.72102" units="1/cm"/>
          <inkml:channelProperty channel="Y" name="resolution" value="37.76224" units="1/cm"/>
          <inkml:channelProperty channel="T" name="resolution" value="1" units="1/dev"/>
        </inkml:channelProperties>
      </inkml:inkSource>
      <inkml:timestamp xml:id="ts0" timeString="2025-09-09T00:50:25.6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734 3810 0,'-18'0'16,"1"0"-1,-1 18 1,18-1 0,-18 1-1,18 17 1,0 0 0,0-17-1,18 0 1,-18-1-1,35-34 1,-17-1 0,0 18-1,-1-35 1,1 17-16,-18 1 16,-18-19-1,1 1 1,-1 17-1,0 36 1,1-18 0,34 18-1</inkml:trace>
  <inkml:trace contextRef="#ctx0" brushRef="#br0" timeOffset="2593.938">15875 3881 0,'18'0'63,"-18"17"-48,17-17-15,1 0 16,0 0-1,-1 0 1,1 0 0,-1 0-1,1 0 1,0 0-16,-1 0 16,19 18-1,-19-18 1,19-18-1,-19 18 1,18 0 0,-17 0-1,17 0 1,1 0 0,-1-17-1,0 34 1,-17-17-16,0 0 15,-1 0 1,1 0 0,-1 0-16,1 0 15,17-17 17,1 17-17,-19 0 1,19 0-1,-19-18 1,18 18 0,1 0-1,-19 0 1,1 0-16,0 0 16,17 0-1,-17 0 1,17 0-1,0 0 1,0 0 0,18 0-1,-17-18 17,-1 18-17,0 0 1,0 0-1,-17 0 1,0 0-16,-18 18 16,17-18-16,1 0 0,0 0 15,-1 0 1,19 0 0,-19 0-1,18 0 1,1 0-1,-1 0 1,0 0 0,1 0-1,-1-18 17,-35 36-32,17-36 15,1 18-15,0 0 16,17 18-1,0-36 1,1 18 0,-1 0-1,0 0 1,18 0 0,-18 0-1,1 0 1,17 0-1,-18 0 1,18 0 0,-18 0-1,-17-17 1,17 17-16,-17 0 0,-1 0 16,36 0-1,-18-18 1,18 18-1,-35 0 1,17 0 0,-17 0-1,0 0 1,-1-18 0,1 18-1,17 0 1,-17 0-1,-1 0-15,1 0 16,0 0 0,-1 0-16,1 0 15,0 0 1,-1 0 15,1 0-15,-1 0-1,1 0 1,0 18 0,-18-36-1,17 18 1,1 0-16,0 0 31,-1 0-15,1 18-1,0-18 1,-1 0-16,1-18 16,-18 36-1,17-18 17,1 0-17,0 0 1,-1 0-1,1 0 1,0 0 15,-1 0-15,1 0 15,-36 0 16</inkml:trace>
  <inkml:trace contextRef="#ctx0" brushRef="#br0" timeOffset="8968.9307">19032 3757 0,'-17'0'31,"-1"0"0,0 18 0,1-18-15,17 17 0,0 1-1,0 0 1,17 17-1,1-17 1,0-1 0,-18 1-1,17-18 1,1-18 0,0 1-1,-1-1 1,1 0-1,-18 1 1,0-19 0,0 19-1,0-1 1,-18 18 0,18-18-16,-17 1 15,-1 34 1,0-17-1,1 18 1</inkml:trace>
  <inkml:trace contextRef="#ctx0" brushRef="#br0" timeOffset="10031.4249">19226 3775 0,'-17'0'16,"-1"0"77,18 17-93,0 1 16,0 0 0,18-1-1,-18 1-15,0 0 16,0-1 15,17-17-15,1 0 15,0 0-15,-1-17-1,1 17 1,0-18 0,-1 18-1,-17-18 1,0 1 15,0-1 0,-17 0-15,17 1 0,-18 17-1,18-18 1,-18 18 31,1 0-32,17 18 1,-18-18 0</inkml:trace>
  <inkml:trace contextRef="#ctx0" brushRef="#br0" timeOffset="17812.4055">15452 3810 0,'0'-18'0,"-18"18"109,18 18-109,-18-18 31,18 18-31,0-1 16,-17-17 0,17 18-1,0 0-15,0-1 16,0 1-1,0-1 17,17-17-17,-17 18 1,18-18 0,0 0 15,-1 0-16,1-18 17,0 18-17,-18-17 1,17-1 0,-17 1-1,18 17 1,-18-18-1,0 0 1,0 1 0,0-1-1,0 0 32,-18 18-31,18-17-1,-17 17 17,-1 17-1,0-17 0,18 18-15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4-01T09:27:47.4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294 12975,'0'0,"-43"0,1 0,21-21,0 21,0 0,42-21,0 21,42-21,-20 0,20-1,1 1,-1 0,-20 21,-1-21,-21 21,0-21,-42 21,0 0,-21 21,-1-21,-20 21,20-21,1 21,21-21,0 21,42-21,0-21,21 21,22-21,-22 0,1 0,-1 21,0-21,-21-1,1 22,-44-21,1 42,-21-21,0 22,-22-22,22 21,-1-21,1 21,21-21,21 21,21-21,21-21,1 21,-1-21,0 0,1 21,-1-22,-21 1,0 21,1 0,-22-21,-22 42,1-21,-21 0,0 21,-1 1,1-22,21 21,0-21,42 21,21-21,0-21,22 21,-22 0,22-21,-22 21,0-22,-20 22,-1 0,0-21,-42 42,0-21,-22 0,-20 22,-1-22,1 21,20-21,1 21,21 0,42-21,0 21,0-21,43 0,-22 0,22 0,-22 0,0-21,-20 21,-1 0,0 0,-42 0,-22 0,22 0,-42 0,20 21,-20-21,21 0,20 21,44 1,-1-22,21 0,0 0,-20 0,20 0,-21 0,0 0,-21-22,-21 22,21-21,-21 21,0-21</inkml:trace>
  <inkml:trace contextRef="#ctx0" brushRef="#br0" timeOffset="291.2414">21527 12615,'0'0,"-22"-21,-20-21,21 21,0 0,0-1,-1 22,1 0,21 22,0 20,21 0,-21-21,22 22,20 20,-21-20,0-1,22-21,-22 21,0-20,0-1,0 0,-21 0,21-21,-21 21,22-42</inkml:trace>
  <inkml:trace contextRef="#ctx0" brushRef="#br0" timeOffset="526.7286">21759 12806,'22'-21,"-44"21,22-21,-42 42,0-21,-1 0,-20 21,-1 0,1 0,-1-21,1 21,21 1,-1-1,22-21,0 21,0-21</inkml:trace>
  <inkml:trace contextRef="#ctx0" brushRef="#br0" timeOffset="704.66">21273 12848,'0'0,"21"-21,0 21,21 0,-21 21,22-21,-22 21,21 1,-21-1,22-21,-22 21,0 0,0-21,0 0</inkml:trace>
  <inkml:trace contextRef="#ctx0" brushRef="#br0" timeOffset="1001.5458">21590 12869,'0'0,"-21"0,0 22,0-22,-1 0,22 21,0 0,22-21,-1 0,0 0,0 0,0 0,-42 0,0 0,21 21,-21-21,42 21,0-21,0 0,0 21,1-21,-22-2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7.72102" units="1/cm"/>
          <inkml:channelProperty channel="Y" name="resolution" value="37.76224" units="1/cm"/>
          <inkml:channelProperty channel="T" name="resolution" value="1" units="1/dev"/>
        </inkml:channelProperties>
      </inkml:inkSource>
      <inkml:timestamp xml:id="ts0" timeString="2024-09-17T06:01:23.6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17 4392 0,'0'0'0,"17"0"15,-17-18-15,18 36 63,-18 0-48,0-1 1,0 19 0,-18 17-1,18 17 1,-17 1 0,-1-1-1,1-35 1,17 1-1,-18-19 1,0-17 15,18-17-15,-17-19 0,17 1-1,0-18 16,17 0-15,1 0 0,0 1-1,17-1 1,-18 17 0,1 19-16,-18-1 15,18 18-15,-18 18 16,0 17-1,-18 0 1,18-17 0,18 0-1,-1-18 1,19-18 0,17 0-1,-18 1 1,18-1 15,-18 36-15,-35-1-16,18 1 15,-18 52-15,0-34 16,0 52 0,0 0-1,0-35 1,-18-35-1</inkml:trace>
  <inkml:trace contextRef="#ctx0" brushRef="#br0" timeOffset="1">2240 4392 0,'0'0'0,"-18"-35"15,18 17-15,0 36 31,0-1-15,18 1-16,-18 0 16,18-1-1,-1-17-15,1-17 16,0 17-16,17-18 16,-17-17-16,17-18 15,0 18 1,-17-1 15</inkml:trace>
  <inkml:trace contextRef="#ctx0" brushRef="#br0" timeOffset="2">2399 4798 0,'0'17'47,"0"1"-31,0 0-1,0-1 1,0 1-1,18 0 1,-1-36 15,1 0-15,-1 1-16,1-36 16,0 0-1,-1-35 1,-17 17 15,-35 18-15,17 36-16,1-1 15,-18 18-15,-1 0 0,19 0 16,-54 35 0,18 18-1,0 0 1,36 0-1,34 0 1</inkml:trace>
  <inkml:trace contextRef="#ctx0" brushRef="#br0" timeOffset="3">2787 4604 0,'-18'0'16,"1"0"-1,-1 17-15,0 1 16,1 17 0,-1-17-16,0 52 15,18-34 1,-17-19-16,17 36 31,17 0-15,1-35-1,35-36 1,-18-17 0,18-18-1,-35-18 1,0-17-1,-18 0 1,-18 53-16,-17 0 16,17 17-1,-17 18-15,-18 35 16,0 18 0,18 18-1,17-1 16,36 1-31</inkml:trace>
  <inkml:trace contextRef="#ctx0" brushRef="#br0" timeOffset="4">3175 4604 0,'18'0'16,"-1"0"0,1 0 15,-18-18-15,-18 0-1,1 18 1,-1 0-1,-35 0 1,18 18 0,-18 0-1,0 17 1,18 0 0,17 1-1,36-19 16,-1-17-31,19 0 16,-1 0-16,-17 0 16,17 0-1,-35 18 1,-18 17 0,1 0-1,17 1 1,17-1-1,1-17 1,35-36 0,-18-17-1,18-36 1,-35 36-16,17 0 16</inkml:trace>
  <inkml:trace contextRef="#ctx0" brushRef="#br0" timeOffset="5">3440 4322 0,'0'0'16,"35"-53"0,-18 17-16,1 36 15,-18 18 1,0 0 0,-18 52-1,-17 36 1,0 17-1,17-70-15</inkml:trace>
  <inkml:trace contextRef="#ctx0" brushRef="#br0" timeOffset="6">3457 4692 0,'0'0'0,"18"-18"0,17 1 16,-17 17-1,17-18 1,-17 36 0,-1 17-1,-34 35 1,-1 19 0,0-36-16,18-18 15,-17 0-15,17-17 0</inkml:trace>
  <inkml:trace contextRef="#ctx0" brushRef="#br0" timeOffset="7">3792 4657 0,'0'0'0,"18"-18"15,0 18-15,-1-18 31,1 54-15,-18 17 0,0 17-1,-18-35-15,1-17 16,17 17-16,-18-17 0,-17 0 16,-1-18-1,1-18 1,0-35-1,17-35 1</inkml:trace>
  <inkml:trace contextRef="#ctx0" brushRef="#br0" timeOffset="8">1411 5151 0,'0'0'0,"18"0"16,-1 0-16,36-18 15,0 18 1,0-18 0,35 18-1,18 0 16,35 18-15,18 0 0,17-18-1,-87 0-15,-1 0 16,0 0-16,0 0 0,0 0 16,89 0-1,-18 0 1,-18 0-1,-18 0 1,1 0 0,-19 0-1,-16 0 1,-36 17 0,-1-17-1,-16 0 16,-19 0-15,1 0 0</inkml:trace>
  <inkml:trace contextRef="#ctx0" brushRef="#br0" timeOffset="9">5486 4727 0,'0'0'0,"0"-17"0,17 17 15,-17-18-15,18 0 16,0 18 15,-1 18-31,-17 35 31,18 35-31,0-17 32,-1-1-17,-17-52-15,18 17 16,-18-17-16,0-1 0,17-17 16,1 18-1,0-18 1,-1-18-1,1-17 1,-18 0 0,18-18-1,-1 0 1,-34 0 0,17-18-1,-18 36 1,0 0-1,1 0-15,-19-1 0,1 19 16,-35-19 0,-19 36-1,1 18 1,18 53 0,34-1-1,54 18 1,0-52-16</inkml:trace>
  <inkml:trace contextRef="#ctx0" brushRef="#br0" timeOffset="10">6015 4745 0,'0'-18'15,"-18"18"-15,18-17 16,18-1-1,-18 0-15,18 1 16,-1-1 0,1 18-1,-1 18 1,1 17 0,0 18-1,-36 17 16,18 19-15,-35-19 0,0-17-1,-1-18 1,19-35 0,-19-53-1,19 18-15,-19-18 16,19 18-16,-1-18 15,0 18-15,1-36 16,-1 36 0</inkml:trace>
  <inkml:trace contextRef="#ctx0" brushRef="#br0" timeOffset="11">6279 4692 0,'0'0'0,"18"0"16,0 0-16,-18 18 15,17-1 1,-17 36 0,-17 18-1,-19-1 1,1 1 0,18-18-1,17-18 1,-18-17-1,18-1-15,0 1 0,18 0 16,-1-18 0,1-18-1,17 18 1,0-18 0,18-17-1,0 0 1,0-18-1,-18 0 1,1-18 0,-36 36-16</inkml:trace>
  <inkml:trace contextRef="#ctx0" brushRef="#br0" timeOffset="12">6526 4674 0,'-17'0'0,"34"0"0,-52 18 31,17-18-31,18 18 16,18 17 0,0 0-1,-1 0 1,19 18 0,-19 0-1,1 0 1,-36 18-1,1-1 1,-1-52-16,0 0 16,18-1-16</inkml:trace>
  <inkml:trace contextRef="#ctx0" brushRef="#br0" timeOffset="13">6668 4815 0,'0'0'0,"17"-17"16,1-1-16,-1 0 16,1 1-16,0 17 15,-1-18-15,19 18 0,-19 18 16,19-1-1,-1 36 1,-35 18 0,-18 17-1,-17 0 1,17 18 0,1-35-1</inkml:trace>
  <inkml:trace contextRef="#ctx0" brushRef="#br0" timeOffset="14">7179 4868 0,'0'0'0,"0"18"15,18 0 1,-1-36 15,1 18-31,0-18 16,-1 1 0,1-1-16,0 0 15,-18 1-15,17-1 16,-17 0-16,-17 1 15,-1 17 17,0 17-17,1 1 1,-1 35 0,0 0-1,-17 0 1,0 0-1,17-18 1,-17-17 0,17-18-16,18-18 15,-17 18-15,17-18 16,-18 1-16,18-36 16,18 0-1,-1 0 1,36 0 15,0 0-15,0 18-1,18 35 1,-19 18 0,-16 34-1,-1 1 1,-35-17-16,18-1 15,-18 0-15,-18 1 16,18 16-16,-18 19 16,-17-18-1</inkml:trace>
  <inkml:trace contextRef="#ctx0" brushRef="#br0" timeOffset="15">7585 4304 0,'0'0'16,"17"-35"-16,-17 17 0,18 18 15,-36 18 1,1 52 0,-19 36-1,1 35 1</inkml:trace>
  <inkml:trace contextRef="#ctx0" brushRef="#br0" timeOffset="16">7620 4798 0,'0'-18'0,"0"0"15,18 18 1,-18-17-1,17 17 1,1-18-16,0 36 16,17-1-1,0 36 1,0 0 0,-17 18-1,-18-1 1,-18 1-1,1 0 1,-19-19 0</inkml:trace>
  <inkml:trace contextRef="#ctx0" brushRef="#br0" timeOffset="17">9102 4374 0,'17'18'31,"-34"-18"63,-1 0-78,0 0-1,1 0-15,-1 0 16,0 18-16,1-18 15,-1 17 1,1-17 0,-1 18-16,0 0 15,18-1 1,-17 1 0,17 17-1,0-17 1,0 35-1,-18-18 1,18 18 0,0-18-1,18 18 1,-18 0 0,0 0-1,0-35 1,0 17-16,0-17 15,0 17-15,0-18 0,0 54 32,0-18-17,0 0 1,0 0 0,0 0-1,0 0 1,0 0-1,0-1 1,0 1 0,0-17-1,0-19-15,0 19 16,0-19-16,0 1 16,0-1-16,0 19 15,-36-1 1,36 0 15,-35 1-15,-18-19-1,-17 1 1,-19-18 0,19-18-1,17 18 1,35 0-16</inkml:trace>
  <inkml:trace contextRef="#ctx0" brushRef="#br0" timeOffset="18">9366 5098 0,'0'0'0,"18"0"79,0 0-48,-1 0-16,1 0 1,-1 17 0,1-17-1,0 0-15,-1 0 16,1 0-16,0 0 16,-1 0-16,19 0 15,-1 18 1,0-18-1,0 0 17,1 0-17,-1 0 1,0 0 0,0 0-1,-17 18 1,0-18-1,-1 0-15,1 0 16,0 0-16,-1-18 16,1 18-16,0 0 15,17 0 1,-17 0 0,-1-18-1,18 18 1,-17 0-1,17 0 17,-17 0-17,0 0 1,17 0 0,-17 0-1,-1 0-15,18 0 16,-17 0-1,17 0 1,1 0 0,17 0-1,-18 0 1,18-17 0,-18 17-1,18 17 1,-18-17-1,-17 0 1,0 0 0,-1 0-16,18 0 0,-17 0 15,35 0 1,0 0 0,0 0-1,17-17 1,-17 34-1,0-17 1,-18 0 0,18 0-1,-17 0 1,17 0 0,-18 0-1,-17 0-15,-1 0 16,1 0-1,-1 0-15,1 0 16,17 0 0,1 0-1,17 0 1,-18 0 0,0 0-1,0 0 1,1 0-1,-1-17 1,-17 17 0,-1 0-1,1 0-15,-36 17 63</inkml:trace>
  <inkml:trace contextRef="#ctx0" brushRef="#br0" timeOffset="19">9701 5592 0,'-17'-18'0,"-1"0"31,0 18-15,18-17-1,-35 17 1,0 17-1,0 1 1,-18 17 0,0 0-1,18 1 1,17-1 0,18 0-1,0-17-15,18 0 16,-1-18-1,1 17-15,-1-17 0,19-17 32,17-1-17,-18-17 1,-17-1 0,17-17-1,-18 18 1,1 0-1,-18 0 1,0 17 0,18 0-1,-18 36 17,0 0-17,0-1-15,0 19 16,0 16-1,0 19 17,0-18-17,0 0 1,0-18 0,0 0-1,0-17 1,0 17-1</inkml:trace>
  <inkml:trace contextRef="#ctx0" brushRef="#br0" timeOffset="20">9860 5627 0,'18'0'47,"-18"-18"-47,0 36 47,17-18-47,-17 17 15,18 19 1,0-1 0,17 18-1,0-18 1,-17-17-16,0-1 15,-1 19 1,1-19-16,-1-17 16,1 36-1,0-19 1,-1-17 0,-17 18-1</inkml:trace>
  <inkml:trace contextRef="#ctx0" brushRef="#br0" timeOffset="21">10195 5662 0,'-17'0'78,"17"18"-63,-18-18-15,0 0 16,1 17 0,-19 19-1,-16-1 1,-1 0-1,0 0 17,17-17-32,19 0 15,-1-1-15,0-17 0,1 18 16,-1-18 0,1 18-1,17-1 1,-18-17-1,36 0 17,-18-17-32,17 17 31,-17-18-31</inkml:trace>
  <inkml:trace contextRef="#ctx0" brushRef="#br0" timeOffset="22">10195 5433 0,'0'-18'15,"-17"18"1,17-17 0,0-1-1,0 0 1,17 1-16,1-1 15,0 0 1,-1 1 0,18-1-1,-17 18 1,0 0 0,-1 18-1,-17-1 1,-17 1-1,-1 17 1,-17 1 15,17-1-31,1-18 16,-1 1-16,0 0 0,1-1 16,17 1-1,17 0 1,1-1 15,0-17-31,-1 0 16,1 0-1,35 0 1,-18 18 0,0-18-1,-17 0 1</inkml:trace>
  <inkml:trace contextRef="#ctx0" brushRef="#br0" timeOffset="23">10619 5768 0,'0'-18'31,"17"18"-15,1 0-16,0-17 16,17 17-1,0 0-15,0 17 16,18-17-16,-17 0 0,16 0 15,19 0 1,-36 0-16</inkml:trace>
  <inkml:trace contextRef="#ctx0" brushRef="#br0" timeOffset="24">10830 5609 0,'0'-17'16,"-17"34"46,17 1-30,17-18-32,-17 17 15,0 19 1,-17-19-16,17 19 16,0-19-16,0 1 15,0 17-15,-18 0 16,18 18-1</inkml:trace>
  <inkml:trace contextRef="#ctx0" brushRef="#br0" timeOffset="25">11465 5521 0,'0'0'0,"18"0"15,-18-18-15,0 36 32,0 0-17,-18 17 1,1 35 0,-1 1-1,0 0 1,18-36-16,0 0 15,-17 0-15,17-17 16,0 0-16</inkml:trace>
  <inkml:trace contextRef="#ctx0" brushRef="#br0" timeOffset="26">11748 5592 0,'-18'-18'0,"0"18"78,18 18-78,-17-18 16,-1 17-16,0 18 15,-17 18 1,17-17 0,1 17-1,-1-18 1,18 0-1,0 18 1,18-18 15,-1-17-15,19 0 0,-1-1-1,-17-17 1,-1 0-16,19-17 15,-19 17-15,1 0 16,17-36 0,0 19-1,1-19 1,-19 1 0,-17 0-1,-17 0 1,-1 17-1,-17 0 1,-36 18 15,54 0-31,-19 0 16,1 18-16,0-18 0,17 18 16,-17-1-1,35 1 1</inkml:trace>
  <inkml:trace contextRef="#ctx0" brushRef="#br0" timeOffset="27">11024 4516 0,'18'17'47,"0"1"-31,-1-1-16,18 36 15,-17-35-15,0 17 16,35 18-1,-18 0 1,0 0 0,-17-35-16</inkml:trace>
  <inkml:trace contextRef="#ctx0" brushRef="#br0" timeOffset="28">11042 4833 0,'0'0'0,"0"-35"16,18 17-1,-1 0-15,36-34 16,0-1 15,18 0-15,17-18 0,-18 36-1,-17 0 1,-35 17-1,0 0 1</inkml:trace>
  <inkml:trace contextRef="#ctx0" brushRef="#br0" timeOffset="29">9895 4480 0,'0'-17'0,"18"-1"32,0 0-17,-18 1 1,-18 34 31,0 1-32,-17 17-15,-18 36 16,-17-1 0,-1 1 15,36-53-31,17 17 16,18-18-16,18-17 15,17 0 1,36-17-1,-1 17 1,18 0 0,-17 17-1,0-17 1</inkml:trace>
  <inkml:trace contextRef="#ctx0" brushRef="#br0" timeOffset="30">10037 4445 0,'0'0'16,"0"-18"-16,0 1 16,0-1 31,0 36 15,-18-18-46,18 17-16,0 1 15,-18 17-15,18 1 16,-17 16-16,-19 72 16,19-71-1,-1 17-15,0-17 16</inkml:trace>
  <inkml:trace contextRef="#ctx0" brushRef="#br0" timeOffset="31">10813 4498 0,'17'0'0,"-17"-18"31,18 18-15,-36 0 30,18-17-30,-17 34 0,-1-17-1,-17 0 1,-1 18 0,1-18-16,-18 35 15,18-35 1,0 18-16,-36 17 15,1 0 1,34 1 0,1-1 15,0 0-15,17 0-1,18 1 1,18-19-1,-1 1 1,1-18-16,0 0 16,-1 0-16,1-18 0,0 1 15,35-19 1,-1-16 0,1-1-1,0-36 1,0 19-1,0-1 1,0 18 0,-18-17 15,1 35-15,-1-1-1,-35 19-15,0-1 16,17 0-16,-17 1 15,0-1 17,-17 36 46,17-1-63,-18-17 1,18 18-16,-17 0 16,-1-1-1,18 1 1,-18 17-16,1-17 0,-1 17 16,-17 18-1,17 18 1,0-1-1,1-17 1,17-18 0,-18 18-1,36-35 1,-18 0 0,0-1-1,0 1 1,0-1-16,0 1 15,0 0 17,0-1-17,0 1 17,17-18 30,-17-18-31,18 18-15,-18-17 0</inkml:trace>
  <inkml:trace contextRef="#ctx0" brushRef="#br0" timeOffset="32">11800 5503 0,'18'0'32,"-18"-17"-17,0 34 126,-18-17-141,1 0 31,17 18-31,-35 0 16,-1-1-1,1 1 17,17 0-17,1-1-15,17 1 16,-18-18-16,0 17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4-01T09:32:02.346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75 2752,'-21'0,"0"0,42 0,-21 21,21-21,0 0,0 21,1-21,-1 0,0 0,21 0,-21 21,22-21,-22 0,21 0,-21 0,1 0,-1 0,0 0,0 0,0 0,0 0,1 0,-1 0,0 0,0 0,0 0,0-21,1 21,-1 0,21 0,-21 0,0 0,1 0,-1 0,0 0,0 0,0 0,0 0,1 0,-1 0,0 0,21 0,-21 0,22 0,-22 0,0 0,0 0,22 0,-22 0,0 0,0 0,0 0,0 0,22 0,-22 0,0 0,0 0,0 0,22 0,-22 0,0 21,21-21,-20 0,-1 0,21 0,0 0,-20 0,20 0,-21 0,21 0,-20 0,20 0,0 0,1 0,-22 0,21 0,0 0,1 21,-22-21,21 0,1 0,-22 0,21 0,-21 0,22 0,-22 0,21-21,-21 21,0 0,1 0,-1 0,0 0,0 0,0 0,0 0,-21-21,22 21,-1 0,0 0,0 0,-21-21,21 21,0 0,1-21,-1 0,0 21,0-22,0 1,0 0,1 0,-1 21,-21-21,21 0,0-1,-21 1,21 0,0 0,-21 0,22 0,-22-1,0 1,21 21,-21-21,0 0,0 0,0 0,21-1,-21 1,0 0,0 0,0 0,0 0,0-1,-21 22,21-21,0 0,0 0,-21 21,21-21,0 0,-22 21,22-22,-21 1,0 0,0 0,21 0,-21 21,21-21,-21 21,21-22,-22 22,22-21,-21 21,21-21,-21 0,0 21,21-21,-21 21,21-21,-21 21,21-22,-22 22,22-21,-21 21,0 0,21-21,-21 21,0-21,0 21,21-21,-22 21,1 0,0-21,0 21,0-22,0 22,-1-21,1 21,0 0,0 0,0-21,0 21,-1 0,1 0,21-21,-42 21,21 0,0 21,-22-21,22 0,0 0,0 0,0 0,-1 0,-20 0,21 0,-21 0,20 0,-20 0,21 0,0 0,-22 0,22 0,0-21,-21 21,21 0,-1 0,1 0,-21 0,21 0,0 0,-1 0,1 0,0 0,0 0,0 0,-22 0,22 0,0 21,-21-21,21 0,-1 0,-20 0,21 0,-21 0,20 0,-20 0,21 0,-21 0,20 0,-20 0,21-21,0 21,0 0,-1 0,1 0,0 21,-21-21,21 0,-1 0,1 0,0 21,0-21,0 0,-22 0,22 0,0 0,0 0,0 21,0-21,-1 0,1-21,0 21,0 0,0 0,0 0,-1 0,1 0,0 0,0 0,0 0,0 21,-1-21,1 0,0 0,0 22,-21-22,20 21,1-21,0 21,0-21,0 21,0 0,-1-21,1 21,0 1,0-1,0 0,21 0,-21 0,21 0,0 1,-22 20,22-21,0 0,0 22,-21-22,21 21,0 0,0-20,-21 20,21-21,0 21,0-20,0-1,0 21,0-21,21 0,-21 1,0-1,0 0,21-21,-21 21,0 0,22 0,-22 1,21-22,0 21,-21 0,21-21,0 21,0 0,22 0,-22-21,0 22,0-1,0-21,1 21,-1-21,0 0,0 21,0-21,0 0,1-21,-1 21,0-21</inkml:trace>
  <inkml:trace contextRef="#ctx0" brushRef="#br0" timeOffset="4506.0036">5609 9631,'-21'0,"0"0,0 0,0 0,-1 0,1 21,0-21,0 0,-21 0,20 0,-20 0,21 0,-21 0,-1 21,22-21,-21 0,21 0,-22 0,1 21,21-21,0 0,-22 0,22 22,0-22,0 0,0 0,-1 21,1-21,0 0,21 21,-21-21,0 0,21 21,-21-21,-1 21,1 0,0 1,0-22,21 21,-21-21,21 21,-21 0,-1 0,22 0,-21 1,0-1,21 21,0-21,-21 0,21 1,0 20,0-21,-21 21,21-20,0 20,0 0,0 1,0-22,0 21,0-21,21 22,-21-22,0 21,0-21,0 0,21 22,-21-22,0 0,21 21,-21-20,0-1,21 0,-21 21,22-21,-22 1,21-1,0 0,0 0,0 0,0 0,22 1,-22-1,0 0,21 0,1 0,-22 0,21 1,1-22,-1 21,0 0,1 0,-1-21,0 21,1 0,-1-21,0 22,1-1,-1-21,0 0,1 21,-1-21,0 0,1 0,20 21,-21-21,1 0,20 0,1 0,-1 0,1 0,-22 0,22 21,-1-21,1 0,-1 0,1-21,-1 21,-21 0,22 0,-1 0,1 0,-22-21,22 21,-1 0,-20 0,20-21,-21 21,22 0,-22-21,22-1,-22 22,22-21,-22 0,21 0,-20 21,-1-21,22 0,-22-1,0 22,1-21,-1 0,21 21,-20-21,-1 21,0-21,1 0,-1 21,0-22,1 1,-22 0,21 21,1-21,-22 0,21 0,-21-1,22 1,-22 0,0-21,0 21,0-1,0 1,1-21,-1 21,0 0,0-1,0 1,0-21,-21 21,22 0,-1-1,-21 1,21 0,-21 0,21-21,0 20,-21 1,21 0,-21-21,22 21,-22-1,21-20,-21 21,0 0,21-22,-21 22,21 0,-21 0,0 0,0 0,0-1,21 1,-21 0,-21 0,21 0,0 0,-21-1,21 1,-21 0,21 0,0 0,-21 21,21-21,-22-1,1 1,0 0,0 0,0-21,0 42,-1-22,22 1,-21 21,0-21,0 0,21 0,-21 21,0-21,-1-1,1 1,0 0,0 0,0 0,0 21,-1-21,1 21,0-22,0 22,0 0,0-21,-1 21,1 0,0-21,0 21,0 0,0-21,-1 21,1 0,0 0,0 0,0 0,0 0,-1 0,1 0,0 0,0 0,0 0,0 0,-1 21,1-21,0 0,0 0,0 21,0-21,-1 0,1 0,0 0,0 21,0-21,-22 0,22 0,0 0,0 0,0 22,0-22,-22 0,22 0,0 0,0 0,0 0,-1 0,-20 0,21 0,0 0,-22 0,22-22,0 22,-21 0,21 22,-1-44,1 22,0 0,-21 0,21 0,-1 0,1 0,0 22,0-22,0 0,-22 0,22 0,0 0,0 0,0 0,0 21,-1-21,1 0,0 0,-21 0,21 0,-1 0,1 0,0 21,-21-21,21 0,-1 0,1 0,0 0,0 21,-21-21,20 0,1 0,-21 0,21 0,-22 0,22 21,-21-21,21 0,0 0,-22 0,22 21,0-21,0 0,0 0,-1 0,1 22,0-22,0 0,0 0,0 21,-1-21,1 0,0 21,0-21,0 0,0 0,-1 0,1 21,0-21,0 0,0 0,0 0,-1 0,22 21,-21-21,0 0,0 0,0 0,0 0,-1 0,1 21,0-21,0 0,21 22,-21-22,0 0,-1 0,1 21,0-21,0 21,0-21,0 0,21 21,0 0</inkml:trace>
  <inkml:trace contextRef="#ctx0" brushRef="#br0" timeOffset="8006.4306">4890 2985,'-22'0,"22"21,0-42,-21 21,21-22,-21 22,21-21,-21 21,21-21,-21 42,21 0,0 1,-21-1,21 21,-22 0,22 1,0 20,-21-20,21 20,-21 1,21-22,0 21,0 22,0-21,0 20,0-20,21 20,-21 1,0 0,21-1,-21 1,22 0,-22-1,21 22,-21-21,0 0,21 20,0-20,-21 0,21-22,0 22,1 0,20-22,-21 22,21-22,-20 22,20-22,0 1,1-1,-1 1,0-22,1 22,-1-22,0 22,1-22,-1 21,0-20,1-1,-1 22,-21-22,21 0,1 1,-22-1,21 0,1 1,-1-1,0 0,1 1,-1-1,0 0,1-21,-1 22,21-1,-20 0,-1 1,0-1,1 0,-1 22,0-22,1 1,-1-1,0 21,1-20,-22-1,21 0,1 1,-1-1,21 0,-20 1,-22-1,21 0,1 1,-1 20,-21-20,21-1,-20 0,-1 22,0-22,0 0,0 1,0-22,1 21,-1-21,0 22,-21-22,0 0,21 21,-21-20,0-1,21 0,-21 0,0 0,0 0,0 1,0-1,21 21,-21-21,0 0,22 1,-22 20,0-21,0 21,21-20,-21-1,0 21,21-21,-21 0,0 1,0-1,21 0,-21 0,0 0,0 0,0 1,0-1,0 0,0 0,0 0,21-21,-21 21,0 1,0-1,0 0,0 0,0-42,0 0,-21 21,21-21,-21-1,0 1,0 21,21-21,-22 0,1 0,0 0,21-1,-21 1,42 0,0 0,0 21,1 0,-1 0,0 0,0 21,0-21,0 0,1 21,-1-21,0 21,0 1,0-22,-21 21,0 0,-21-21,21 21,-21-21,21 21,-21 0,0 1,-1-1,1-21,0 21,21 0,-21 0,21 0,-21 1,21-1,0 0,21-21</inkml:trace>
  <inkml:trace contextRef="#ctx0" brushRef="#br0" timeOffset="165942.9372">2625 13526</inkml:trace>
  <inkml:trace contextRef="#ctx0" brushRef="#br0" timeOffset="166192.8757">2477 14436</inkml:trace>
  <inkml:trace contextRef="#ctx0" brushRef="#br1" timeOffset="190408.9799">14753 1651,'0'-21,"0"42,-21-21,0 0,21-21,0 0,21 0,-21-1,21 1,-21 0,21 0,1 0,-22 0,21 21,-21-22,21 44,-42-1,21 0,0 21,-21 1,-1-1,22 0,-21 1,0-1,21 0,0-21,-21 1,21-1,0 0,21-21,0 0,0-21,1 0,-1 21,0-22,21 22,-21-21,22 21,-22 21,0-21,0 0,-21 22,21-1,-21 0,0 0,-21 0,21 0,-21-21,0-21,21-21,0 0,0-1,0 1,21-22,-21 22,0 0,21-1,-21 22,0-21</inkml:trace>
  <inkml:trace contextRef="#ctx0" brushRef="#br1" timeOffset="190690.2288">15092 1312,'0'0,"0"-21,21 21,-21-21,0 0,21 21,0 21,-21 21,0-20,-21-1,21 0,0 0,-21 0,0 0,0-21,21-21,0 0,0 0,21 0,-21 0,21-1,0 22,0 0,-21 22</inkml:trace>
  <inkml:trace contextRef="#ctx0" brushRef="#br1" timeOffset="190946.5719">15177 1651,'21'-21,"0"0,0 0,0-1,0 1,1 21,-1 0,0 0,0 21,0 1,-21-1,0 21,0 22,0-22,0 0,-21 22,21-1,-21-20,21-1</inkml:trace>
  <inkml:trace contextRef="#ctx0" brushRef="#br1" timeOffset="191722.282">16256 1630,'21'-21,"-42"21,21-21,-21-1,0 1,0 21,-1 0,1 21,-21-21,21 22,-22-1,22 21,-21-21,21 22,0-22,21 21,-22-21,22 0,22 1,-22-1,21-21,0 0,0 0,0-21,0-1,22 1,-22 0,21 0,-21-21,1 20,-1 1,0 0,0 0,-21 0,21 42,-42 0,21 21,0 1,-21-1,21 0,0 1,0 20,0-20,0-1</inkml:trace>
  <inkml:trace contextRef="#ctx0" brushRef="#br1" timeOffset="192322.3539">16595 1905,'0'0,"21"0,0 0,-21 21,0 0,-21 1,0 20,-22 0,22-21</inkml:trace>
  <inkml:trace contextRef="#ctx0" brushRef="#br1" timeOffset="193166.4487">17018 1926,'0'0,"-21"0,42 0,-21-21,21 0,0-21,1 20,20-20,-21 0,0 21,0-22,-21 22,22 0,-22 0,21 0,-42 21,-1 21,22 0,-21 0,0 21,0 1,0-1,0-21,-1 22,22-1,0-21,0 0,22-21,-1 0,0 0,0 0,21-21,1-21,20 21,-20-22,20-20,-21 20,22 1,-22 0,1-1,-22 22,0-21,0 42,-21-21,0 42,0 0,0 0,-21 22,0 20,0-21,-1 22,22-22,0 22,0-22,0 0</inkml:trace>
  <inkml:trace contextRef="#ctx0" brushRef="#br1" timeOffset="193623.6716">18161 1545,'21'-21,"-42"21,21 21,0 22,-21-1,21 0,-21 22,21-22,-21 22,21-22,0 0,0-21,-22 22,22-22</inkml:trace>
  <inkml:trace contextRef="#ctx0" brushRef="#br1" timeOffset="193811.1752">18309 1630,'0'0,"21"-21,-21 0,0-1,0 44,-21 20,21 0,-21 1,21-1,-21 21,21-20,-21 20,21-20</inkml:trace>
  <inkml:trace contextRef="#ctx0" brushRef="#br1" timeOffset="194503.1196">18627 1588,'0'0,"21"-22,0 22,-21-21,21 42,-42 1,21-1,-21 0,-21 21,20 1,-20-22,21 0,-21 21,-1-21,22-21,0 22,21-44,0 1,21 0,0-21,22 21,-1-1,-21 1,21 0,1 21,-22 0,0 21,0 0,0 1,-21-1,22 0,-22 0,0 0,0 0,0 1,0-1,0 0,21-42,-21 0,0-22,0 22,0-21,0-1,-21-20,21 42,-22-22,1 22,0 0,-21 21,21 0,-22 21,22-21,0 21,0 1,21-1,0 0</inkml:trace>
  <inkml:trace contextRef="#ctx0" brushRef="#br1" timeOffset="194825.7563">18987 1566,'21'0,"0"22,-42-22,21 21,0 0,-21-21,21 21,-22 0</inkml:trace>
  <inkml:trace contextRef="#ctx0" brushRef="#br1" timeOffset="194935.2517">18923 1820,'0'0,"21"22,0-22</inkml:trace>
  <inkml:trace contextRef="#ctx0" brushRef="#br1" timeOffset="195634.5521">19495 1461,'0'0,"-22"0,1 0,0 0,-21 0,21 21,-22 0,1 0,0 21,20 1,-20-1,21 0,0 1,0-1,21-21,0 22,0-22,0 0,21-21,0 21,0-42,21 21,1-21,-1-22,22 1,-22 0,21-22,1 1,-1-22,1 22,-1-22,-20 21,-1 1,0 21,-20 20,-22 1,-22 42,-20 1,0 41,-1 1,1-1,0 22,-1-1,1 1,21 0,21-22</inkml:trace>
  <inkml:trace contextRef="#ctx0" brushRef="#br1" timeOffset="196225.834">19622 1969,'0'-22,"21"1,0 21,0-21,0-21,22 21,-22-22,21 1,0 0,-20-1,20 1,-21 21,0-22,0 22,-21 0,22 21,-44 0,22 21,-21 0,0 22,-21-1,21 0,-1 1,1-1,0 0,21 1,0-22,0 21,0-21,21-21,22-21,-22 0,21 0,22-43,-22 22,21-21,1 20,-1-20,-20 20,-1 22,-21 0,0 21,-42 0,21 42,-21 1,-21-1,21 22,-1-22,1 21,21 1,21-1,1 1,41-1</inkml:trace>
  <inkml:trace contextRef="#ctx0" brushRef="#br1" timeOffset="196790.2559">21061 1799,'0'0,"0"21,0 1,-21-1,21 0,-21 0,21 0,-22 0,22-42,0 0,0 0,22-43,-1 22,0-21,21 20,1-20,-22 42,21-22</inkml:trace>
  <inkml:trace contextRef="#ctx0" brushRef="#br1" timeOffset="197076.2283">21273 1884,'0'0,"21"0,-42 21,21 0,-22 0,1-21,21 22,-21-22,21-22,0-20,21 0,22-1,-22-20,21-22,0 22,1 20,-1-20,-21 42,22 0</inkml:trace>
  <inkml:trace contextRef="#ctx0" brushRef="#br1" timeOffset="197471.8169">21590 1672,'0'0,"21"21,-21 1,0-1,0 0,-21 21,21 1,-21-22,21 21,-21 0,0-20,21-1,-22 0,44-42,-1 0,0-22,21 1,1 0,-1-1,0 1,22 21,-43 0,21-1,-21 22,1 0,-1 22,-21-1,-21 21,21-21,-22 43,-20-22,21 0,0 1,0-22</inkml:trace>
  <inkml:trace contextRef="#ctx0" brushRef="#br1" timeOffset="197865.8723">22035 1757,'0'0,"21"-21,0 0,-21-1,21 22,-42 22,0 20,21-21,-21 0,21 0,-22 1,22-1,22 0,-1 0,21 0,0-21,1 21,-1-21,0 22,-20-22,-1 21,0-21,-42 21,0-21,-1 0,-20 0,21-21,21 0,-21-22,42 1,0 0,0-1,22-20,-1 20,0 1</inkml:trace>
  <inkml:trace contextRef="#ctx0" brushRef="#br1" timeOffset="198743.4087">22818 1736,'21'-21,"-42"42,63-64,-21 43,-21-21,21 21,-21 21,0 1,-21-1,0 0,21 21,-21-21,-21 22,20-22,1 0,21 0,-21-21,21-21,21 0,-21 0,21-22,22 22,-22 0,21 0,1 0,-22 21,21 0,-21 0,0 21,-21 0,0 0,0 0,0 22,0-22,0 0,0 0,-21 0,21 1,21-22,-21-22,22-20,-22 0,0-1,0-20,-22 21,1-22,0 22,0 21,-21-1,20 22,-20 0,21 22,0-1,21 21,-21 0,42 1,-21-1,21-21</inkml:trace>
  <inkml:trace contextRef="#ctx0" brushRef="#br1" timeOffset="198962.0563">23220 1778,'0'0,"63"-21,1 0,-22 0,22 21,-43 0,21 0,-21 21,-21 0,0 21,-21 1,-21 20,0-21,-22 22,1-22,-22 22,0-22,22 0,-22 1</inkml:trace>
  <inkml:trace contextRef="#ctx0" brushRef="#br1" timeOffset="200095.8373">14626 2752,'0'0,"21"-21,-21 42,-21 0,0 21,0 1,-21-22,20 21,1 0,0-20,0-1,21-42,21-1,0-41,0-1,22-20,-1-22,-21 0,0 21,1 1,-22 20,-22 22,1 21,0 21,-21 21,-1 21,1 1,0 20,21 22,-1-22,22 1,0 20,22-20,20-22,-21 1</inkml:trace>
  <inkml:trace contextRef="#ctx0" brushRef="#br1" timeOffset="201080.0767">14838 2709,'0'0,"21"-21,0 21,-21-21,0 0,0 42,0 0,-21 22,0-22,0 21,0-21,21 22,-22-22,22 0,22-21,-1 21,0-21,21 0,1-21,-1 42,0-21,1 0,-1 0,-21 0,0 0,-21 21,-21-42,0 0,21-21,-21-1,21 1,0 0,21-1,-21 1,21 21,21-22,-20 22,-1 21,21 0,-21 0,0 0,1 21,20 1,-21-1,-21 21,21-21,-21 22,0-22,-21 21,21 0,-21-20,0 20,0-21,-1 0,1 0,0 1,0-22,21-22,0 1,21 0,-21 0,21 0,0 0,1-1,20 1,-21 0,21 21,-20-21,20 42,-21-21,21 21,-20 0,-1 1,-21 20,21-21,-21 21,21-20,-21-1,-21 0,21 0,0 0,0-42,21 0,-21-21,-21-1,21-20,0-1,-21 1,0-1,-1 22,1 21,-21 0,21-1,0 22,-1 22,22-1,43 0,-1-21,0 0,22-21,-1 0,1-1,-1-20</inkml:trace>
  <inkml:trace contextRef="#ctx0" brushRef="#br1" timeOffset="201332.8823">15536 3133,'0'0,"-42"63,21-20,-21-1,42-21,-22 0,22 0,0 1,22-22,20-22,-21 1,0 0,22-21,-22-1,21 1</inkml:trace>
  <inkml:trace contextRef="#ctx0" brushRef="#br1" timeOffset="201837.4054">15917 2688,'0'0,"22"-21,-22 42,0 0,-22 22,22-22,-21 21,21-21,-21 22,0-22,0 0,21 0,-21-21,42-21,-21 0,21-21,-21 20,21-20,21 0,-20 21,-22-22,21 22,0 21,-21-21,21 21,0 21,0-21,1 0,-1 0,0-21,0 21,0 0,0 21,-21 0,0 22,-21-1,21-21,0 43,-21-22,21 21,-21 1,21-1,-21-20</inkml:trace>
  <inkml:trace contextRef="#ctx0" brushRef="#br1" timeOffset="202280.513">16362 2921,'0'0,"-21"0,0 21,21 0,0 1,0-1,21 0,-21 0,21 0,-21 0,21-21,0-21,0 0,1 0,-1 0,0-22,-21 1,0 0,-21-1,0 1,-1 0,1 21,-21-1,21 1,21 0,-21 21,21-21,21 21,21 0,0 0,22 21,21-21,-22 0,22 0</inkml:trace>
  <inkml:trace contextRef="#ctx0" brushRef="#br1" timeOffset="202977.9529">17336 2709,'21'0,"-42"0,42-21,0 21,-21-21,21 21,-21 21,0 0,0 22,21-1,-21-21,0 43,0-22,21-21,-21 22,0-1,0-21,22-21,-22 21,0-42,21 0,-21-21,21 20,-21-41,21 21,-21-22,0 22,-21-22,21 22,-21 21,0 0,-22-1,1 22,21 22,-22-1,22 0,0 0,0 0,21 22,-21-22,42 0</inkml:trace>
  <inkml:trace contextRef="#ctx0" brushRef="#br1" timeOffset="203168.0765">17759 2773,'0'0,"0"21,-21-21</inkml:trace>
  <inkml:trace contextRef="#ctx0" brushRef="#br1" timeOffset="203293.0839">17695 2942,'0'-21,"0"42,0 0,22-42,-1 0</inkml:trace>
  <inkml:trace contextRef="#ctx0" brushRef="#br1" timeOffset="203826.8589">17801 3175,'0'-42,"21"21,-21-43,22 22,-1-43,0 0,0 1,0-1,22-21,-22 43,21-22,-21 22,0 20,1 22,-1 0,0 21,0 0,-21 42,21 1,-21-1,0 21,0 1,-21-1,21 22,-21-21,-21-1,20 1,1-22,-21 0,21 1,0-22,-1-21,1 0,21-21,0-1,21-20,1 21,-1 0,0-22,0 22,21 0,1 0,-22 21,0-21,0 42,0-21,1 21,-22 21,0-20,0 20,-22-21</inkml:trace>
  <inkml:trace contextRef="#ctx0" brushRef="#br1" timeOffset="203927.4453">18309 2921,'0'0,"43"-21,-1 0,0 21,1-21,-1-1,-21 1,0 21</inkml:trace>
  <inkml:trace contextRef="#ctx0" brushRef="#br1" timeOffset="205489.8044">13801 4360,'-21'0,"-1"0,1 0,0 0,0 22,0-1,0-21,-22 42,22-21,0 0,0 22,21-1,-21-21,21 22,0-1,-22 21,22-20,0-1,22 0,-22 22,0-22,0 1,0 20,0-21,0 1,0 20,0-20,0 20,21-21,-21 1,0 20,0-20,0-1,0 0,0 22,0-22,0 0,0 1,0-1,0 0,0 1,-21-1,21 0,-22 1,22-1,-21-21,0 22,0-22,-21 21,20-21,-20-21,0 21,-1-21,22-21,-21 0</inkml:trace>
  <inkml:trace contextRef="#ctx0" brushRef="#br1" timeOffset="208503.4689">14203 5228,'0'-21,"-21"21,21 21,21-21,0 0,21 21,-20-21,20 0,0 0,1 22,-1-22,0 0,22 21,-22-21,0 0,1 0,-1 0,-21 0,22 0,-1 0,-21 0,21 0,-20 0,20 0,-21 21,0-21,22 0,-22 0,0 0,0 0,21 0,-20 0,20 0,-21 0,21 0,-20 0,20 0,-21 0,21-21,-20 21,20 0,-21 0,21 0,-20-21,20 21,0 0,-21 0,1-22,20 22,-21 0,0 0,0 0,1 0,-1 0,0 0,0 0,0 0,0 0,1 0,20 0,-21 0,0-21,0 21,1 0,-1 0,0 0,0 0,0 0,0-21,1 21,-1 0,-21-21,21 21</inkml:trace>
  <inkml:trace contextRef="#ctx0" brushRef="#br1" timeOffset="209532.5159">14266 5990,'0'0,"-21"0,0 21,21 1,-21-22,21 21,-21-21,21 21,0 0,0-42,21 21,0-21,0 0,0-1,1-20,20 21,-21-21,0 20,0 1,1 0,-22 0,21 0,-42 21,-1 21,1 0,0 21,0 1,-21-1,20 0,22 1,-21-1,21-21,0 22,0-22,21 0,1-21,-1 21,0-42,0 21,0-21,22-22,-1 22,0-21,-21 21,22-22,-1 1,-21 21,0 0,1-22,-22 22,21 0,-21 0,0 42,-21 0,21 22,-22-1,1 0,21 22,-21-22,21 0,0 22,21-22,-21-21,0 1</inkml:trace>
  <inkml:trace contextRef="#ctx0" brushRef="#br1" timeOffset="210111.5601">14838 5588,'0'0,"0"-21,-21 21,42-21,0 21,0-21,0 21,1 0,-1 0,-21 21,-21 0,21 21,-22-21,1 22,0-1,0-21,21 0,0 1,21-1,21-21,-20 0,20 21,0-42,-21 21</inkml:trace>
  <inkml:trace contextRef="#ctx0" brushRef="#br1" timeOffset="210367.4743">15007 6011,'21'0,"1"0,20 0,-21-21,21 21,1 0,-22 0,21 0,-21 0,1 0</inkml:trace>
  <inkml:trace contextRef="#ctx0" brushRef="#br1" timeOffset="210633.4737">15240 5863,'0'0,"0"21,-21-21,0 22,21-1,-21 0,-1 0,22 21,0-20,-21 20,21-21,0 21,0-20,21-1,-21 0</inkml:trace>
  <inkml:trace contextRef="#ctx0" brushRef="#br1" timeOffset="211133.4828">15727 5927,'0'-21,"0"42,0-64,0 22,0 0,-21 21,0 0,-1 21,-20 0,21 1,-21-1,-1 21,22-21,0 22,0-1,21-21,-21 0,42 0,0-21,21-21,-21-21,1 21,20-22,-21 22,21 0,-20 0,-1 0,-21 0,21 21,-21 21,-21 0,21 0,-21 0,21 22,-22-1,22 0,0-21,-21 22,21-1,0-21,0 0</inkml:trace>
  <inkml:trace contextRef="#ctx0" brushRef="#br1" timeOffset="211603.2395">15917 5652,'0'0,"-21"-22,21 1,21 21,-21-21,22 0,-1 21,0 0,0 21,-21 0,0 0,0 22,0-22,-21 21,21 1,-21-22,42 21,-21-21,21-21,0 0,22-21,-22 0,21 0</inkml:trace>
  <inkml:trace contextRef="#ctx0" brushRef="#br1" timeOffset="212576.7795">15367 4636,'-21'-22,"42"44,-63-44,21 22,-22 22,22-22,-21 42,21-21,-22 43,22-22,0 0,21 22,0-22,0-21,0 22,21-22,0-42,0-1,22 1,-1-21,0-22,1-20,-1-1,22 0,-22 1,21-1,-20 22,-22-1,0 43,-21-21,-21 42,0 21,0 0,-22 21,1 22,21 20,-22-20,22 21,0-1,0 1,21-22,-21 1,21-22</inkml:trace>
  <inkml:trace contextRef="#ctx0" brushRef="#br1" timeOffset="213029.9113">15388 4995,'0'0,"21"-21,1 0,-1-21,0-1,21 1,1 0,-22-1,21 1,0 0,-20-1,-1 1,0 21,0 0,-21 42,0 0,-21 0,0 22,0-1,-1 21,-20-20,42-1,-21 0,21 1,0-22,21-21,0-21,0 0,22-22,-1 1,-21-22,22 22,-1-21,0 20,-21 1,22 21,-22 0,-21-1,21 44,-21-1,0 0,-21 21,21 22,0-1,0 1,0-1,0 1,21-1,0 1</inkml:trace>
  <inkml:trace contextRef="#ctx0" brushRef="#br1" timeOffset="325230.0985">16171 16044,'-21'0,"0"0,21 22,-21-1,21 0,21-21,0 0,22 0,20-21,22 0,-1-1,43-20,0 0,0 21,22-22,-22 1,0 21</inkml:trace>
  <inkml:trace contextRef="#ctx0" brushRef="#br1" timeOffset="326379.5048">17293 17082,'-21'0,"0"0,42 0,0-22,22 22,-1-21,0 0,43-21,0 21,-1-22,22 22,21-21,0-1,0 22,0-21,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7.72102" units="1/cm"/>
          <inkml:channelProperty channel="Y" name="resolution" value="37.76224" units="1/cm"/>
          <inkml:channelProperty channel="T" name="resolution" value="1" units="1/dev"/>
        </inkml:channelProperties>
      </inkml:inkSource>
      <inkml:timestamp xml:id="ts0" timeString="2024-09-17T06:14:43.5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76 4251 0,'0'0'0,"0"-18"16,0 1-16,0-1 15,17 0 1,-17 1 0,18-1-1,-18 1 16,18 34-31,-1 1 32,-17-1-32,0 1 15,0 0 1,0 17 0,0 0-16,0-17 15,-17 17 1,17 0-1,-18 1 1,18-19 0,-18 1-1,1-18 17,17-18-32,-18 1 15,18-1 1,0 0-1,0-17-15,18 0 16,-18 17 0,0-17-16,17 0 15,19-18 1,-19 35 0,19 1 15,-19 17-16,1 35 1,0 0 0,-18-17-1,0-1-15,0 1 16,17-18 0,1-18-1,0 1 1,17-19-1,0 36 1,0 0 0,-17 18-1,0 17 1,-18 36 15,-18-1-15,0 1-1,18-53-15,-17-1 16,17 1-16</inkml:trace>
  <inkml:trace contextRef="#ctx0" brushRef="#br0" timeOffset="0.9846">1729 4092 0,'0'0'0,"-18"0"31,36 0-15,-18 18-1,35-18 1,18-18 0,0-35-1,-18 0 1,-17-17-1</inkml:trace>
  <inkml:trace contextRef="#ctx0" brushRef="#br0" timeOffset="1.9846">1993 4392 0,'-17'18'31,"17"-1"-15,17 1 0,-17 0-1,18-18 17,-18-18-32,35-17 15,-17-1 1,-18-16-1,0-1 1,-53 17 0,0 1-1,0 17 1,-18 36 15,19 17-15,16 36-1,36-36-15,18 0 16,0-17-16,-1 0 0,18-1 16</inkml:trace>
  <inkml:trace contextRef="#ctx0" brushRef="#br0" timeOffset="2.9846">2311 4180 0,'0'0'0,"0"-17"16,-18 17 15,0 17-15,1 19 0,-19 17-1,19 0 1,-1-1-1,18-16 1,0-1-16,18-35 16,-1 18-1,1-1-15,0-17 0,17 18 32,0-36-17,1-17 1,-1-18-1,-17 0 1,-18 0 0,-18-17-1,-35 17 1,0 35 0,0 36-1,35-1-15,1 1 16,-1 0-16,18 17 15,0-17-15,18-1 16</inkml:trace>
  <inkml:trace contextRef="#ctx0" brushRef="#br0" timeOffset="3.9846">2611 4233 0,'0'0'0,"0"-17"15,17 17 1,1-18 0,-1 0-1,1 18-15,-18-17 16,0 34 15,-18-17-15,1 18-1,-18 0 1,17-1-16,0-17 16,1 18-16,17 0 0,-18-18 15,18 35 1,0-17 0,18-18-1,-1 17 1,1-17-1,17 0 1,-17 0 0,17 0-1,-35 18 1,-18-1 0,1 1 15,-1-18-16,1 18-15,-19 17 16,19-35-16,17 18 16,-18 17-1,36-17 1,17-1 0,0-17-1,0-17 1,-17-1-1,17 0 1,1-17 0,-19 17-16,-17 1 15,18-19 1,0 19-16,-18-18 16,17-18-1,1-18 1,-18-17-1</inkml:trace>
  <inkml:trace contextRef="#ctx0" brushRef="#br0" timeOffset="4.9846">2822 3951 0,'0'0'0,"0"18"16,-17-1-16,17 1 15,0 17-15,0 1 16,0-1-16,0 0 15,0 0-15</inkml:trace>
  <inkml:trace contextRef="#ctx0" brushRef="#br0" timeOffset="5.9846">2910 4304 0,'0'0'0,"18"0"15,-18-18-15,18 18 16,-1-17 0,1 17-1,17 0 1,-17 17-16,0 1 16,-1 0-16,1-1 15,-1 18-15,-17 36 16,0 0-1,-17-19 1,17-34 0</inkml:trace>
  <inkml:trace contextRef="#ctx0" brushRef="#br0" timeOffset="6.9846">3334 4216 0,'0'0'16,"17"-18"-16,1 18 15,17 18 1,1 35 0,-19 0-1,1 35 1,-36-18-1,1-34 1,-36-36 0,17-36-1,1-17 1,0 0 15,35 18-31</inkml:trace>
  <inkml:trace contextRef="#ctx0" brushRef="#br0" timeOffset="7.9846">1552 4868 0,'0'-17'46,"18"17"1,0-18-47,-1 18 16,1 0-16,35 0 31,-18 0-31,0 0 16,18 0-16,0 0 0,0 0 15,88 0 1,0 0 0,0 0-1,-17 18 1,-36-18 0,0 17-1,-35 1 1,0-18-1,0 18 1,-18-18 0,1 0-16,-19 0 15,1 0 1,-1 0-16,19 0 0,-1 0 16,0 0 15,-17 0-16,0-18 1,-1 18 0,1 0-1</inkml:trace>
  <inkml:trace contextRef="#ctx0" brushRef="#br0" timeOffset="8.9846">4815 4445 0,'0'0'0,"0"-18"15,0 1-15,0-1 16,18 0 0,0 18 15,-1 18-16,1 53 1,17-1 0,-17 1-1,17-18 1,-17-18 0,-18-17-1,17-18 1,1-36-1,0-17 1,-18 0 0,17 18-16,-17 0 15,0 17 1,-17-17-16,17 0 0,-36-1 31,-34 19-15,17 17-1,-18 17 1,36 1 0,18 17-1,17 1 1,35-1 0</inkml:trace>
  <inkml:trace contextRef="#ctx0" brushRef="#br0" timeOffset="9.9846">5503 4392 0,'0'0'0,"0"-18"15,0 36 17,0 0-17,-17-1-15,-1 19 16,18-1-1,-18-35 1,1-35 0,34-1-1,1 1 1,-18-18 0,18 36 15,-1 34-16,-17 18 1,18 18 0,0 0-16,-36-17 15,18-1-15,0 0 0,-18 0 16,-17 18 0,-18-35-1,0-53 1,-17-36-1,34-35 1,1 36 0,35 17-1,18 35 1</inkml:trace>
  <inkml:trace contextRef="#ctx0" brushRef="#br0" timeOffset="10.9846">5733 4410 0,'0'0'0,"17"-18"15,-17 0 1,18 18-1,0-17 1,-1 34 0,-17 1-1,0 17 1,-17 36 0,-1 17-1,-17-17 1,17-36-16,18-17 15,-18 17-15,18-18 16,0 1 0,18-18-1,17-18 1,1 1 0,-1-18 15,0 17-16,0-35 1,18 0 0,-17 0-1,-19-17 1,-17 52-16,18-17 16,-36-1-16</inkml:trace>
  <inkml:trace contextRef="#ctx0" brushRef="#br0" timeOffset="11.9846">5962 4322 0,'0'0'0,"-18"0"15,1 17-15,-1 18 16,18 1 0,18 17-1,17 0 1,0-1 15,-17 19-15,-18-18-1,-18 17 1,18-34-16,-17-1 16,17-17-16,-18-1 0</inkml:trace>
  <inkml:trace contextRef="#ctx0" brushRef="#br0" timeOffset="12.9846">6085 4463 0,'0'0'0,"18"-36"0,0 19 15,-1-1 1,19 18-16,-19-18 15,1 18-15,17 0 0,-17 18 16,-1 17 0,1 36-1,-36 35 1,18-18 0,-17 0-1,-1-17 1,1-36-16</inkml:trace>
  <inkml:trace contextRef="#ctx0" brushRef="#br0" timeOffset="13.9846">6597 4498 0,'18'18'0,"-18"-1"15,17 1 1,1-18-16,0-18 16,17-17 15,0-18-16,-17 18 1,-36 17 0,18 36-16,-18-18 15,1 35 1,-18 36 0,-1-1-1,1 18 1,0-35-1,-1-18 1,19-35 0,-1-35-1,18-18 1,18-17 15,-18 34-31,0 1 16,17 18-16,1-19 0,17 1 15,18-18 1,18 18 0,-1 17-1,1 36 1,-36 35 0,0 35-1,-17 18 1,-36 0-1,1-18 1,-18-35 0</inkml:trace>
  <inkml:trace contextRef="#ctx0" brushRef="#br0" timeOffset="14.9846">7020 3933 0,'0'0'0,"18"-35"0,-18 0 16,18 35 0,-18 53-1,-18 53 1,18 35-1,-18-71-15</inkml:trace>
  <inkml:trace contextRef="#ctx0" brushRef="#br0" timeOffset="15.9846">7091 4568 0,'0'0'0,"0"-17"0,17-1 15,19-35 1,-1 18 0,18 17-1,-35 18-15,35 36 16,-18-19-1,-35 19-15,35 52 16,-53 18 0,1-1-1,-18-16 1,-1-36 0,36-36-1</inkml:trace>
  <inkml:trace contextRef="#ctx0" brushRef="#br0" timeOffset="16.9838">8449 3881 0,'18'-18'16,"-36"18"62,0 18-62,1-18 15,-1 17-31,0-17 15,-17 18-15,0-1 16,17 19 0,1-1-1,-1 0 1,18 1 15,0-19-31,0 1 16,0 0-16,0-1 0,0 1 15,0 35 1,0-18 0,18 18-1,-18 0 1,0 0 0,0 17-1,0 1 1,0-18-1,0 17 1,0-17 0,0 0-1,0-18-15,0-17 16,0 0 0,0-1-16,0 19 15,0-1 1,0 18-1,0-18 1,0 18 0,0 0-1,0-18 1,0 18 0,0-18-1,0 18 1,0-17-1,0-19-15,0 1 16,0 17-16,0-17 16,0-1-16,0 19 15,0 17 1,-18-18 0,0 0 15,18 0-16,-35-17 1,-18 0 0,-17-1-1,-19-17 1,37 18-16,16-18 16,1 18-16,17-18 15,1 0-15</inkml:trace>
  <inkml:trace contextRef="#ctx0" brushRef="#br0" timeOffset="17.9838">8890 4939 0,'18'0'16,"-18"-18"-1,-18 1 48,0 34-48,1-17 1,-1 18 0,0-18-16,-17 35 15,0 0 1,17 1 0,1-1 15,17 0-31,0-17 15,0 0-15,17-1 0,-17 1 16,18-1 0,17-17-1,-17 0 1,17-17 0,0-18-1,-17-18 1,0 0-1,17 17 1,-17-16 0,-1 34-1,1 0 1,-18 36 15,-18 17-15,1 18-1,17 0 1,-18 35 0,18-17-1,-18-1 1,18 1 0,0-53-1</inkml:trace>
  <inkml:trace contextRef="#ctx0" brushRef="#br0" timeOffset="18.9838">9225 5009 0,'0'0'0,"18"18"78,-18 0-78,17-1 16,1 19-16,17 17 16,1-1-1,17 19 1,-18-18 0,0-18 15,-17-35-31</inkml:trace>
  <inkml:trace contextRef="#ctx0" brushRef="#br0" timeOffset="19.9838">9578 5080 0,'-18'0'0,"1"0"16,-1 18-1,-17-1 1,-18 19 0,-18-1-1,1 18 1,17 0-1,35-18-15,1-17 16,-1-1-16,0 1 16,18 0-1</inkml:trace>
  <inkml:trace contextRef="#ctx0" brushRef="#br0" timeOffset="20.9838">9613 4868 0,'0'0'0,"0"-17"16,18-1 0,-18 0-1,0 1 1,17-1-1,1 0-15,0 18 16,-1-17-16,1-1 0,0 18 16,17-17-1,-17 17 1,-1 17 0,-17 18-1,-17 18 1,-36 0-1,17 0 1,19-17 0,-1-1-1,36-35-15,-18 17 16,17-17 0,1 0-16,0 0 15,-1 0-15,1 0 16,17 0-1,-17 0-15,-1-17 16,1 17 0,0-18-16</inkml:trace>
  <inkml:trace contextRef="#ctx0" brushRef="#br0" timeOffset="21.9838">10248 5168 0,'18'0'32,"-1"0"-17,1 18 1,0-18-16,17 0 15,18 0 1,18 0 0,-36 0-1,0 0 1,-17 0 0</inkml:trace>
  <inkml:trace contextRef="#ctx0" brushRef="#br0" timeOffset="22.9838">10936 5133 0,'0'-18'16,"18"18"0,-18-17-16,17-1 15,1-17 1,0 17-1,-18 0-15,0 36 32,-18 0-17,18 17-15,-18 53 16,1-35 0,-1 0-16,0 71 15,1-36 1</inkml:trace>
  <inkml:trace contextRef="#ctx0" brushRef="#br0" timeOffset="23.9838">11112 5203 0,'0'0'0,"0"-17"31,0-1-31,0 1 16,18-1-1,0 0 1,-1 1-16,1-1 16,0 0-16,-1 18 0,1-17 15,17-1 1,1 36-1,-19-1 1,1 1 0,-36 35-1,1 0 1,-19 0 0,-17 0-1,0 0 16,36-36-31,-1-17 16,0 18-16,1 0 16,34-18-1,1 17 1,35-17 0,0 18-1,0-18 1</inkml:trace>
  <inkml:trace contextRef="#ctx0" brushRef="#br0" timeOffset="24.9838">11518 5098 0,'18'-18'16,"-1"18"15,-17 18-31,18-18 16,0 0-16,-1 17 15,1 1-15,0 0 16,-1-1-16,36 36 16,-17 18-1,-1-18 16,18 0-15,-36-18 0,1-18-16</inkml:trace>
  <inkml:trace contextRef="#ctx0" brushRef="#br0" timeOffset="25.9838">11942 5133 0,'0'0'0,"-18"0"16,18 18-1,-35-18 1,17 17-16,-53 18 16,36-17-16,0 17 15,-53 18 1,-1 0-1,37 0 1,-1-18 0,17-17-1,19-18 1,17 18 0,0-36 15</inkml:trace>
  <inkml:trace contextRef="#ctx0" brushRef="#br0" timeOffset="26.9844">12400 5239 0,'0'0'0,"18"17"47,-1-17-31,1 0-16,0 0 16,52 0-1,-17 0 1,0 0-1,0 0 1,-18 0 0</inkml:trace>
  <inkml:trace contextRef="#ctx0" brushRef="#br0" timeOffset="27.9844">13000 5168 0,'18'-17'31,"-1"-1"-15,-17 0-16,18 1 31,-1-1-15,1 0-1,-18 36 1,18 0 0,-18-1-16,-18 54 15,18-18-15,-18 0 16,1 53-1,-18-1 1,35-69 0</inkml:trace>
  <inkml:trace contextRef="#ctx0" brushRef="#br0" timeOffset="28.9844">13282 5186 0,'0'0'0,"0"-18"0,0 1 16,18 17 0,-18-18-16,17 0 15,1 1 1,0-1-1,-1 0-15,1 18 16,17-17 0,-17 17-1,-1 17 1,1 1 0,-36 35-1,1 0 1,-36 0-1,0 0 1,0 17 0,35-52-16,1 0 15,17 17-15,0-18 16,17-17 0,19 0-1,17-17 1,0-1 15,-18 1-15,0 17-1,0 0 1,-17-18 0,-18 36-1</inkml:trace>
  <inkml:trace contextRef="#ctx0" brushRef="#br0" timeOffset="29.9844">8767 4586 0,'0'18'15,"17"-36"16,1 18-15,-1 0 0,1 0-1,0 0 1,-1 18 0,1-18-1,0 0 1,17 17-1,-17-17 1,17 0 0,0 0-1,0 0 1,1 0 0,-1 0-1,0 0 1,-17 18 15,0-18-31,-1 0 16,1 0-16,-1 0 0,1 0 15,0 18 1,35-18 0,-18-18-1,18 18 1,-18 0-1,18 0 1,0 0 0,-18 0-1,-17 0 1,17 18 0,-17-18-1,-1 0-15,1-18 16,0 18-16,-1 0 15,19 0 1,16-18 0,1 18-1,-17 0 1,-1 0 0,0 0-1,1 0 1,-1 0-1,0 0 1,0 0-16,-17 0 16,0 0-1,-1 0-15,19 0 16,-1 0 0,0 0-1,18-17 1,0 17 15,-18 0-15,1 17-1,-1-17 1,0-17 0,36 17-1,-18 0 1,-36 17-16,1-17 15,-1 0-15,19 0 16,-1 0-16,18 0 16,17-17-1,1 17 1,-18 0 0,-18 0-1,18 17 16,-18-34-15,18 17 0,0-18-1,-17 18 1,-19 0-16,1 18 16,-1-18-16,1 0 0,0 0 15,35-18 1,17 18-1,1 0 1,-1 0 0,-17 0-1,18 0 1,-1 18 0,1-18-1,-1 0 1,-34 17 15,-1-17-15,-17 18-16,-1-18 15,19-18-15,-19 18 0,1 0 16,35-17 0,-18 17-1,0 17 1,1-17-1,16 0 1,-16 18 0,34-18-1,-17 0 1,0 0 0,-35 18-1,-1-18-15,1 0 16,0 0-16,-1 0 15,19 0 1,17 0 0,-1 0-1,1 17 1,-17-17 0,17 0-1,0 0 1,-1 0-1,1 0 1,18 18 0,-36-18-1,-17 0-15,-1 0 16,1 0-16,0 0 16,17 0-16,0 18 15,1-18 1,-19 0 15,18 0-15,-17 0-1,0 0 1,-1 0 0,1 0-1,0 0 1,-1 0-1,1 0 1,0 0 47,-36 0 15</inkml:trace>
  <inkml:trace contextRef="#ctx0" brushRef="#br0" timeOffset="30.9844">10813 4022 0,'0'0'0,"-18"0"16,0-18 0,1 18-1,-1-18 1,-35 36 0,36-18-16,-19 0 15,1 18-15,17-1 0,-17 19 16,-35 17-1,17-1 1,17 19 0,19-36-1,17-17 1,35-18 0,18-18-1,17-35 1,19-35 15,-36 53-31,-1-18 16,1 0-16,0 0 0,-17 0 15,34-53 1,-35 36 0,1 17-1,-19 18 1,-34 35-1,-19 35 1,1 18 0,-18 17-1,0 36 1,18 0 0,17-18-1,36 0 16,-18-52-31,18 17 16,17-36-16,-17-17 16</inkml:trace>
  <inkml:trace contextRef="#ctx0" brushRef="#br0" timeOffset="31.9844">11042 4022 0,'18'0'0,"-1"0"47,1 17-31,-1 1-1,1 0 1,17 17 0,1 0-1,-1 0 1,-17-17-16,-1 0 15,1-1-15,0 1 16,-18 0-16</inkml:trace>
  <inkml:trace contextRef="#ctx0" brushRef="#br0" timeOffset="32.9843">11077 4269 0,'18'-18'16,"17"0"-1,18-17 1,-18 0 0,1-18-1,-1 18 1,0-1 15,0 19-15,-17-1-16,0 18 15,-18-18-15,17 18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4-01T09:44:06.3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80 13166,'-21'-21,"0"-1,0 44,21-1,0 0,21 0,-21 0,0 0,0 1,21-1,-21 0,0 0,21 0,-21 0,21 1,0-22,-21 21,22-21,-1 21,0-21,0 0,0 21,0-21,1 0,-1 0,0 0,0 0,21 0,-20-21,-1 21,0 0,21 0,-21 0,1 0,-1-21,21 21,-21 0,0 0,22 0,-22-21,21 21,-21 0,22 0,-1 0,0-22,1 22,-1 0,22 0,-22 0,0 0,1 0,-1 0,-21 0,21 22,1-22,-1 0,0 0,-20 0,20 0,0 0,1 0,-22 0,21 0,-21 0,22 0,-22 0,21 0,-21 21,0-42,22 42,-22-21,21 0,-21 0,22 0,-22 21,0-21,0 0,22 21,-22-21,0 21,21-21,-21 21,1-21,20 22,-21-1,0-21,22 21,-22 0,0 0,0 0,0 1,0-22,1 21,-1 0,0 0,0 0,-21 0,0 1,21-1,-21 0,0 0,0 0,0 0,0 1,0-44,21 1,-21 0,0 0,22 0,-22 0,21-1,0 22,-21-21,21 0,0 0,0 21,1-21,-1 21,0-21,21 21,-21-22,1 22,20-21,-21 21,21 0,-20-21,20 21,-21 0,0 0,22 0,-22-21,21 21,-21 0,0 0,22 0,-22 0,0 0,0 0,22 0,-22 0,0 21,0-21,0 0,0 0,1 0,-1 0,0 0,0 0,0 21,0-21,1 0,-1 0,0 0,0 21,0-21,0 0,1 0,20 0,-21 0,0 22,22-22,-22 0,0 0,21 21,-21-21,22 0,-22 0,0 0,21 0,-20 21,-1-21,0 0,21 0,-21 0,1 0,20 0,-21 0,0 0,0 0,22 0,-22 0,0 0,0 0,0 0,1 0,-1 0,0 0,0 0,0 0,0 0,1 0,20 0,-21 0,0 0,0 0,-21-21,22 21,-1 0,0 0,0-21,0 21,-21-22,21 22,1-21,-1 21,-21-21,21 0,0 0,0 0,0 21,-21-22,22 22,-1-21</inkml:trace>
  <inkml:trace contextRef="#ctx0" brushRef="#br0" timeOffset="2149.7435">10499 13399,'0'-22,"0"1,0 0,0 42,0 0,0 1,0-1,0 0,21 0,-21 0,0 0,21 1,-21-1,21 0,-21 0,21 0,1-21,-1 21,0-21,0 0,0 0,22 22,-22-22,21 0,-21 0,0 0,22 0,-1 0,-21 0,22 0,-22 0,21 0,0 0,-20 0,20 0,-21 0,21 0,-20 0,-1 0,21 0,-21-22,0 22,22 0,-22 0,0 0,21 0,-20 0,20-21,0 21,-21 0,22 0,-1-21,0 21,1 0,-22 0,21 0,1-21,-1 21,-21 0,21 0,1 0,-22 0,21 0,-21 0,22 0,-22-21,21 21,-21 0,1 0,20 0,-21 0,0 0,22 0,-22 0,0 21,21-21,-21 0,1 0,20 0,-21 21,21-21,-20 21,-1-21,21 21,-21-21,0 22,1-22,-1 21,0 0,0 0,-21 0,21-21,-21 21,-21 1,21-1,0 0,-21-21,42-21,-21 0,21-1,0 1,1 0,-1 0,-21 0,21 21,0-21,0-1,0 22,1-21,-1 21,-21-21,21 21,0 0,0 0,22-21,-22 21,0 21,21-21,-21 0,22 0,-22 0,21 0,1 21,-22-21,21 21,0-21,-20 0,-1 22,0-22,21 0,-21 0,1 21,-1-21,0 0,0 0,0 21,0-21,1 0,-1 0,0 21,0-21,0 0,0 0,1 0,20 0,-21 0,0 0,22 21,-22-21,0 0,0-21,21 21,-20 0,-1 0,0 0,0-21,0 21,0 0,22-21,-22 21,21-21,1-1,-22 1,21 0,0-21,-20-1,-1 1</inkml:trace>
  <inkml:trace contextRef="#ctx0" brushRef="#br0" timeOffset="3560.4777">12721 14203,'0'-21,"0"0,0-1,0 44,0-1,0 0,0 0,0 21,-21-20,21 20,0-21,-21 21,21 1,0-22,0 21,0-21,0 1,0-1,0 0,0 0,0 0,0 0,0 1,0-1,-21-21,42 0,-21 21,-21-21,42 0,-42 0,21-21,0 0,-21 21,21-22,-22 1,22 0,-21 0,0 0,21 0,21 42,0-21,1 21,-1-21,0 0,0 21,0-21,0 0,1 21,-1-21,-42 21,21 1,-22-22,1 0,0 21,0-21,21 21,-21-21,0 0,-1 21</inkml:trace>
  <inkml:trace contextRef="#ctx0" brushRef="#br0" timeOffset="6204.2131">7514 14351,'-21'0,"21"-21,0 0,-21 21,21-21,0-1,0 44,0-1,-21 0,21 0,-21 0,21 22,-22-22,22 0,0 21,-21-21,21 1,0-1,0 0,-21-21,21 21,-21-21,0-21,0 21,21-21,-22 21,44 0,-1 0,0 0,0 21,0-21,0 0,1 0,-22 21,21-21,0 21,-42-21,21 21,-21-21,21 22,-22-22,1 0,21 21</inkml:trace>
  <inkml:trace contextRef="#ctx0" brushRef="#br0" timeOffset="6960.283">7493 14224,'-21'21,"21"0,-21 22,21-22,-21 0,21 21,-22-20,22 20,-21 0</inkml:trace>
  <inkml:trace contextRef="#ctx0" brushRef="#br0" timeOffset="30499.4375">18013 9589,'0'0,"42"-43,-21 22,-21 0,22 0,-1 0,-21-1,0 1,0 42,-21 1,-1-1,-20 21,-21 0,-1 22,-21-22,22 22,-1-1,1-20,21-1,20 0,22-21,22 1,20-1,21 0,22-21,-21 0,20 21,-20-21,-1 0,1 0,-22 0,-21 0,22-21,-22 21,0-21,-21-22</inkml:trace>
  <inkml:trace contextRef="#ctx0" brushRef="#br0" timeOffset="30708.2659">18352 9525,'0'0,"0"-21,-22 0,1 42,0 42,0-20,0 41,-22-20,22 42,0-22,-21 1,21 21,21-21,-22-1,1 1,21-22</inkml:trace>
  <inkml:trace contextRef="#ctx0" brushRef="#br0" timeOffset="31593.0923">17611 10626,'-21'0,"21"-21,-22 21,22 21,-21-21,42-21,1 21,-1 0,42 0,-20 0,20 0,22-22,-22 22,22 0,-22 0,1 0,-1 0,1 0,-1 0,-20 0,-22 0,21 0,-21 0,-21-21</inkml:trace>
  <inkml:trace contextRef="#ctx0" brushRef="#br0" timeOffset="32171.2494">18013 10922,'21'-21,"-42"42,42-63,-21 21,0-1,-21 22,0-21,0 42,-1-21,-20 22,0 20,-1 0,1 22,0-1,21 1,-1-22,1 22,21-22,0 0,21 1,1-22,-1-42,21-1,-21 1,22-21,-22-22,21 1,0-1,1 22,-22 0,0-1,0 22,0 42,-42 1,21 20,-21 21,0 22,0 0,0-1,-1 22,22 0,-21-21,21-22,0 22,0-64</inkml:trace>
  <inkml:trace contextRef="#ctx0" brushRef="#br0" timeOffset="32931.1147">18965 10562,'-21'-21,"42"21,1 0,-1 0,21 21,0-21,22 0,-22 0,22 0,-1 0,-20 0,-1 0,0 0,-21 0,1 0,-1-21</inkml:trace>
  <inkml:trace contextRef="#ctx0" brushRef="#br0" timeOffset="33154.8883">19304 10308,'0'0,"-21"0,0 21,0 22,-1-22,1 42,21-20,-21 20,0 1,0-1,21 1,-21-1,21 1,0-22</inkml:trace>
  <inkml:trace contextRef="#ctx0" brushRef="#br0" timeOffset="33657.888">20362 9779,'22'-21,"-44"42,65-63,-22 42,-21-21,0 42,-42 0,-1 21,-20 1,-1 20,1 1,-1-1,22-21,21 22,0-22,42 1,0-1,21-21,22 0,-1 0,1-21,-1 22,1-22,-22 21,0-21,1-21</inkml:trace>
  <inkml:trace contextRef="#ctx0" brushRef="#br0" timeOffset="33900.257">20532 9843,'0'0,"0"-22,-21 44,-1 20,22 0,-21 22,21-1,-21 22,0 0,0 20,-22-20,22 21,0-21,-21 20,-1-20</inkml:trace>
  <inkml:trace contextRef="#ctx0" brushRef="#br0" timeOffset="34103.3473">19939 10859,'0'0,"21"0,0-22,1 1,41 0,1 21,20-21,1 0,0 21,-1 0,1 0,-22 0</inkml:trace>
  <inkml:trace contextRef="#ctx0" brushRef="#br0" timeOffset="34830.206">20257 11113,'0'0,"0"-22,0 1,21 21,0-21,21 0,1 0,-1 21,21-21,-20 21,-1 21,0-21,-42 42,0-21,-21 22,-21 20,0-21,-22 1,22-1,21-21,21 22,0-22,42 0,21 0,1-21,21 21,-22 0,1 1,-22 20,-21-21,-21 21,-21 1,-21-1,-22-21,-21 22,1-22,20 0,-20 0,20-21,1 0,20-21,1 0</inkml:trace>
  <inkml:trace contextRef="#ctx0" brushRef="#br0" timeOffset="35810.6645">21146 10583,'0'-21,"21"0,0 21,0 0,0 0,-21 21,-21 0,21 1,-21-1,0-21,0 0,-1 21,22-42,-21 21,42 0,-21-21,22-1,-1 22,0-21,0 21,-21-21,21 21,-42 0</inkml:trace>
  <inkml:trace contextRef="#ctx0" brushRef="#br0" timeOffset="36789.1256">21654 10118,'0'0,"-22"0,1 0,0-21,21-1,0 1,42 0,1 0,20 0,1 0,-1 21,1 0,-1 0,-20 21,-22 0,-21 0,-21 21,-22 1,-20-22,20 21,-20-21,42 1,-22-1,43 0,22-21,-1 21,21-21,0 21,1 0,-1 1,-42-1,0 0,-21 21,0-21,-22 22,-20-22,21 21,-1-21,22 1,0-22,0 0</inkml:trace>
  <inkml:trace contextRef="#ctx0" brushRef="#br0" timeOffset="37074.356">21230 10859,'0'0,"21"0,22 0,20 0,22 0,21 0,-22 0,22-22,0 22,-21-21,-1 21,1-21</inkml:trace>
  <inkml:trace contextRef="#ctx0" brushRef="#br0" timeOffset="37774.9399">21654 11218,'0'0,"-22"0,22-21,0 0,22 21,20-21,0 21,22-21,-1 21,1 0,-22 21,0 0,-20 0,-22 0,-22 1,1 20,0 0,-21-21,-1 1,22-1,21 0,0 0,21-21,22 21,-1-21,0 21,1 1,-1-1,-42 0,0 21,-42 1,21-1,-43 0,22 1,-1-1,1 0,0-21,-1 1,22-22,0 0,0 0,0 0</inkml:trace>
  <inkml:trace contextRef="#ctx0" brushRef="#br0" timeOffset="41772.1293">18309 12764,'0'0,"21"-22,-42 1,0 42,-85 1,43 20,-1 0,-20 1,20-1,22 0,-1 1,43-1,0 0,22-21,41 22,1-22,20 0,1 0,0 0,20 1,-41-1,21 0,-43 0,0 0</inkml:trace>
  <inkml:trace contextRef="#ctx0" brushRef="#br0" timeOffset="42022.1472">18542 12785,'0'0,"-21"0,0 21,0 0,-1 0,-20 43,21-1,0 1,21-1,-21 22,21 0,0-1,0 22,-22-21,22-22,-21 22</inkml:trace>
  <inkml:trace contextRef="#ctx0" brushRef="#br0" timeOffset="42210.1668">17949 13864,'0'0,"43"0,-1 0,22 0,-1-21,22 21,21 0,-22-21,22 21,-21 0,-1 0</inkml:trace>
  <inkml:trace contextRef="#ctx0" brushRef="#br0" timeOffset="42823.0095">18309 14245,'0'0,"0"-21,-21 0,21 0,-21 21,0 0,0 0,-22 0,22 21,0 0,0 21,0 1,-1-1,1 0,0 1,21 20,0-42,21 22,-21-22,21-21,22 0,-22-21,21-22,-21 1,22 0,-1-22,0 22,-20 0,-1-1,0 22,0 0,-21 42,0 0,-21 22,0-1,0 21,-1 1,22 21,-21-22,21 22,-21-22,21 1,21-22,-21 0</inkml:trace>
  <inkml:trace contextRef="#ctx0" brushRef="#br0" timeOffset="43147.4232">19241 13610,'0'0,"21"-21,0 21,21 0,1 0,20 0,1 0,-1 0,1 21,-1-21,1 0,-22 0,0 21,-21-21</inkml:trace>
  <inkml:trace contextRef="#ctx0" brushRef="#br0" timeOffset="43413.686">19664 13399,'-21'0,"21"21,-21 0,-1 0,22 21,-21 22,0-22,0 22,0 20,0-20,21 21,-22-1,22-20</inkml:trace>
  <inkml:trace contextRef="#ctx0" brushRef="#br0" timeOffset="44278.278">20701 12975,'0'0,"0"-21,0 0,0 0,0 0,-21 42,21 21,-21 0,0 22,-1-1,-20 22,21 21,0-21,0-1,-1 1,1-22</inkml:trace>
  <inkml:trace contextRef="#ctx0" brushRef="#br0" timeOffset="44691.6409">20892 13102,'0'0,"21"-42,21 0,0-1,22 1,-22 21,1 0,-1 21,-21 21,-21 0,-42 21,-1 22,-20-1,21 22,-22-22,43 1,-21-1,42 1,21-22,42 1,1-43,20 21,1-21,21 0,-21-21,-22-1,1 1</inkml:trace>
  <inkml:trace contextRef="#ctx0" brushRef="#br0" timeOffset="44930.7905">20384 13991,'-64'43,"128"-86,-170 128,106-64,21 0,42-21,43 0,21-21,0 0,43 0,-1 0,-21-22,-21 22,0 0</inkml:trace>
  <inkml:trace contextRef="#ctx0" brushRef="#br0" timeOffset="45695.5369">20997 14499,'0'-21,"0"0,-21 21,21-21,-21 21,0 0,-21 0,20 0,-41 21,21 21,-1-21,1 22,0 20,-1-20,43-1,-21 21,21-41,21 20,0-21,1-21,20-21,0 0,1-22,-1-20,0-1,22 1,-22 21,0-1,-20 1,-1 21,0 21,-21 21,0 42,0-20,-21 41,0 1,-1 0,22 21,-21-22,21 22,-21-21,21-22</inkml:trace>
  <inkml:trace contextRef="#ctx0" brushRef="#br0" timeOffset="46987.5554">22416 14161,'-22'0,"44"0,-44-22,44 22,20 0,0 0,1 0,20 0,1 0,-22-21,0 21,-21 0,1 0,-1 0,-42-21,-1 0</inkml:trace>
  <inkml:trace contextRef="#ctx0" brushRef="#br0" timeOffset="47143.8084">22500 13970,'0'0,"-42"-21,0 21,20-21,44 21,-1-21,21 21,22 0,-22 0,21-22,1 22,-1 0</inkml:trace>
  <inkml:trace contextRef="#ctx0" brushRef="#br0" timeOffset="51481.1265">23664 13060,'0'0,"-21"42,0 1,-21 20,-1 22,22-1,-21 1,21 0,0-1,-1 1,22-21,0 20,-21-20,21-1,0 1,0-22</inkml:trace>
  <inkml:trace contextRef="#ctx0" brushRef="#br0" timeOffset="52098.3307">24067 13293,'0'0,"0"-21,0-1,21 1,-21 0,0 0,-21 21,-1 21,-20 21,0 1,21 20,-22 22,22-22,0 22,0-21,21 20,0-41,0 20,21-21,0 1,-21-22,42-21,-20 0,-1-21,21 0,0-22,-20 1,20 0,0-22,-42 22,21-22,-42 43,21 0,-42 21,21 0,-22 21,1 0,21 0,-21 22,20-1,1 0,0 22</inkml:trace>
  <inkml:trace contextRef="#ctx0" brushRef="#br0" timeOffset="52368.5163">23178 14351,'0'0,"-43"0,43 21,64-42,-1 21,43 0,0-21,21 21,21-21,-21 21,0-21,0-1,-42 1,-22 21</inkml:trace>
  <inkml:trace contextRef="#ctx0" brushRef="#br0" timeOffset="52990.4681">23728 14753,'0'0,"0"-21,0 0,-21 21,21-21,-21 21,-1-21,1 21,-21 21,0 0,-1 0,1 21,0 22,20-22,1 22,0-1,21-20,0-1,21-21,-21 0,43-21,-22 0,21-42,22 0,-22-22,0 22,1-22,-1 1,0 20,-21 22,1 0,-1 0,-21 42,0 21,0 1,-21 20,-1 22,1 0,0 20,0 1,0 0,0 0,-1 0,1 0,0-22</inkml:trace>
  <inkml:trace contextRef="#ctx0" brushRef="#br0" timeOffset="75060.2897">17590 8424,'-22'0,"1"0,-21 0,0 0,-1 22,1-1,-22 0,1 21,21 1,-22-1,22-21,-1 43,22-43,0 21,0 0,21 1,0-22,0 21,0 1,21-22,-21 21,21 0,-21-20,-21 20,21 0,-21 1,0-1,-22 0,1 1,0-1,21 0,-22 1,22-1,0-21,21 21,0-20,21 20,-21-21,21 21,0-20,1 20,-22-21,0 21,-22-20,22-1,-42 21,21-21,0 22,-22-1,22-21,0 21,0 1,0-1,21 0,-21 1,21-22,21 21,-21 1,0-22,0 21,0-21,0 22,0-22,-21 21,21-21,-22 22,22-1,0 0,0-21,0 22,22-1,-22 0,21 1,-21-1,0 0,21 1,-21-1,0 0,0 1,0-22,0 21,0 1,0-1,0-21,21 21,-21-20,21 20,0-21,-21 21,0 1,22-22,-44 21,22 1,0-1,-21 0,21 1,0-1,-21 0,42-21,-21 22,21-1,-21-21,22 22,-1-22,-21 21,21-21,-42 22,21-22,-21 21,-1-21,1 22,0-1,21-21,-21 21,21 1,0-22,0 21,21 1,-21-1,0 0,0 1,-21-22,21 21,-21 0,-22 1,22-22,0 0,0 21,21-20,-21 20,21-21,0 21,21-20,-21 20,0-21,21 21,-21 1,21-22,-42 21,21-21,0 22,-21-22,21 21,0-21,-21 1,21 20,21-21,-21 21,21-20,-21 20,0-21,0 21,0-20,-21 20,21-21,0 0,0 22,0-22,21 0,-21 0,21 21,0-20,1-1,-1 21,0 0,0-20,-21 20,0 0,0 1,-21-22,-21 21,20 0,1-20,0-1,21 21,0-21,21 22,0-22,22 0,-1 21,0-21,1 1,-22 20,0-21,0 0,-21 0,0 22,-21-22,-21 21,-1-21,22 22,-21-1,0-21,20 22,1-1,21-21,0 21,0 1,21-22,1 21,-1-21,0 1,0 20,0-21,0 0,1 22,-1-1,0-21,0 21,21 1,-20-1,20-21,0 22,-21-1,1 0,-1-21,0 1,0 20,-21-21,0 0,0 22,21-22,-21 0,21 0,22 21,-22-20,21-1,1 0,-1 0,-21 0,0 0,0-21,-21 22,0-1,-21 0,0 0,0 0,0 0,21 1,0-1,0 0,21 0,21-21,22 21,-22 0,0-21,1 22,-1-22,-21 21,0-21,1 21,-44 0,1 0,21 0,-21 1,0-1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4-01T09:46:11.2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313 6583,'-21'0,"0"0,21 21,0 0,21 0,-21 1,0-1,21 0,-21 0,42 0,-21 0,1 1,20-1,-21 0,21-21,1 21,-1-21,0 21,1-21,-1 0,22 0,-22 0,21-21,-20 21,20-21,1 21,-1 0,1-21,-22 21,22-21,-1 21,-21-22,22 22,-22-21,22 21,-22-21,22 21,-1-21,-21 21,22 0,-1-21,1 21,-22 0,22-21,-1 21,-20 0,-1 0,0-22,1 44,-1-22,-21 0,0 0,0 21,1-21,-1 21,0-21,0 21,0 0,-21 0,21 1,1-1,-22 21,21-21,0 22,-21-1,21-21,-21 0,0 22,0-22,21 0,-21 0,0 0,0 0,0-42,21 0,-21 0,22 0,-22 0,21-1,0 1,0 0,21 0,-20 0,20 0,0-1,1 1,-22 21,21-21,0 21,1 0,-1-21,0 21,1 0,-1 0,0 0,1 0,-1 0,0 0,1 0,-1 0,0 0,1 0,-1 0,22 21,-22-21,0 21,1-21,-1 0,0 21,-21-21,22 22,-1-1,0 0,-20-21,20 21,0-21,-21 21,1-21,20 0,-21 0,21 0,-20 0,20 0,-21-21,21 21,-20-21,20 0,-21 21,0-21,0-1,-21 1,22 21,-1-21,-21 0,21 21,-21-21,21 21,-21-21,0 42,-21-21</inkml:trace>
  <inkml:trace contextRef="#ctx0" brushRef="#br0" timeOffset="1093.6435">7895 7493,'0'-21,"0"42,0-63,21 63,-21 0,0 21,0-20,-21 20,21 0,-21 22,21-22,0 0,-21 22,21-22,-21 1,21-1,-21 0,21-21,0 22,0-22,-22 0,22 0,0 0,0 1,0-1,0-42,-21-1,21 1,-21 0,21 0,-21 0,0 21,21-21,-21-1,21 1,21 21,0 0,0 0,21 0,-20 0,-1 21,21-21,-21 0,0 0,-21 22,22-22,-22 21,-22 0,22 0,-21 0,21 0,-21 1,0-1,21 21,-21-21,21 0,0 1</inkml:trace>
  <inkml:trace contextRef="#ctx0" brushRef="#br0" timeOffset="2924.7871">12340 6731,'-21'0,"42"21,-21 22,21-22,-21 21,22 0,-1 1,0-1,0 22,-21-22,21 21,0-20,1 20,-1-20,0 20,0-21,0 1,22-1,-22-21,0 22,0-22,0 21,0-21,1 0,-22 1,21-1,-21 0,0 0,21 0,-21 0,21 1,-21-1,0-42,0-1,-21 22,21-21,0 0,0 0,0 0,21 0,-21-1,0 1,21-21,-21 21,0-22,21 22,-21 0,0 0,22 0,-22 0,0 42,-22 0,1 0,21 0,-42 0,21 1,0-1,-22 0,22 21,-21-42,21 21,-1 1,1-22,21 21,21-21,-21 21,43-21,-22-21,0 21,21 0,-20 0,-1 0,0 0,0 0,0 0,0 0,1 0</inkml:trace>
  <inkml:trace contextRef="#ctx0" brushRef="#br0" timeOffset="13766.5232">7641 5017,'0'-22,"0"1,0 42,21-21,-21 22,22-22,-22 21,21 0,0 0,-21 0,21 0,0-21,0 22,-21-1,22 0,-22 0,21-21,-21 21,21-21,-21 21,21-21,-21 22,21-22,-21 21,21-21,-21 21,22-21,-22 21,0 0,21-21,-42 0,21-21</inkml:trace>
  <inkml:trace contextRef="#ctx0" brushRef="#br0" timeOffset="15417.0282">8001 5038,'-21'0,"0"21,0-21,-1 0,1 21,-21 0,21 0,0 1,-1-22,1 21,0 0,0-21,0 21,0 0,-1 0,1-21,21 22,-21-22,21 21,-21-21,21 21,-21-21,21 21,-21 0</inkml:trace>
  <inkml:trace contextRef="#ctx0" brushRef="#br0" timeOffset="65211.9342">8192 8022</inkml:trace>
  <inkml:trace contextRef="#ctx0" brushRef="#br0" timeOffset="71560.9297">5503 15939,'0'0,"0"21,0 0,-21 0,21 0,0 0,-21-21,21 22,0-44,21 22,0-21,-21 0,43-21,-22-1,0 1,21 0,-20-22,-1 22,0 0,0-1,0 22,-21 0,0 0,-21 42,21 0,-21 21,0 22,0-1,-1 1,22-1,-21 1,21-22,0 1,21-1,1-21,-1 0,0-21,0-21,21 0,1-21,-1-1,0-20,1-1,-1 1,0 20,-20-20,-1 21,0 20,0 1,0 21,-21 21,21 22,-21 20,0 1,-21-1,42 1,-21 20,0-20,22-1,-22-20,21-22,0 0</inkml:trace>
  <inkml:trace contextRef="#ctx0" brushRef="#br0" timeOffset="72071.1673">6435 15092,'0'0,"0"-21,-21 0,21-1,0 1,21-21,21 21,-21 0,22-1,-22 1,0 42,-21 1,0 20,-21 21,-22 1,22-1,0 1,0-1,42-20,0-22,43-21,20 0,1-21,21 0,0-1,0 1</inkml:trace>
  <inkml:trace contextRef="#ctx0" brushRef="#br0" timeOffset="73384.6186">10583 15515,'0'-21,"-21"0,0 0,0 0,0-1,-22 22,1 0,0 22,-22 20,1 0,20 1,-20 20,21 22,-1-22,22 1,21-1,0-20,21-1,-21-21,43 0,-22-21,21-21,0 0,1-21,-1-22,0-21,22 1,-22 20,1-20,-22 20,21 22,-21-1,0 43,-21 22,-21 20,21 21,-21 22,0 0,0-1,21 1,-21 0,21-1,0-41,0-1,21 0,0-42</inkml:trace>
  <inkml:trace contextRef="#ctx0" brushRef="#br0" timeOffset="73988.3534">10795 15177,'0'0,"0"-22,21 1,0 0,1 0,20 0,0 0,1-1,-1 1,21 0,-41 21,20 21,-21 0,-21 22,-21-1,-21 22,-1-22,-20 21,20-20,22-1,0 0,21-20,42-1,1-21,20 0,1-21,-1 21</inkml:trace>
  <inkml:trace contextRef="#ctx0" brushRef="#br0" timeOffset="75202.7789">10668 13801,'0'0,"-21"-21,21-1,0 1,0 0,0 0,0 42,0 21,-21 1,21-1,0 22,-21-1,21 1,0-1,-22 1,22-1,0 1,0-1,-21-21,21 1,0-1,0-21,0 22,0-22,0 0,0-42,0 0,0-1,-21 1,21 0,0-21,-21 21,21-1,-21 1,0 0,21 0,0 0,-22 0,44 21,-1 0,0 0,21 21,-21-21,22 21,-1 0,-21 0,0 0,1 1,-22-1,0 0,0 0,-22 0,1 0,0 1,0-22,21 21,-21-21</inkml:trace>
  <inkml:trace contextRef="#ctx0" brushRef="#br0" timeOffset="76961.3451">6350 13758,'0'0,"0"-21,0 0,0 42,0 0,0 22,-21-22,21 21,0 1,-21-1,0 21,21-20,-22-1,22 0,-21 1,21-1,-21 0,21 1,-21-22,21 21,0-21,-21 1,21-1,0 0,0 0,0 0,0-42,-21 21,21-21,0 0,-22 0,22-1,0 1,-21 21,21-21,21 21,1-21,-1 21,0 0,0 21,0-21,0 0,1 0,-1 0,0 0,-21 21,0 0,-21 1,0-1,-1 0,1-21,21 21,-21 0,0-21,42 0</inkml:trace>
  <inkml:trace contextRef="#ctx0" brushRef="#br0" timeOffset="98753.9482">11621 9800,'-22'0,"22"-21,-21 21,21 21,-21-21,0 0,0 21,0 1,-1-22,1 21,0 0,21 0,-21-21,0 21,0 0,-1 1,1-1,0 0,0 21,0-21,0 1,-22-1,22 21,0-21,0 0,0 1,-1-1,1 21,0-21,0 0,0-21,0 22,-1-1,1 0,0 0,0 0,0-21,0 21,-1 1,1-1,0 0,0-21,0 21,0 0,-1 0,1 1,0-1,0 0,0-21,0 21,-1 0,22 0,-21 1,0-1,0 0,0 0,0 0,-1-21,1 21,0 1,0-1,0 0,0 0,-1 0,1 0,0 1,0-1,0-21,0 21,-1 0,1 0,0-21,0 21,0 1,0-1,-1 0,1-21,21 21,-21 0,0-21,0 21,0 1,-1-1,1 0,0 0,0-21,21 21,-21 0,0 1,-1-1,1-21,0 21,0 0,0-21,0 21,-1 0,1 1,0-1,0-21,21 21,-21-21,21 21,-21-21,21 21,-22 0,1 1,21-1,-21 0,21 0,-21-21,21 21,-21 0,21 1,0-1,-21-21,21 21,0 0,0 0,-22-21,22 21,-21-21,21-21,0 0,-21 21,21-21,0 0,0 0,-21 21,21-22,-21 1,21 0,0 0,-21 21,21-21,0 0,0-1,21 22,-21 22,21-1,0 0,0-21,-21 21,21-21,1 0,-22 21,21-21,-21 21,21-21,0 22,0-22,0 21</inkml:trace>
  <inkml:trace contextRef="#ctx0" brushRef="#br0" timeOffset="100341.675">8890 13208,'0'0,"0"-21,-21 21,0-21,0 21,42 0,0 0,0 0,21 0,1 0,20 0,-20 0,-1 0,0 0,1 0,-1 21,0-21,-21 0,1 0,-1 0,0 0,0 0,0 0,0 0,-21-21,-21 0</inkml:trace>
  <inkml:trace contextRef="#ctx0" brushRef="#br0" timeOffset="102867.1199">9186 12277,'0'0,"22"0,-22-21,21 21,-42 0,21 21,-22 0,1 0,-21 21,21 1,-22-1,22-21,0 0,0 1,21-1,21-21,0-21,0-1,22-20,-22 21,21 0,-21 0,-21-1,22 22,-22 22,-22-1,1 0,0 21,0-21,0 22,21-22,-21 0,21 0,21-21,0-21,21 0,-21 0,22-22,-22 22,0 0,0 0,0 21,-42 0,0 21,0 21,21-20,-21 20,0-21,-1 0,22 0,22-21,-1-21,21 0,-21 0,22-21,-22 20,0 1,0 0,0 0,-42 42,21 0,-21 22,21-22,-21 0,21 0,0 0,21-42,0 21,-21-21,21 0,0 0,1-1,-22 1,0 0,0 0,0 0,-22 42,1 0,0 0,0 0,21 1,-21-22,21 21,0-42,21-1,0 1,0 0,0 0,-21-21,22 42,-22-22,21 1,-42 21,-1 0,1 21,21 1,-21-22,0 21,21 0,-21-21,21 21,0 0,0 0,21-21</inkml:trace>
  <inkml:trace contextRef="#ctx0" brushRef="#br0" timeOffset="123815.7477">9335 11599,'21'0,"-21"-21,0 42,21-21,0 22,0-1,0-21,-21 21,22-21,-22 21,21-21,0 0,-21 21,21-21,-21 21,0 1,21-22,-21 21,21-21,-21 21,22-21,-44 0,22 21,-21-21,0 21,0 0,0 1,0-1,-1 0,22 0,-21-21,21 21,-21-21,21 21,-21-21,21 22,-21-22,0 0,21 21,0-42,21 21,-21-22,21 22,-21-21,0 0,21 0,-21 0,0 0,21-1,-21 1,0 0,0 0,21 0,-21 0,0-1,0 1,0 0,0 0,0 0,0 0,0 42,0 0,-21 0,21 0,0 0,0 1,-21-1,21 0,21-21,-21-21,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575.33655" units="1/cm"/>
          <inkml:channelProperty channel="Y" name="resolution" value="1575.3365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9-17T06:25:08.1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31 1736 99 0,'-5'-9'33'16,"0"1"-8"-16,5 8-14 15,0 0 2-15,6 12 6 16,0 8 2-16,2 12 2 16,1 11-4-16,2 5-5 15,2 5-5-15,1 1-3 16,-4-1-4-16,2-7 0 15,0-2-2-15,-3-7 0 16,-1-7 1-16,0-8-1 16,-3-5-1-16,0-8 1 15,-2-9 1-15,1-9 0 16,1-11-2-16,-1-8 1 16,0-7 0-16,-4-6-1 15,-3-9 2-15,-2-6-3 16,-4-2 2-16,-4 0 0 15,-5 4 1-15,-7 7 1 16,-2 10 0-16,-6 14 4 16,-2 12 6-16,-3 13 5 15,3 13 0 1,2 11-4-16,6 11-5 16,8 4-5-16,8 5-1 15,7 1-2-15,12-2-4 16,10-3-24-16,11-6-36 15,5-5-44-15</inkml:trace>
  <inkml:trace contextRef="#ctx0" brushRef="#br0" timeOffset="1">1773 1729 79 0,'-4'-6'42'0,"4"6"-3"15,-8 6 4-15,7 4 7 16,1 4 1-16,1 0-3 15,3 4-5 1,2-2-11-16,0-3-10 16,-1-1-10-16,-1 0-6 15,5-4-2-15,3-3-2 16,3-12-10-16,4-4-28 16,0-6-36-16,2-10-39 15</inkml:trace>
  <inkml:trace contextRef="#ctx0" brushRef="#br0" timeOffset="2">1833 1842 189 0,'-21'42'63'0,"4"-6"-21"16,8-10-16-16,11-10-8 15,8-9-7-15,9-7-4 16,6-4-5-16,4-5-26 15,3-5-41-15,1-1-41 16</inkml:trace>
  <inkml:trace contextRef="#ctx0" brushRef="#br0" timeOffset="3">2097 1960 118 0,'-6'16'40'15,"0"7"-5"-15,4 3-14 16,-3 0-5-16,4 0-3 16,2-3-4-16,-1-4-5 15,3-5-1-15,-6-5 1 16,3-9 0-16,-4-5-4 15,-2-13 0-15,5-12 0 16,-5-13-2-16,2-23-3 16,2-18-9-16,-4-10 0 15,-2-7 4 1,5 1 5-16,-3 8 3 16,-5 10 3-16,-4 14 2 15,-10 19 18-15,-9 23-1 16,-11 16 3-16,-8 20-1 15,-5 10-9-15,1 7-6 16,7 5-4-16,6-2-8 16,17 2-35-16,14-2-38 15</inkml:trace>
  <inkml:trace contextRef="#ctx0" brushRef="#br0" timeOffset="4">2331 1792 84 0,'7'-18'46'0,"-1"2"-8"0,-1 4-3 16,3 3-3-16,-3 3-4 16,-5 6-4-1,5 8-9-15,2 11-6 16,-2 12-4-16,-2 6-3 16,-7 11-2-16,-3 0-1 15,-5 3-6-15,-1-3-9 16,-2-6-3-16,-2-11 0 15,-2-7-1-15,0-14-2 16,0-14 8-16,2-11 7 16,5-8 3-16,-1-12 2 15,6-7 2-15,0-5 1 16,12-5-1-16,5 0 7 16,3 6 6-16,7 3 1 15,2 8 3-15,2 9 1 16,0 6 3-16,1 12-1 15,2 9 4-15,-3 12-2 16,2 12-7-16,-4 16-4 16,-2 8-6-16,-6 6-2 15,1-1-2-15,-2 2 0 16,-6-3-4-16,-6-5-14 16,4-5-27-1,-7-11-28-15,-2-13-31 0</inkml:trace>
  <inkml:trace contextRef="#ctx0" brushRef="#br0" timeOffset="5">2457 1538 177 0,'-5'-36'70'0,"-1"9"-23"16,-1 3-24-16,12 7-11 15,1 2-8-15,4 1-4 16,5 6-26-16,5 3-49 16</inkml:trace>
  <inkml:trace contextRef="#ctx0" brushRef="#br0" timeOffset="6">2763 2049 24 0,'0'0'34'16,"0"0"-8"-16,0 0-1 15,0 0 1-15,0 0 6 16,7 7 9-16,-4-1 0 16,1 2-5-16,0 2-10 15,3-4-12-15,-3 2-6 16,2 0-3-16,-1-4-2 16,0 1 0-16,0-5-4 15,3-5-1-15,-1-3-4 16,-3-8-14-16,2-4-7 15,-3-7-4-15,-8-6-3 16,-1-9 7-16,-3-5 11 16,-9-4 8-16,-1-2 5 15,-5 7 3-15,-1 10 3 16,-1 11 24-16,3 15 3 16,1 16-4-16,4 15-2 15,1 16-8-15,6 9-8 16,6 7-5-16,5 0-5 15,5-1-22 1,6-3-36-16,-1-10-18 16</inkml:trace>
  <inkml:trace contextRef="#ctx0" brushRef="#br0" timeOffset="7">2846 1309 121 0,'1'-21'48'16,"-1"5"-18"-16,2 10-4 16,-2 6 0-16,9 15-7 15,-3 13-9-15,3 12-9 16,-1 13-30-16,-5 7-37 15</inkml:trace>
  <inkml:trace contextRef="#ctx0" brushRef="#br0" timeOffset="8">2988 1774 105 0,'20'-29'60'16,"4"3"-9"-16,1 5-2 15,1 6-7-15,-1 10-1 16,-2 19-4-16,-3 13-15 16,-1 17-11-16,-6 16-4 15,-5 12-8-15,-4 9-12 16,-10 6-23-16,1 5-29 16,-1-8-29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3-24T12:13:57.7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75 6202,'0'0,"-21"0,0 21,-1-21,1 21,0-21,0 21,0 1,21-1,-21-21,21 21,-22 0,22 0,0 0,-21 1,21-1,0 0,0 0,0 0,0 0,0 1,21-1,-21 0,0 0,0 0,0 0,0 1,22-1,-22 0,0 0,0 0,0 0,21 1,-21 20,0-21,0 0,0 22,0-22,0 21,0-21,21 0,-21 22,0-22,0 21,0-21,21 1,-21 20,0-21,0 21,21-20,-21 20,0-21,0 21,0 1,0-22,0 21,0 1,0-1,0 0,0 1,-21-22,0 21,0 0,0 1,-1-22,-20 0,0 0,-1 0,1 1,21-22,-21 21,-1-21,22 0,-21 0,21 0</inkml:trace>
  <inkml:trace contextRef="#ctx0" brushRef="#br0" timeOffset="1183.766">6731 6689,'0'0,"0"-21,-21 21,0 0,0 0,-1 0,1 0,0 0,0 21,0 0,0 0,-1 0,1 22,0-22,0 21,0 22,0-22,21 0,-22 1,22-1,-21-21,42 0,-21 0,0 1,22-22,-1-22,0 1,21-21,-21 0,1-22,20-21,0 1,1-1,-1-21,0 22,-21-1,22 0,-22 22,0-22,0 43,-21-22,0 43,0-21,0 21,-21 42,21 0,-21 0,0 43,0-22,-1 43,22-22,-21 22,21-1,-21 1,42 0,-21-1,21-20,1-1,-1 1,0-1,21-20,-21-1,22 0,-22 1,0-22</inkml:trace>
  <inkml:trace contextRef="#ctx0" brushRef="#br0" timeOffset="1517.8137">7091 6752,'0'-21,"21"42,0-21,0 21,1 1,-1 20,21-21,-21 0,22 22,-22-22,0 0,21 21,-42-21,21 1,1-22,-22 21</inkml:trace>
  <inkml:trace contextRef="#ctx0" brushRef="#br0" timeOffset="1938.9725">7493 6689,'-21'0,"0"0,0 21,-1 0,1 0,0 0,-21 22,-1-1,1-21,0 22,21-1,-22-21,22 21,0-20,0-1,0-21,21 21</inkml:trace>
  <inkml:trace contextRef="#ctx0" brushRef="#br0" timeOffset="2568.7573">8234 6900,'-21'-21,"42"21,0 0,21 0,-20 21,-1-21,21 0,-21 0,0 0,22 0,-22 0,0 0,0 0,-21-21,21 21</inkml:trace>
  <inkml:trace contextRef="#ctx0" brushRef="#br0" timeOffset="2787.4556">8361 6752,'-21'0,"0"0,42 0,0-21,0 21,0 0,22 0,-1 0,0 0,1-21,-1 42</inkml:trace>
  <inkml:trace contextRef="#ctx0" brushRef="#br0" timeOffset="3222.7641">9208 6519,'0'0,"0"-21,21 21,0 21,21 1,1-1,-1 0,0 21,1-21,-1 22,21-1,-20 0,-1 1,-21-22,22 21,-22 1,0-22,-21 0,21 0</inkml:trace>
  <inkml:trace contextRef="#ctx0" brushRef="#br0" timeOffset="3550.8616">9716 6498,'0'0,"-22"0,22-21,-21 42,0-21,0 21,-21 1,-1 20,-20 0,20 22,-20-22,21 0,20 22,-20-22,42 1,-21-22,42 0,-21 0</inkml:trace>
  <inkml:trace contextRef="#ctx0" brushRef="#br0" timeOffset="3974.1845">10435 6604,'0'-21,"21"21,1 0,-1 0,0-21,21 21,-21 0,43 0,-22 0,1 0,-1 0,0 0,1 0,-22 0,0 0,0 0</inkml:trace>
  <inkml:trace contextRef="#ctx0" brushRef="#br0" timeOffset="4256.5248">10626 6350,'-21'21,"-1"22,22-22,-21 21,21 0,-21 22,21-22,-21 22,21-1,0-20,0 20,0-21</inkml:trace>
  <inkml:trace contextRef="#ctx0" brushRef="#br0" timeOffset="4773.2511">11536 6414,'0'-43,"0"86,0-107,-21 64,21-21,-21 21,-1 0,1 21,0 0,0 0,0 22,0-1,21 0,-22 22,44-22,-1 1,0-22,0 0,21 0,1-21,-1 0,0-21,22 21,-22-21,1 21,-1-21,-21 21,0-22,0 22,1-21,-22 42</inkml:trace>
  <inkml:trace contextRef="#ctx0" brushRef="#br0" timeOffset="6725.8087">5906 8763,'21'0,"-42"0,-1 0,22 21,-21-21,0 21,0-21,21 22,-21-22,0 21,21 0,0 0,-22 0,22 0,0 1,0-1,0 0,22 0,-22 0,0 0,0 22,0-22,21 21,-21 1,0-1,0 0,0-21,0 22,0-1,21 0,-21 1,0-1,0 0,0 1,0-1,0 0,21 1,-21-1,0 0,0 1,0-22,0 21,0 1,-21-1,21-21,-21 21,0-20,-22-1,22 21,-21-21,21 0,-22 1,1-1,0-21,20 0,-20 21,21-42,0 21,21-43</inkml:trace>
  <inkml:trace contextRef="#ctx0" brushRef="#br0" timeOffset="7973.4719">6710 9102,'-21'-21,"0"21,-1 0,1 0,0 21,0-21,-21 21,20 21,-20-21,21 22,0 20,0-20,-1 20,1 1,21-22,-21 21,21-20,0-1,21-21,-21 0,21 1,1-22,-1-22,21 1,0-21,-20-22,41 1,-21-1,1-20,-1-22,0 0,1 0,-1 0,0 1,-20-1,20 21,-21 22,0-1,-21 22,21-1,-21 22,-21 42,21 1,-21 41,0 22,0-1,0 22,-1 0,1 0,0 0,0 0,21-1,0-20,0 0,21-22,-21 1,21-43,0 21,22-42</inkml:trace>
  <inkml:trace contextRef="#ctx0" brushRef="#br0" timeOffset="8788.5727">7303 9059,'0'0,"-22"22,22-1,0 0,0 21,0 1,0 20,0-21,22 1,-22-1,0-21,21 22,0-43,0-43,0 1,0 0,1-22,-1 1,0-1,-21 1,21 20,0 22,-21 0,21 0,-21 42,22 0,-44 21,22 22,0 21,0 20,0 1,-21 42,0-21,21 22,-21-22,0-22,21-20,-21 0,21-22,0-20,21-43</inkml:trace>
  <inkml:trace contextRef="#ctx0" brushRef="#br0" timeOffset="9214.1865">8530 9356,'0'0,"0"-21,21 21,1 0,-1 0,21 0,-21 0,22 0,-1 0,-21 0,0 0,0 0,1 0,-1 0</inkml:trace>
  <inkml:trace contextRef="#ctx0" brushRef="#br0" timeOffset="9417.1993">8573 9186,'0'0,"-22"0,44-21,-1 21,0 0,21 0,1-21,-1 21,0 0,1 0,-1 0</inkml:trace>
  <inkml:trace contextRef="#ctx0" brushRef="#br0" timeOffset="10713.6173">9504 8954,'0'0,"-21"0,21 21,-21 0,21 0,0 21,-22 1,22-1,0 0,-21 1,42-1,-21-21,0 22,0-22,22 21,-22-21,21-21,-21 21,21-21,0-21,0 21,0-21,1-21,20-1,-21 22,0-42,0 20,1 1,20 0,-21-1,0 1,-21 0,21 21,-21-22,22 22,-22 0,0 42,0 0,0 22,0-1,-22 21,22-20,0 41,-21-20,0 21,0-1,0 1,0 0,21-1,-22-20,1 20,0-20,21-1,-21 1,21-22,-21 1,21-1,0-21,-21-21,21 21,0-42</inkml:trace>
  <inkml:trace contextRef="#ctx0" brushRef="#br0" timeOffset="11374.5111">10393 9102,'21'0,"0"0,0 0,22 0,-1 21,0-21,1 0,20 21,-20-21,-1-21,0 21,1 0,-22 0,0 0,0 0</inkml:trace>
  <inkml:trace contextRef="#ctx0" brushRef="#br0" timeOffset="11739.5311">10647 8911,'0'21,"-21"22,21-22,0 21,-21 22,21-22,0 0,0 1,0 20,0-20,0-22,0 21,21-21,-21 0</inkml:trace>
  <inkml:trace contextRef="#ctx0" brushRef="#br0" timeOffset="12350.5088">11663 9017,'0'0,"21"-21,-21 0,0 0,0-1,-21 22,0 0,0 0,-22 22,22-1,-21 21,21 0,-1 1,-20-1,42 22,-21-22,21 0,21 1,0-1,22-21,-1 0,21-21,-20 0,-1-21,22 0,-22 0,0 21,1-21,-22-1,21 1,-21 0,0 21,-21-21</inkml:trace>
  <inkml:trace contextRef="#ctx0" brushRef="#br0" timeOffset="13621.5752">5948 11578,'-21'-21,"0"21,-1 0,1 21,0-21,0 21,0-21,0 22,-1-1,1 21,0-21,21 22,-21 20,21-21,0 22,0-22,0 22,0-1,21 1,-21-1,21 1,-21-1,0 1,0-1,21 1,-21-1,0 22,0-22,0-20,0 20,-21 1,0-1,0-20,0-1,0 0,-22 1,1-22,0-21,-1 0,1 0,0 0,-1-21,22-1,0 1,21 0,21 0</inkml:trace>
  <inkml:trace contextRef="#ctx0" brushRef="#br0" timeOffset="14479.3496">6646 11980,'-21'-21,"0"21,0 21,0-21,0 22,-1-1,-20 21,21 0,-21 1,-1-1,22 22,-21-1,21 1,-1-1,22-21,-21 1,21-1,0 0,0-20,0-1,21-21,1-21,-1-1,21-20,0-21,1-22,-1 0,0-21,22-21,-22 0,22 0,-22 22,0 20,1-21,-22 43,0-1,0 22,-21 21,0-1,-21 65,0-1,0 22,-22 41,22 1,-21 21,0 0,20 0,1-21,0 0,21-21,21-22,0 1,1-43,-1 21</inkml:trace>
  <inkml:trace contextRef="#ctx0" brushRef="#br0" timeOffset="15068.2309">7176 12065,'0'-21,"0"42,-22-42,22 0,22 42,-1-21,0 0,0 21,0-21,0 21,1 0,-1 1,-21-1,21 0,-42 0,0 0,-1 22,1-22,-21 21,21 0,-22-20,1 20,21 0,-21 1,20-22,22 21,-21 0,21-20,0-1,0 0,21 0,1-21,-1 21,0-21,21-21,-21 21,1 0,-1-21,0 0</inkml:trace>
  <inkml:trace contextRef="#ctx0" brushRef="#br0" timeOffset="15305.4795">7049 12383,'0'0,"-22"0,44 0,-1 0,0 0,21 0,1 0,-1 0,0 0,1-22,-1 22</inkml:trace>
  <inkml:trace contextRef="#ctx0" brushRef="#br0" timeOffset="15816.0762">8551 12298,'22'0,"20"-21,-21 21,21 0,22 0,-22-21,1 21,-1 0,0 0,-21 0,1 0,-44 0</inkml:trace>
  <inkml:trace contextRef="#ctx0" brushRef="#br0" timeOffset="15987.8143">8678 12171,'0'0,"-21"0,21-21,0 0,21 21,22 0,-22-22,42 22,-20 0,20 22,-20-22,-1 0</inkml:trace>
  <inkml:trace contextRef="#ctx0" brushRef="#br0" timeOffset="16906.2267">10160 11917,'-21'0,"21"-21,-21 21,0 0,21-21,0-1,21 1,0 21,0-21,21 21,-20-21,20 42,-21-21,21 21,-20 22,-22-22,-22 21,1 0,-21 1,0-1,-22 22,22-22,-22 0,22 1,21-1,0 0,21-21,0 22,0-22,21 21,0-21,0 1,21-1,-20 0,20-21,-21 0,21 0,-20 0,-22-21</inkml:trace>
  <inkml:trace contextRef="#ctx0" brushRef="#br0" timeOffset="17124.9627">10012 12213,'-21'0,"42"0,21 0,-21 0,1 0,20 21,0-21,1 0,-1 0,21 22</inkml:trace>
  <inkml:trace contextRef="#ctx0" brushRef="#br0" timeOffset="17359.9584">10774 12213,'21'0,"-42"0,63-21,1 21,-1 0,0 0,22 0,-22 0,22 21,-22-21,0 0,1 0</inkml:trace>
  <inkml:trace contextRef="#ctx0" brushRef="#br0" timeOffset="17693.5189">11134 12044,'0'0,"-21"0,-1 0,22 21,-21 21,0 1,21-1,-21 0,21 22,0-1,0-20,0 20,0 1,21-22</inkml:trace>
  <inkml:trace contextRef="#ctx0" brushRef="#br0" timeOffset="18172.0366">11875 12086,'0'0,"21"-21,-21 0,21 0,-21 0,0-1,-21 1,-22 21,22 21,-21 1,21-1,-22 21,22 0,21 22,0-22,0 1,43-22,-1 21,0-21,1-21,20 0,-21-21,22 21,-22-21,22-21,-43 42,21-22,-21 1,1 21,-22 2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4-01T09:52:20.67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9643 5948,'-21'0,"-1"-21,1 21,0 0,0-21,0 21,-22 0,22 0,-21 0,21 21,-22-21,1 0,21 21,-21-21,-1 21,1 0,0-21,20 21,-20 1,21-1,-21 21,20-21,1 0,0 1,0-1,21 0,-21 0,21 0,-21 22,21-22,-22 0,22 0,0 0,-21 22,21-22,0 0,0 0,0 0,21 0,-21 1,0-1,22 0,-22 0,0 0,21 0,-21 1,21-1,0-21,-21 21,21 0,0 0,1-21,-22 21,21 1,0-22,0 21,0-21,0 21,1-21,-1 21,0-21,0 21,21-21,-20 21,20-21,0 22,-21-22,22 21,-22-21,21 0,-21 21,1-21,-1 21,21-21,-21 21,0-21,1 0,20 21,-21-21,0 0,22 0,-22 0,0 22,21-22,-21 0,22 0,-22-22,21 22,1 0,-22 0,21 0,0 22,-20-22,20 0,-21 0,21 21,1-21,-1 0,0 0,1 0,-1 21,22-21,-22 0,0 0,1 0,20 21,-21-21,1 0,20 0,-20 21,20-42,1 21,-1 0,22 0,-22-21,1 21,-1 0,1-21,-1 21,1 0,-22-21,0 21,22-22,-22 1,1 21,-1-21,-21 0,21 0,1 0,-22-1,21 1,1 21,-22-21,21 0,-21 0,0 0,22-1,-22 22,0-21,0 0,0 0,-21 0,22 0,-1-1,0 1,-21 0,21 0,-21 0,21 0,-21-1,0 1,-21 0,21 0,0-21,-21 20,0 1,0-21,-1 21,1-22,0 22,0-21,-21 21,20-22,-20 22,0 0,-1-21,1 21,0-1,-1 1,1 0,0 0,-1 0,-20 0,21-1,-1 1,-20 21,20-21,-20 0,21 21,-22-21,22 21,-22-21,22 21,0-22,-1 22,-20 0,20 0,1-21,0 21,-1 0,1 0,0 0,-1 0,1 0,0 0,-1 0,-20 0,21 0,-1 0,1 0,-22 0,22 0,0 0,-1 21,-20-21,21 0,20 0,-20 0,0 22,21-22,-22 0,22 0,-21 0,21 21,-22-21,22 0,0 0,-21 21,20-21,-20 0,21 21,0-21,-22 0,22 21,0-21,0 0,0 21,0-21,-1 0,1 22,0-22,0 0,0 21,0-21,-1 0,22 21,-21-21</inkml:trace>
  <inkml:trace contextRef="#ctx0" brushRef="#br0" timeOffset="3564.3825">3196 13801,'-63'0,"126"0,-190 0,64 0,-1 0,-20 0,20 0,-21 21,1-21,-1 0,0 0,-20 21,20-21,21 21,1 0,-1 1,1 20,-1-21,22 21,-21 1,20-1,22 0,-21 22,-1-22,22 22,0-1,-21-20,21 20,-1 1,1-1,21-21,0 22,0 21,0-22,21 1,1-1,-1 1,21-1,22-21,-1 22,22-22,21 1,-1-1,22 0,0 1,22-1,-22 0,21 1,0-22,21 21,-21 0,22 1,-1-22,0 0,22 21,-22-20,1-1,-22-21,0 21,0-21,-21 0,21 0,-21 0,-21-21,0 0,0-1,0 1,-22-21,1 21,0-22,-22 1,22 21,-22-21,1-1,-1 22,1-21,-22-1,22 22,-22-21,0 0,1-1,-1 1,0 0,-21-1,1 1,-1 0,0-1,0 1,0 0,-21-22,21 22,-21-1,0 1,-21 0,21-1,0 1,-21 0,0-1,0 1,0 0,-1-1,-20 1,0 0,21-1,-22 1,-20 0,20-1,-20 1,-1 21,1-21,21 20,-22 1,1 0,-1 0,1 0,-1 0,1-1,-1 1,1 21,-22-21,0 21,22 0,-22-21,0 21,1 0,-1 21,0-21,1 0,-1 0,-21 0,22 21,-22-21,21 0,0 0,-20 21,20-21,21 22,-20-22,20 0,1 21,-1-21,1 0,-1 21,1-21,20 21,-20-21,21 0,-1 0,1 21,21-21,-22 0,22 0,0 21,0-21,0 0,0 0,21-21</inkml:trace>
  <inkml:trace contextRef="#ctx0" brushRef="#br0" timeOffset="7229.5268">6054 6710,'0'0,"21"-21,-42 21,21-21,-21-1,-1 22,1-21,0 21,-21-21,-1 21,1-21,-21 0,-1 21,1 0,-22-21,21 21,-20 0,-1 0,0 0,22 21,-22-21,22 0,-1 0,1 21,20-21,1 21,-21 0,20 0,1 1,0-1,20 0,-20 21,0-21,21 22,-22-22,22 21,0 1,0-1,0 0,-1 22,1-22,21 0,-21-20,21 20,21 0,-21-21,0 22,21-22,1 21,-1-21,0 1,0-1,0 21,0-21,1 0,20 22,-21-22,21 0,1 0,-1 22,0-22,1 0,20 0,1 0,-1 0,22-21,-22 22,22-1,0-21,-1 21,1 0,0-21,-1 21,1 0,0-21,-1 22,22-1,-21 0,21-21,-22 21,22-21,-21 0,0 0,-1 0,1 0,21 0,-22-21,-20 21,21-21,-22 21,1-21,-1-1,1 1,-22 21,0-21,1 0,-1 0,0 0,-21-1,22 1,-22-21,0 21,21 0,-20-1,-1 1,-21-21,21 21,0 0,-21-22,0 22,21-21,-21 21,-21-22,21 1,-21 21,0-22,0 1,-1 0,-20-1,0-20,-1 21,-20-1,-1 1,1 0,-22-1,1 1,-1 21,0 0,1-1,-1-20,0 21,1 21,-1-21,0 0,1 21,20-22,-21 22,1 0,20-21,1 42,-1-21,1 0,-1 0,1 22,20-1,1-21,0 21,-1-21,22 0,0 21,0-21,0 0,0 0,42 21,0-21,21-21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7.72102" units="1/cm"/>
          <inkml:channelProperty channel="Y" name="resolution" value="37.76224" units="1/cm"/>
          <inkml:channelProperty channel="T" name="resolution" value="1" units="1/dev"/>
        </inkml:channelProperties>
      </inkml:inkSource>
      <inkml:timestamp xml:id="ts0" timeString="2023-09-04T00:30:35.1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9 4216 0,'0'0'0,"0"-18"31,0 36 32,0-1-32,0 1-16,0 0-15,0-1 16,-18 1 0,18 0-16,0-1 15,-18 1-15,18-1 16,-17 1 0,17 17-1,-18-35 1,1 0-1,-1-17 17,0-1-17,18 0 1,0-17 0,0-18-1,36-17 1,-19 52-16,1-17 15,-1 17-15,19 1 16,-36-1-16,35 18 16,-35 18-1,0 17 17,0 18-17,0-36 1,0 1-1,18-18 1,-1-18 0,1 1-1,17-19 1,1 19 0,-19 17-16,1 0 15,-18 17 1,17 19-1,-17-1 1,0 18 0,0 0 15,0 0-15,0-18-1,0 0-15</inkml:trace>
  <inkml:trace contextRef="#ctx0" brushRef="#br0" timeOffset="316.75">1658 4039 0,'0'0'0,"-18"0"16,36 0 15,-18-17-15,35 17-1,18-36 1,0 1 0,-18 17-16</inkml:trace>
  <inkml:trace contextRef="#ctx0" brushRef="#br0" timeOffset="966.89">1870 4322 0,'0'0'0,"-18"17"31,18 1-15,-18-18-16,18 35 16,0-17 15,18-1-15,-18 1-1,18-18 1,17-18-1,-17 1 1,-1-19 0,-17-16-1,-17 16-15,17 19 16,-18-19-16,0 1 16,1 17-16,-19 1 15,-16 17 1,-1 17-1,0 19 1,17 17 0,36 0 15,36-1-31</inkml:trace>
  <inkml:trace contextRef="#ctx0" brushRef="#br0" timeOffset="1600.1697">2187 4251 0,'-17'18'16,"-1"-18"-1,18 17 1,0 1-16,0 0 15,0-1-15,18 1 16,-18-1 0,35 1-1,0 0 1,0-18 0,-17 0-1,17-18 1,-17-17-1,-18 0 1,0-1 0,-18-17-1,1 36 1,-1-1 0,0 0-16,1 1 0,-19-1 15,-34 1 1,-1 34-1,-17 18 1,18 18 0,34 0-1,36 0 1,36 0 0</inkml:trace>
  <inkml:trace contextRef="#ctx0" brushRef="#br0" timeOffset="2400.27">2540 4233 0,'0'-17'32,"18"17"-32,-18-18 15,17 18-15,1-18 16,-36 18 31,18 18-32,-35-18-15,0 18 32,-1 17-17,36-17 1,-17-1-1,34-17 1,1 0 0,0 0-16,-1 0 15,1 0-15,0 0 16,17 0 0,-17 18-1,-18 0 1,-18-1-1,-17 18 1,-1-17 0,1 0-1,17-1 17,36 1-17,0-18 1,-1 0-16,19 18 15,-1-18-15,-17 0 16,17 0 0,18-18-1,-18 18 1,-17-35 0,-1-18-1,1-18 1,-18 36-16</inkml:trace>
  <inkml:trace contextRef="#ctx0" brushRef="#br0" timeOffset="2550.2399">2805 3916 0,'0'0'0,"0"-18"16,0 36-1,0-1 1,-18 54-1,18 0 1,0-18-16</inkml:trace>
  <inkml:trace contextRef="#ctx0" brushRef="#br0" timeOffset="2816.79">2858 4339 0,'0'0'0,"17"0"0,1-35 16,17 0 0,-17 17-1,17 36 1,-17 17 15,-18 18-15,0 17-1,0 1 1,-18-18 0,18-36-16</inkml:trace>
  <inkml:trace contextRef="#ctx0" brushRef="#br0" timeOffset="3085.7799">3210 4269 0,'0'0'0,"36"-36"16,-19 36-1,1 0-15,-1 18 16,19 17 15,-19 18-15,-34 0-1,17-18-15,-18-17 16,0 0-16,-17-1 0,0-17 16,0 0-1,-1-17-15,-17-36 16</inkml:trace>
  <inkml:trace contextRef="#ctx0" brushRef="#br0" timeOffset="4092.44">1499 4674 0,'0'0'0,"18"0"47,0 0-32,-1 0 1,19 0 0,16 18-1,54-18 1,18 0-1,34-18 1,-16 1 0,16-1-1,-52 18 1,0-18 0,-71 18-16,1 0 15,-1 0-15,0 0 16,-17 0-16,52 0 15,1 0 1,-1 0 0,19 0-1,16 0 17,-16 0-17,-19 0 1,-17 0-1,-18 0 1,-17 0-16,0 0 16,-1 18-1</inkml:trace>
  <inkml:trace contextRef="#ctx0" brushRef="#br0" timeOffset="5599.9796">4516 4357 0,'0'0'0,"0"-18"15,0 1 1,17 17-16,-17-36 15,0 54 32,0 17-31,18 0 0,-18 36-1,0-36-15,17 1 16,-17-1-16,0-18 0,18 19 15,-18-1 1,18-17 0,-18-36-1,17 0 1,-17 1 0,0-1-1,0-17 1,0 0-1,18-1 1,-18-17 0,-18 0-1,18 36 1,0-18 0,-17-1-16,-19 1 0,19 0 15,-36-1 1,-18 36-1,1 18 1,17 53 0,35-1-1,36 1 1,0-36-16</inkml:trace>
  <inkml:trace contextRef="#ctx0" brushRef="#br0" timeOffset="6269.3">4974 4304 0,'0'-18'16,"-17"36"0,17 0-1,-18 17 1,0 0-1,1-35 1,34-18 15,-17 1-31,18-18 16,0-18 15,-18 35-15,17 18-1,-17 18 1,0-1 0,0 1-16,0 17 15,0 0-15,0 1 0,0-1 16,0 36 0,-17-1-1,17-17 1,-18-18-1,0-52 1,-17-19 0,-36-52-1,19 18 17,-1 17-17,35 17 1,18 19-16,0-1 15</inkml:trace>
  <inkml:trace contextRef="#ctx0" brushRef="#br0" timeOffset="7232.89">5221 4339 0,'0'0'0,"0"18"31,-18-1-16,-17 1 1,0 0 0,17-1-1,1-34 1,17-1 0,17 0-1,1 1 1,17 17-16,-17-18 15,-1 36-15,1-18 16,0 17 0,-18 1-16,-18 35 15,0 0 1,1 0 15,-1 0-15,18-18-1,0-17 1,18-18 0,17-18-1,0 18 1,18-18 0,-35 1-16,0-1 15,-1 0-15,1 18 16,0-17-16,-1-18 15,1 17 1,-1-35 0,1 0-1,-18 18 1,-18 0 15,1 17-15,-18 0-1,-1 36 1,19 0 0,17-1-1,17 1-15,1 17 16,0-17-16,-1-1 16,18 1-1,1 35 1,-19-18-1,1 18 1,-36 0 0,1 0-1,-1-18 17,0-17-32</inkml:trace>
  <inkml:trace contextRef="#ctx0" brushRef="#br0" timeOffset="7653.51">5592 4410 0,'0'-18'0,"17"0"16,1 1 0,-1 17-1,1-18 1,17 18-1,1 18 1,-19 17 0,1 18-1,-18 0 1,0 17 0,-18 19-1,18-36 1,-17 17-1,17-52-15</inkml:trace>
  <inkml:trace contextRef="#ctx0" brushRef="#br0" timeOffset="9049.65">6015 4445 0,'0'18'16,"0"-1"0,0 1-1,18 0 1,-18-1 0,35-17-1,-18-17 1,1-1-1,17-17 1,-35 17 0,0-17-1,-17 17 1,-1 0 0,0 36-1,1 0 1,-18 35-1,17-36-15,18 19 16,-18-1-16,1 0 16,17-17-16,-18 35 15,0-18 1,1-17 15,-1-36-15,0 0-1,18-35 1,0 0 0,18 1-1,0-1 1,-1 17 0,1 1-16,0 17 15,-1 1-15,19 17 16,-19-18-16,36 1 15,-18 34 1,1 1 0,-1 17-1,-17 18 17,-36 18-17,18 17 1,-18-18-1,1-17 1,17-35-16</inkml:trace>
  <inkml:trace contextRef="#ctx0" brushRef="#br0" timeOffset="9284.39">6297 3863 0,'18'-18'16,"-36"36"-16,36-18 0,-36 18 15,18 17 1,0 0-16,-18 18 15,18 0-15,-17 0 0,17 17 16</inkml:trace>
  <inkml:trace contextRef="#ctx0" brushRef="#br0" timeOffset="9765.92">6385 4427 0,'0'0'0,"18"-17"16,0-1-16,-1 18 16,18-35-1,18 35 1,0 0-1,-17 0-15,-19 17 16,1 1-16,0 0 16,-18-1-16,17 54 31,-34 17-31,17 0 31,-18-17-15,18-1-1</inkml:trace>
  <inkml:trace contextRef="#ctx0" brushRef="#br0" timeOffset="11932.28">7549 3881 0,'0'17'16,"-17"-17"15,17-17-16,-18 17 1,1 0 0,-1 0-1,0 17-15,1-17 16,-19 18 15,1-1-15,0 1-1,17 17 1,1 1 0,-1-36-16,18 17 15,0 1-15,-18 0 0,18-1 32,0 1-32,18 17 15,-18 0 1,18 1-1,-18-1 1,0 0 0,0 1-1,0-1 17,17 0-17,-17 0 1,0-17-16,0 0 15,18-1-15,-36 1 0,18 0 16,0 34 0,18-16-1,-18 17 1,0-18 0,17 18-1,-17-18 1,0 0-1,0 1 1,0-1 0,0 0-1,0-17 1,0 0 0,0-1-16,0 18 0,0-17 15,0 0 1,0 17-1,0 0 1,0 1 0,0-19-1,0 18 1,0-17 0,0 0-1,-17 17 1,17-17-1,0-1-15,-18-17 16,18 18-16,-17 0 16,17-1-1,0 1 1,-18 0 15,0-1-15,1 1-1,-1-1 1,18 1 0,-35-18-1,17 0 1,-17-18 0,-18 18-1,35 0-15,1-17 16,-1 17-1,0 0 17</inkml:trace>
  <inkml:trace contextRef="#ctx0" brushRef="#br0" timeOffset="15049.11">8061 4692 0,'-18'0'15,"1"-18"1,-1 18 0,0-17-1,18-1 17,0 0-32,18 18 15,35-35 1,0 0-1,0 35 1,-18 0-16,-17 17 16,-18 1-16,0 0 15,0 17-15,-18 18 16,-35 0 15,18-18-15,17-17-1,1-18 1,34 0 0,1 0-1,0 0 1,34 0 0,1 17-1,-35 1-15,0 0 16,-1-18-16,1 53 15,-36-18 1,-17-17 0,-18 17-1,0-35 1,-17 0 0,17-18 15,35 18-16,0 0 1,1 0-16</inkml:trace>
  <inkml:trace contextRef="#ctx0" brushRef="#br0" timeOffset="17036.23">8608 4762 0,'0'-17'63,"17"17"-48,1 0-15,0 0 16,17 0 0,0 17-1,1-17-15,-19 0 16,1 0-16,17 0 15,-17 18-15,17-18 16,-17 0 0</inkml:trace>
  <inkml:trace contextRef="#ctx0" brushRef="#br0" timeOffset="18053.42">9384 4568 0,'0'0'0,"0"-17"16,18 17 0,-18-18-16,-18 36 47,0-1-47,-35 36 31,-17 0-16,-1 18 1,1-18 0,17 0-1,35-18 1,0-17 0,36-1-1,0 1 1,-1-18-16,1-18 15,17 18-15,1 0 16,-1 0-16,35-17 16,1 34-1,-18-17 1,0 0 0,-18 18 15,0-18-16,-17 0 1,-18-18 0</inkml:trace>
  <inkml:trace contextRef="#ctx0" brushRef="#br0" timeOffset="18448.42">9349 4621 0,'-18'-17'16,"18"34"15,-18 1-15,18 17-16,0 1 16,-35 34-1,17 1 1,1 17-1,-1-35 1,18-18 0,0 0-1</inkml:trace>
  <inkml:trace contextRef="#ctx0" brushRef="#br0" timeOffset="19068.55">9737 4621 0,'0'0'0,"-18"-17"47,36 34-31,-18 19-1,17 17 1,19 17 0,-1-17 15,0 18-16,-17-18 1,-1-18 0,1-18-1</inkml:trace>
  <inkml:trace contextRef="#ctx0" brushRef="#br0" timeOffset="19605.12">9684 4957 0,'0'-18'78,"17"18"-78,1-18 16,0 1-16,35-36 31,-18 35-31,0-17 16,0-1-16,1 19 0,-1-18 15,18-1 1,-18 1 0,-17 17-1,-18 36 17</inkml:trace>
  <inkml:trace contextRef="#ctx0" brushRef="#br0" timeOffset="21884.16">10266 4498 0,'-18'-18'16,"36"1"0,-18-1-1,17 0 1,-17 1 0,18-1-1,0 18 1,-18-18-16,35 1 15,0-1-15,-17 18 16,17-17 0,-17 17-1,0 17 1,-1 1 0,-34 17-1,-1 0 1,-35 18-1,18 18 1,-18-18 0,17 0-1,19-18 1,17-17 0,17-1 15,19-34-16,-1 17 1,0 0 0,1-18-1,-1 18 1,-17 0 0,-18 18-1</inkml:trace>
  <inkml:trace contextRef="#ctx0" brushRef="#br0" timeOffset="25317">7673 4921 0,'0'0'0,"0"-17"16,0-1 15,18 36 16,-18-1-47,0 36 15,0 0 1,-18 18 0,18-18-1,-18-1 1,18-16 0,0-54 30,18 0-30,-18 1-16,18-1 16,-18-17-16,17 0 0,-17-1 15,18-52 1,-1 18 0,1-19-1,0 1 1,-1 18-1,1-1 1,0 1 0,-1 17-1,-17 17 1,18 1 0,-18 17-1,0-17 1,18 35-16,-18-17 15,0-19 1,17 1 0,1 17-1,-18 1 1,0-1 46,18 18-46,-18-18 0,17 18 156,1 0-141,-1 0-16,1 0-15,-18 18 16,18-18-16,17 0 16,-17 0-1,-1 0-15,19 0 16,-1 0 0,18 0 15,-18 18-16,18-18 1,0 0 0,0 0-1,-18 0 1,-17 0-16,-1 0 16,19 0-16,-19 0 15,1 0-15,35-18 16,0 18-1,-18 0 1,0 0 0,1 0-1,-19 0 1,18 0 0,-17 0 15,17 0-16,-17 0-15,0-18 16,17 18-16,-17 0 0,-1 0 16,36 0-1,-18 0 1,1 0 0,17 0-1,-18 0 1,0 0-1,18 0 1,-18-17 0,1 17-1,-1 0 1,18 0 15,-36 0-31,19 0 16,-19 0-16,1 0 0,0 0 15,17 0 1,0 0 0,0 0-1,18 0 1,-17 0 0,17 0-1,-18 0 1,0 0-1,0 0 1,1 0 0,-19 0-1,1 0-15,17 0 32,-17 0-32,0 0 0,17 0 15,0 0 16,-17 0-15,17 17 0,0-17-1,1 0 1,-1 0 0,0 18-1,0-18 1,1 0-16,-19 0 15,1 0-15,0 0 16,-1 0-16,19 0 16,-1 0-1,0 0 1,0 0 0,1 0 15,-1 0-16,0 0 1,-17 18 0,-1-18-1,19-18 1,-19 18 0,1 0-16,0 0 31,-1 0-16</inkml:trace>
  <inkml:trace contextRef="#ctx0" brushRef="#br0" timeOffset="28031.27">11324 4657 0,'0'0'0,"-17"0"16,17-18-1,-18 18-15,0-18 31,18 36-31,-35-18 16,0 18-16,17-1 16,-53 36-1,1 18 1,-1-1 0,18 1-1,36-18 1,34-18-1,19-35 1,17-18 0,-18 1-16,0-1 15,0-17-15,1 0 16,-1-1-16,36-87 16,-1-1 15,1 1-16,-18-1 1,-18 54 0,-17-1-1,-18 36 1,0 0 0,-18 35-1,0 17 1,1 1-16,-1 17 15,0 1-15,1 17 16,-1-1-16,0 90 16,1-1-1,34-18 1,19-35 0,-1-17 15,18-18-16,-35-36-15</inkml:trace>
  <inkml:trace contextRef="#ctx0" brushRef="#br0" timeOffset="28631.04">11695 4639 0,'0'0'0,"-18"0"0,18-18 16,18 36 46,-18 0-46,17-1-1,19 1-15,-1 35 16,0-18-16,0 0 16,1 18-1,-1 0 1,0-17 0,0-1-1,-35-18 1</inkml:trace>
  <inkml:trace contextRef="#ctx0" brushRef="#br0" timeOffset="29116.71">11977 4692 0,'-18'0'16,"1"0"15,-1 0-15,0 0-16,-35 35 16,-35 0-1,-18 18 16,18 0-15,35-35 0,18 17-1,35-17 1,-18-18-16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07T07:14:42.31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07T07:14:42.31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07T07:14:42.31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07T07:14:42.31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07T07:14:42.31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07T07:14:42.31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2:17.39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22 0,'25'0,"-25"0,0 0,0 0,0 0,-25 0,25 0,0 0,0 0,0 0,0 0,-24 0,24 25,-25-25,25 0,-25 0,25 0,-25 25,25-25,-25 24,25-24,0 25,-24-25,24 25,0 0,0-25,0 25,0-25,-25 24,25 1,0 0,0 0,0 0,0-25,0 49,0-24,0 0,0 0,0 1,0-2,0 1,0 0,25 25,-25-26,0 1,0 0,0 0,0 24,0-24,24 0,-24 25,0-26,0 1,0 0,0 25,0-26,0 1,25 0,-25 25,0-26,0 1,0 25,0-25,0-1,25 26,-25-25,0 0,0 1,0-2,0 26,0-25,25 0,-25-1,0 1,0 0,0 25,-25-26,25 1,0 0,0-25,-25 25,25 0,-25-25,25 24,-24-24,-1 0,0 0,0 25,0-50,1 25,-1 0,0 0,25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2:18.6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4 1020,'0'0,"0"0,0 0,-25-25,25 25,0 0,0 0,0 0,25 0,-25 0,0 0,25 0,0 0,24 0,-24 0,0 25,25-25,-26 0,1 0,0 0,-25-25,25 25,-25 0,0-25,25 25,-50-24,25-1,0 0,0 25,0-25,-25 0,25 1,-25 24,25-25,-25 25,1 0,-1-25,25 25,-25 0,0 0,0 25,1-25,-1 25,0-25,0 24,25 1,-25-25,1 25,24 0,-25 0,25 24,0-24,0 0,0 24,0-25,25 1,-25 25,24-26,-24 1,25 0,0-25,0 25,0 0,-1-25,26 0,-25 0,0 0,-1 0,1 0,0 0,0-25,0 25,-1 0,1 0,-25 0,25-25,-25 25,0 0,0 0,0 0,0 0,0 0,0 0,0-25</inkml:trace>
  <inkml:trace contextRef="#ctx0" brushRef="#br0" timeOffset="1406">347 155,'-25'0,"25"0,0 0,0 0,-25 0,25-25,0 25,0 0,0-25,0 25,25-25,-25 25,0-24,25 24,0-25,0 25,-25-25,24 25,1 0,-25 0,25 0,-25 25,25-25,-25 25,0-1,0-24,0 25,0 0,0 0,0 0,-25-1,25-24,-25 24,0 1,1 0,-1 0,0-25,0 24,0 1,25-25,-24 0,24 0,-25 25,25-25,0 0,0 0,25 0,-25 25,24-25,1 25,0-25,0 25,0-1,-1-24</inkml:trace>
  <inkml:trace contextRef="#ctx0" brushRef="#br0" timeOffset="2203">620 130,'0'0,"0"0,0 0,0-25,0 25,0 0,25 0,-25 25,25-25,-25 25,24-25,1 25,-25-1,25 0,0 1,0 0,-1 0,-24-1,25 1,-25 0</inkml:trace>
  <inkml:trace contextRef="#ctx0" brushRef="#br0" timeOffset="2563">918 105,'0'-25,"-25"25,25 0,0 25,-25-25,0 25,0 0,1 0,-1-1,0 25,0 1,-24-26,49 26,-25 0,25-1</inkml:trace>
  <inkml:trace contextRef="#ctx0" brushRef="#br0" timeOffset="3969">769 970,'0'0,"0"0,0 0,0 0,0 0,0 0,0 0,0 0,0 0,0 0,0-24,0 24</inkml:trace>
  <inkml:trace contextRef="#ctx0" brushRef="#br0" timeOffset="4360">1189 921,'0'0,"-24"0,24-25,0 25,0-25,-25 25,25-25,0 25,-25 0,0 0,25 25,-25 0,1 0,0 24,24 1,-25 0,25-2,0 2,25-25,-25 24,48-49</inkml:trace>
  <inkml:trace contextRef="#ctx0" brushRef="#br0" timeOffset="4625">1363 896,'0'0,"-25"0,25 0,0 25,-25 0,25-1,0 1,-24 0,24 25,24-26,-24 0,25 1,-25 0,25 0,0-25,0-25,-1 25,1-25,0-24,0 25,-25-26,25 0,-25 1,-25 24,25 0,-25 0,0 25,0 25,1-25,-1 25,0 0,0 0,25-1,0 1,25 0</inkml:trace>
  <inkml:trace contextRef="#ctx0" brushRef="#br0" timeOffset="5047">1760 946,'25'0,"-25"-25,0 0,25 0,-25 0,-25 1,25 24,-25-25,25 25,-25 0,0 0,25 0,-24 0,24 25,0-1,0 1,0-25,24 25,1 0,0 0,0-1,0 1,-1-25,1 25,0 0,-25 0,0-1,0 0,0 1,0 0,-25 0,0-25,-24 24,24 1,0-25,-24 0,24 0,0 0,25 0,0-25</inkml:trace>
  <inkml:trace contextRef="#ctx0" brushRef="#br0" timeOffset="5594">2157 871,'0'0,"0"-25,0 25,0-24,0 24,25-25,-1 0,1 25,25 0,-25 0,-25 0,24 25,-24-25,0 49,0-24,-24 0,-1 0,0 0,0-1,25-24,-25 25,25-25,0 0,0 0,25-25,0 25,0 0,0 0,-1 0,26 0,-25 25,0-25,-25 25,24 0,-24 0,0-1,-24 0,24-24,-25 25,0 0,-25-25,26 25,-1-25,0-25</inkml:trace>
  <inkml:trace contextRef="#ctx0" brushRef="#br0" timeOffset="6391">2653 846,'-25'0,"25"-24,0 24,0 0,-25 0,25 0,25 0,-25 0,25 24,0 1,0 0,-1 0,26 24,-25-24,0 25,-1-25,1 23,-25-23,25 25,-25-26</inkml:trace>
  <inkml:trace contextRef="#ctx0" brushRef="#br0" timeOffset="6797">3025 846,'0'0,"0"0,0 0,0 0,0 0,-25 0,25 0,-25 25,1 0,-26 0,25 0,-24-1,-1 26,25-25,0 24,-24 0,49 1</inkml:trace>
  <inkml:trace contextRef="#ctx0" brushRef="#br0" timeOffset="7235">3371 896,'0'-25,"0"25,0 0,0 0,-25 0,25 0,-24 0,24 25,-25 0,0 0,0-1,0 26,25 0,-24-2,-1-23,25 25,0-26,0 26,-25-25,50-25,-25 25,0-25,25-25,-1 0,-24 0,25 0,0-24,0-1,24-23,-24 23,25-24,-25-1,24 1,-24 0,25-24,-26 49,1-26,0 26,-25-1,0 0,25 26,-25-1,-25 0,25 25,0-25,-25 50,25-25,-25 25,1 24,-1 1,0 25,0-1,0 25,25-26,-24 26,24-25,0 1,0-1,0 0,24-25,-24 1,25-1,0-24,-25 0</inkml:trace>
  <inkml:trace contextRef="#ctx0" brushRef="#br0" timeOffset="7891">3669 921,'0'0,"0"-25,0 25,0 0,25 0,-25 25,24-25,-24 25,25-25,0 24,0 1,25 0,-26 0,1 24,25-25,-25 1,-1 25,1-26,0 1,0 0</inkml:trace>
  <inkml:trace contextRef="#ctx0" brushRef="#br0" timeOffset="8250">4091 896,'0'0,"0"0,-25 0,25 0,-25 25,0 0,0-1,-24 1,24 25,-25-1,1 0,24 1,-25-1,25 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3-24T12:15:09.3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53 6011,'-21'-21,"21"42,-21-21,0 0,-1 0,1 0,21 22,-21-1,0-21,0 21,0 0,21 0,-22-21,22 21,0 22,0-22,0 0,0 0,0 0,0 22,0-22,0 21,0 1,0-22,0 21,0 0,22 1,-22-1,0 0,0 1,0-1,0 0,0 1,0-1,0 0,0 1,0-1,0 0,0 22,0-22,0-21,0 22,0-1,-22 0,22 1,0-22,-21 21,21 1,-21-22,0 21,0-21,-22 22,22-22,-21 21,21-21,-22-21,1 21,0 1,-1-22,22 0,0 0,0-22,0 1,42 0</inkml:trace>
  <inkml:trace contextRef="#ctx0" brushRef="#br0" timeOffset="884.2607">5271 6668,'0'-22,"21"1,-21-21,21 21,-21 0,0-1,21 1,-21 0,21 0,-21 42,-21 0,21 0,0 43,-21-22,0 43,0-22,-1 1,22-1,-21 1,21-22,0-21</inkml:trace>
  <inkml:trace contextRef="#ctx0" brushRef="#br0" timeOffset="1448.4432">5546 6583,'0'0,"0"-21,0 0,0-1,-21 44,21-1,-22 0,1 21,0 1,0-1,21 0,-21 1,21-1,0-21,-21 21,42 1,-21-22,0 0,21 0,0 0,0 1,0-22,1 21,-1-42,21 21,-21-22,0-20,1 21,-1-21,0-22,0 22,0-22,-21 1,0-1,0 22,0 21,0-22,-21 43,0 0,0 0,0 22,-1-1,1 21,21-21</inkml:trace>
  <inkml:trace contextRef="#ctx0" brushRef="#br0" timeOffset="2295.1001">6350 6519,'0'0,"0"-21,-21 21,0-21,0 21,-1 0,1 0,0 0,0 21,-21 0,20 1,-20 20,0 21,21-20,-22 20,22 1,0-22,21 22,0-22,0 0,0-21,21 1,21-22,-20-22,20 1,0-21,22 0,-22-22,0 1,22-22,-22 0,1 1,-22-22,21 21,-21 0,0 22,1-1,-22 22,21 0,-42 42,21 21,-22 21,1 22,21-1,-21 22,21 0,-21 20,21-20,21 0,-21-1,0 1,21 0,-21-22,21 1,-21-22,22 0</inkml:trace>
  <inkml:trace contextRef="#ctx0" brushRef="#br0" timeOffset="2597.4621">6646 6583,'22'21,"-1"0,21-21,-21 43,22-22,-1 21,21 0,-20-20,-1 20,0 0,1 1,-1-22,-21 21</inkml:trace>
  <inkml:trace contextRef="#ctx0" brushRef="#br0" timeOffset="2900.3845">7239 6583,'0'0,"-21"0,0 0,0 21,-22 0,1 0,0 22,-1-1,-20 0,20 1,1 20,21-20,0-1,0 0,21 1,0-22,21-21</inkml:trace>
  <inkml:trace contextRef="#ctx0" brushRef="#br0" timeOffset="3277.9337">8022 6752,'21'0,"1"0,62 0,-41 0,-1 0,0 0,1 0,-1 0,0-21,-21 21,1 21,-22-42</inkml:trace>
  <inkml:trace contextRef="#ctx0" brushRef="#br0" timeOffset="3483.487">8001 6604,'0'0,"21"-21,0 21,22 0,-1-21,22 21,-22-21,21 21,1 0</inkml:trace>
  <inkml:trace contextRef="#ctx0" brushRef="#br0" timeOffset="4172.0316">9462 6329,'0'0,"0"-21,0 0,21-1,-21-20,0 21,0 0,21 21,-21-21,0 42,-21 0,21 21,-21 22,21-1,-22 1,1 20,21-20,-21-1,21 1,-21-22,42 1</inkml:trace>
  <inkml:trace contextRef="#ctx0" brushRef="#br0" timeOffset="4610.2222">9843 6265,'0'0,"-22"-21,1 42,0 22,0-1,0 0,0 22,-1-22,22 22,0-1,0-20,22-1,-22-21,42 21,-21-20,21-22,-20 0,20-22,-21-20,21 21,-20-43,-1 22,0-43,-21 22,0-1,-21 1,0 21,-1 20,-20 1,21 21,-21 21,20-21,1 22,0 20,21-21</inkml:trace>
  <inkml:trace contextRef="#ctx0" brushRef="#br0" timeOffset="5331.0855">10753 5990,'-21'0,"-1"0,1-21,21 42,-21-21,0 0,0 0,0 21,-1-21,22 22,-21-1,21 0,-21 0,21 21,0 1,0-1,0 0,21 1,-21 20,0 1,21-22,-21 22,0-1,22 1,-22-1,21 1,-21-1,0 1,-21-1,21 1,-22-1,1-21,0 22,-21-22,-1-21,22 22,-21-43,21 0,-22 0,22-21</inkml:trace>
  <inkml:trace contextRef="#ctx0" brushRef="#br0" timeOffset="6139.0036">11367 6414,'0'0,"0"-22,0 1,-22 0,1 0,0 21,0 0,-21 0,20 21,-20 0,0 22,-1-1,22 0,-21 22,21-22,21 22,-21-22,21 0,0 1,21-22,-21 0,21-21,21 0,-21-21,22-22,-1 1,0-21,1-1,-1-42,0 0,22 1,-22-1,-21 21,22 0,-22 1,0 20,-21 22,0 21,0-22,-21 43,21 43,-21-1,0 22,-1-1,1 43,0 0,21 0,0-1,0 1,0-21,21 21,0-43,-21 1</inkml:trace>
  <inkml:trace contextRef="#ctx0" brushRef="#br0" timeOffset="6488.9715">11832 6329,'0'0,"0"-21,21 42,1 0,-1 21,0 1,21-1,1 0,-1 1,-21-1,21 0,1 1,-22-22,0 21,0-42,0 21</inkml:trace>
  <inkml:trace contextRef="#ctx0" brushRef="#br0" timeOffset="6890.1422">12256 6371,'-22'0,"1"21,-21 1,0-1,-1 21,1 0,0 1,-1-1,-20 0,42 1,-22-1,22 0,0-20,0-1,0 0,21 0</inkml:trace>
  <inkml:trace contextRef="#ctx0" brushRef="#br0" timeOffset="7909.0896">8297 8996,'0'0,"22"0,20 0,-21 0,21 0,1 0,-1 0,0 0,-20 0,-1 0,0 0,0 0</inkml:trace>
  <inkml:trace contextRef="#ctx0" brushRef="#br0" timeOffset="8080.9441">8403 8869,'0'0,"-21"0,21-21,21 21,22 0,-22 0,21-21,22 42,-1-21,1 0</inkml:trace>
  <inkml:trace contextRef="#ctx0" brushRef="#br0" timeOffset="8963.6757">9758 8615,'0'0,"21"-21,-21 0,0-1,0 44,0-1,-21 42,21 1,-21-1,0 22,-1 0,22-22,-21 22,0-22,0 1,21-1</inkml:trace>
  <inkml:trace contextRef="#ctx0" brushRef="#br0" timeOffset="9489.1868">10097 8700,'0'0,"-22"-22,1 22,21 22,-21-1,0 0,0 21,0 1,-1 20,1-21,0 22,0-22,21 22,0-22,21 0,-21 1,21-22,0 0,1-21,20 0,-21 0,21-21,1-21,-22-1,21 1,-21 0,1-22,-1 1,-21-1,0 1,0 20,-21-20,21 42,-22-1,-20 22,21 0,0 22,-22-1,22 0,0 21,21 1,0-1</inkml:trace>
  <inkml:trace contextRef="#ctx0" brushRef="#br0" timeOffset="12097.4175">10605 8784,'0'0,"0"-21,-22 21,44 21,-1 22,0-22,21 21,-21 0,22 1,-1-1,0-21,1 22,-1-1,0 0,-20 1,-1-22,0 21,0-21</inkml:trace>
  <inkml:trace contextRef="#ctx0" brushRef="#br0" timeOffset="12485.5574">11091 8805,'0'0,"0"-21,-21 21,21 21,-42 1,21-1,-22 21,1 0,-21 1,20-1,-20-21,20 22,1-1,21-21,-21 0,20 0,22 1,22-22</inkml:trace>
  <inkml:trace contextRef="#ctx0" brushRef="#br0" timeOffset="12844.7944">11896 8975,'0'-21,"21"21,0-22,21 22,1 0,-1 0,22-21,-22 21,21 0,-20 0,-1 21,-21-21,22 0,-22 0</inkml:trace>
  <inkml:trace contextRef="#ctx0" brushRef="#br0" timeOffset="13162.1118">12192 8700,'0'0,"-21"21,21 0,0 21,-21 1,21-1,-21 21,21-20,-22 20,22-20,0 20,0-21,0 1,22-1</inkml:trace>
  <inkml:trace contextRef="#ctx0" brushRef="#br0" timeOffset="13836.2708">13335 8890,'21'0,"-21"-21,21 0,-21 0,22-1,-22 1,-22 0,22 0,-21 21,0 0,0 0,0 21,-22 0,1 22,21-1,-21 0,20 22,22-22,0 22,22-22,-1 0,21 1,0-22,22-21,-1 0,1 0,-22-21,22-1,-22 1,-21 0,0 0,1 21,-22-21,21 21,-42 0,-1 21,1-21,21 21</inkml:trace>
  <inkml:trace contextRef="#ctx0" brushRef="#br0" timeOffset="15889.6609">5249 11536,'-21'0,"0"0,0 0,21 21,-21-21,0 0,21 21,-22-21,22 21,-21-21,21 22,-21-22,21 21,0 0,0 0,0 21,0-20,0 20,0 21,0-20,0 20,0 1,0-1,-21 1,21-1,0 22,-21-22,21 1,0-22,-21 22,21-1,-22-20,1-1,0 0,0 22,0-43,0 21,-1-21,1 22,0-22,-21 0,21-21,-22 21,22-21,0 0,0 0,-22 0,43-21</inkml:trace>
  <inkml:trace contextRef="#ctx0" brushRef="#br0" timeOffset="16919.4759">5419 12044,'0'0,"-21"0,21-21,-22 21,22-21,0-1,0 1,22 0,-1 0,0 0,0 0,0-1,22 22,-22 0,0 22,0-1,-21 21,0-21,0 22,-21 20,-21-21,20 1,-20-1,21 0,0-20,0 20,-1-21,22 21,-21-20,42-1,-21 0,22-21,-1 21,0-21,0 0,21 0,1-21,-22 0,21 0</inkml:trace>
  <inkml:trace contextRef="#ctx0" brushRef="#br0" timeOffset="17325.8108">5863 12065,'0'0,"-21"-21,21 0,-21 0,0 42,21 0,-21 0,-1 0,1 22,21-1,-21 0,21 1,0-22,0 0,21 0,-21 0,21-21,1 0,20-21,-21-21,0 21,0-22,-21 1,22-22,-22 22,-22 0,22 21,-21-1,0 22,0 0,0 22,21-1,0 0,0 0,0 0,0 0</inkml:trace>
  <inkml:trace contextRef="#ctx0" brushRef="#br0" timeOffset="18085.6989">6541 11875,'-22'-22,"1"44,0-22,-21 0,21 21,-1 0,-20 21,21 1,0-1,0 21,21-20,-22-1,22 0,0 1,0-1,22-21,-22 0,0 1,21-22,0-22,0 1,0 0,0-42,1-1,-1 1,21-22,-21-21,22 0,-22 22,0-1,21 0,-21 1,-21 41,22-20,-22 42,21-22,-42 43,21 21,-22 22,1-1,0 43,-21-1,21 22,-1 0,1 0,0 0,21-22,0 1,21 0,0-43,1 0</inkml:trace>
  <inkml:trace contextRef="#ctx0" brushRef="#br0" timeOffset="18707.2874">6837 11896,'0'0,"-21"0,0 0,21-21,21 21,0 0,21-22,-21 22,22 0,-22 22,0-22,0 0,0 21,-21 0,-21 0,21 0,-42 22,21-22,-22 21,1 0,21 1,0-1,-22-21,22 22,21-1,-21 0,21-21,21 22,-21-22,21 0,1 0,-1-21,0 0,21 0,-21-21</inkml:trace>
  <inkml:trace contextRef="#ctx0" brushRef="#br0" timeOffset="18910.3761">6752 12192,'0'0,"-21"0,42 0,22 0,-1 0,0 0,1 0,20 0,1 0,-1 0,1 0</inkml:trace>
  <inkml:trace contextRef="#ctx0" brushRef="#br0" timeOffset="19274.2584">8573 12086,'21'0,"0"0,0 0,0 0,0 0,22 0,-22 0,0 0,21 0,-20 0,-22-21</inkml:trace>
  <inkml:trace contextRef="#ctx0" brushRef="#br0" timeOffset="19446.1188">8594 11917,'0'0,"-21"0,-1 0,1 0,42 0,22 0,-1-21,0 21,1 0,20 0,1 0</inkml:trace>
  <inkml:trace contextRef="#ctx0" brushRef="#br0" timeOffset="20482.3726">9567 11917,'0'0,"0"-21,0 0,0-1,0 1,22 0,-1 0,21-21,0 20,1 1,-1 0,0 21,-20-21,20 21,-42 21,21 0,-42 0,0 22,-22 20,1-20,-21 20,20 1,1-22,0 21,-1-20,22-1,21-21,0 22,0-22,42 0,1-21,-1 0,0 0,22 0,-22-21</inkml:trace>
  <inkml:trace contextRef="#ctx0" brushRef="#br0" timeOffset="20888.5841">10181 11917,'0'0,"-21"0,0 0,21 21,-21-21,0 21,21 22,-22-22,22 21,0 0,0-20,0 20,0-21,22 0,-1-21,0 21,0-42,0 21,0-21,22-21,-22 21,0-22,0-20,0 20,-21-20,0 21,-21-1,21 1,-21 42,0-21,-21 42,20-21,1 21,0 21,21-20</inkml:trace>
  <inkml:trace contextRef="#ctx0" brushRef="#br0" timeOffset="21835.2089">11070 11367,'0'-22,"-21"22,0 0,0 0,0 0,-1 22,1-22,0 21,0 0,21 0,-21 21,21-20,0 20,-21 0,21 1,21-1,-21 0,21 22,-21-22,0 0,21 1,-21 20,21-20,-21-1,21 0,-21 1,0 20,0-21,0 1,-21 20,21-20,-21 20,0-21,-21 1,20-1,-20 0,0-20,21-22,-22 21,22-42,0 21,0-22,21-20</inkml:trace>
  <inkml:trace contextRef="#ctx0" brushRef="#br0" timeOffset="22653.8034">11663 11663,'0'0,"-21"0,0 0,-1 0,1 0,0 21,-21 0,21 0,-1 22,-20-1,21 22,0-1,0 1,-1-22,22 21,-21-20,21-1,0-21,21 0,-21 1,22-22,-1 0,0-43,21 22,1-42,20-1,1-21,-1 1,1-43,-1 21,1 0,-22 21,0 22,-21-1,-21 22,0 21,-21 21,-21 21,0 0,-1 43,1 20,0 1,-1 0,22 21,21-22,0 1,21 0,0-1</inkml:trace>
  <inkml:trace contextRef="#ctx0" brushRef="#br0" timeOffset="23429.2645">12171 11748,'0'0,"-21"0,21-22,-21 22,21-21,21 21,0 0,0 0,0 0,0 0,1 0,-1 0,-21 21,0 1,0-1,-21 21,-1-21,1 22,0-22,0 21,-21 0,20-20,1 20,-21 0,21 1,21-1,-21 0,21-21,0 22,21-22,0 0,0 0,0 0,0-21,1 0,-1-21,0 21</inkml:trace>
  <inkml:trace contextRef="#ctx0" brushRef="#br0" timeOffset="23671.9101">12002 12044,'0'0,"21"21,0-21,0 0,0 0,22 21,-1-21,0 0,-21 0,22 0</inkml:trace>
  <inkml:trace contextRef="#ctx0" brushRef="#br0" timeOffset="24605.1589">8488 14626,'0'0,"21"0,0 0,0 0,1 0,20 0,0 0,1 0,-22 0,21 0,-21 0,0 0,1 0,-22-21</inkml:trace>
  <inkml:trace contextRef="#ctx0" brushRef="#br0" timeOffset="24761.3924">8615 14478,'0'0,"-21"0,0 0,42-21,0 21,0 0,21 21,22-21,-1 0,1 0,21 0,-1 0</inkml:trace>
  <inkml:trace contextRef="#ctx0" brushRef="#br0" timeOffset="25763.9272">9843 14076,'0'0,"-22"0,1 0,0-21,0 0,42-1,-21 1,42 21,-20-21,20 0,-21 21,21-21,-20 42,-1-21,0 21,-21 0,0 0,0 22,-21-1,0 0,-1 1,-20-1,0 0,21 1,-22-1,22 0,-21 1,42-1,-21-21,21 22,0-22,21 0,0-21,21 21,1-21,-1 21,0-42,22 21,-22-21,22 0</inkml:trace>
  <inkml:trace contextRef="#ctx0" brushRef="#br0" timeOffset="26170.2675">10414 14266,'0'0,"0"-42,-21 21,21 0,-21 21,0-21,-1 21,1 0,0 21,0 0,0 0,21 21,-21-20,21 20,-22 0,44-21,-22 22,21-22,-21 0,42 0,-21-21,0 0,22 0,-22 0,0-21,0 0,0 0,1-22,-22 1,21 21,-21-43,0 22,-21 0,-1-1,1 22,0-21,0 21,0 42,0-21,-1 21,22 0</inkml:trace>
  <inkml:trace contextRef="#ctx0" brushRef="#br0" timeOffset="28214.1785">11070 14034,'0'0,"-21"0,0 0,0 0,0 0,21-22,-22 22,1 0,21-21,21 21,-21-21,22 21,-1-21,21 21,-21 0,22 0,-1 0,-21 21,0-21,0 21,1 0,-44 1,22-1,-21 0,0 0,0 21,-21-20,20 20,-20 0,21-21,0 22,0-1,-1 0,22 1,0-22,0 21,22-21,-1 1,0-1,21 0,1-21,-22 0,21 0,-21 0,0-21,1 21</inkml:trace>
  <inkml:trace contextRef="#ctx0" brushRef="#br0" timeOffset="28470.0626">10964 14266,'0'0,"-21"0,0 0,42 22,0-22,1 0,20 0,-21 21,21-21,1 0,20 0,1 0</inkml:trace>
  <inkml:trace contextRef="#ctx0" brushRef="#br0" timeOffset="28767.7398">11938 14266,'0'0,"21"0,0 0,1 0,20 0,0 0,1 0,20 0,-21 0,1 0,-1 0,0 22,-20-22</inkml:trace>
  <inkml:trace contextRef="#ctx0" brushRef="#br0" timeOffset="29117.3844">12192 14097,'0'0,"0"-21,0 42,-21 0,21 22,0-1,0 21,-21 1,21-1,0 1,0-1,0-20,0 20</inkml:trace>
  <inkml:trace contextRef="#ctx0" brushRef="#br0" timeOffset="29554.8443">13123 14309,'0'0,"0"-21,22-1,-22 1,0 0,21 0,-42 0,21 0,-22 21,-20 0,21 21,-21 21,-1-21,22 43,0-22,21 22,21-22,21 21,1-41,41-1,22 0,0-42,42 0,0-22,22-20</inkml:trace>
  <inkml:trace contextRef="#ctx0" brushRef="#br0" timeOffset="30011.1998">15050 15600,'0'0,"21"0,21 0,85-42,64-22,63-42,84-21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2:27.5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220,'0'0,"0"-25,0 25,0 0,0 0,25 0,0 0,24 0,-23 0,24 0,-1 0,1 0,-25 0,25 25</inkml:trace>
  <inkml:trace contextRef="#ctx0" brushRef="#br0" timeOffset="313">99 0,'-24'0,"24"0,0 0,0 0,0 0,24 0,2 25,24-25,-1 0,26 0,-25 0,0 0,0 24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2:34.8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29 993,'0'0,"0"0,0 0,0 0,0-24,0 24,0 0,0 0,0 0,25 0,-25 0,24 0,-24 0,25 0,0 0,0 0,0 0,-2-25,2 25,-25 0,25 0,0 0,0-25,-25 25,24 0,-24-25,0 25,0-25,25 25,-25 0,0-24,0 24,-25-25,25 25,0 0,0-25,-24 25,24 0,-25-25,25 25,-25 0,25 0,-25 0,0 0,25 0,-23 0,-2 0,0 25,0-25,25 0,-25 25,1-25,-1 25,0-25,25 24,-25-24,0 25,25 0,-24 0,24 0,0-25,-25 24,25 1,0 25,25-25,-25-1,0 1,24 0,1 0,0 0,0-1,0 1,-1 0,1-25,25 0,-25 25,23-50,-23 25,0 0,24-25,-24 25,0-25,0 25,-25-24,25 24,-1 0,-24-25,0 25,25-25</inkml:trace>
  <inkml:trace contextRef="#ctx0" brushRef="#br0" timeOffset="1391">301 224,'-23'0,"23"-24,0 24,-25 0,25-25,0 25,0 0,0-25,0 25,0-25,0 25,0-25,0 25,0-24,25 24,-25-25,0 25,23-25,-23 25,0 0,25-25,-25 25,25 0,-25 0,25 0,-25 0,0 0,25 0,-25 0,24 0,-24 0,0 25,25-25,-25 0,0 0,0 25,0-25,0 0,25 25,-25-25,0 0,0 24,0-24,0 0,0 0,0 25,0-25,0 0,0 25,0-25,0 0,0 25,0-25,0 0,0 0,0 25,-25-25,25 0,0 24,0-24,-25 25,25-25,-24 25,24-25,-25 25,0-25,25 0,-25 25,0-25,25 24,0-24,-23 0,23 25,0-25,0 0,0 0,0 25,23-25,-23 0,25 0,0 0,-25 25,25-25,0 0,-1 0,1 0,0 0,0 0,0 0,-1 0</inkml:trace>
  <inkml:trace contextRef="#ctx0" brushRef="#br0" timeOffset="2453">599 175,'0'0,"0"-25,0 25,0 0,0-25,0 25,0 0,0 0,0 0,0 0,25 0,-25 25,25 0,-25-25,24 25,1-1,-25 1,25 25,0-25,0-1,-25 1,24 0,1 0,-25 0,25 0,-25-1,0-24</inkml:trace>
  <inkml:trace contextRef="#ctx0" brushRef="#br0" timeOffset="2828">920 175,'0'-25,"0"25,-24 0,0 25,-1-25,0 25,0-1,1 26,-26-25,25 24,0-24,1 25</inkml:trace>
  <inkml:trace contextRef="#ctx0" brushRef="#br0" timeOffset="5016">945 969,'0'0,"0"0,0 0,0 0,0 0,25 0,-25 0,0-25,0 25,0 0,0 0,0 0,0 0</inkml:trace>
  <inkml:trace contextRef="#ctx0" brushRef="#br0" timeOffset="7531">1589 869,'-25'25,"25"-25,0 0,0 0,0 0,0 0,0 0,0-25,0 25,25 0,-25-24,0 24,0-25,0 0,25 25,-25-25,0 0,25 1,-25-1,0 0,0 0,0 25,25-25,-25 25,0 0,0 0,0 0,0 0,0 0,0 0,0 0,0 0,0 25,0 0,-25 0,25 24,0-24,0 25,0-1,-25-24,25 25,0-25,0 24,0-24,0 0,0 0,0-1,0 1,0 0,0-25</inkml:trace>
  <inkml:trace contextRef="#ctx0" brushRef="#br0" timeOffset="8266">1392 1291,'-25'0,"25"0,0 0,25-25,-25 25,49-25,-24 25,24-24,-24 24,24 0,1-25,-25 25,24 0,-24 0,0 0,0 0,24 0</inkml:trace>
  <inkml:trace contextRef="#ctx0" brushRef="#br0" timeOffset="8703">1540 1539,'0'0,"0"0,0-25,0 25,0-24,24 24,1-25,0 25,-25 0,25 0,0 0,-25 0,24 25,-24-1,0 1,-24 0,24 0,-25 0,25-25,-25 24,0-24,25 25,0-25,0 0,0 0,0 0,25 0,0 0,0 0,24 0,-24 25,0 0,0-25,-25 25,0-1,24 1,-24 0,-24 0,24 0,-25-1,0 1,0 0,-24-25,24 25,0-25,0 0,0 25,1-25,-1-25,0 25,25 0,0 0,-24 0</inkml:trace>
  <inkml:trace contextRef="#ctx0" brushRef="#br0" timeOffset="10219">2308 944,'0'0,"24"0,-24 0,0 0,25-25,-25 25,25 0,-25-25,0 25,0-25,25 1,-50-1,25 0,0 25,-25-25,0 25,1 0,-1 0,0 0,0 0,0 25,25 0,-24-25,24 25,-25-1,25-24,0 25,0-25,25 25,-25-25,24 0,1 25,25-25,-25 25,-1-25,1 0,0 24,0 1,-25-25,25 25,-25-25,0 25,0 0,0-25,0 24,-25-24,0 0,0 25,0-25,1 0,-1 0,0-25,0 25,0 0,25-24</inkml:trace>
  <inkml:trace contextRef="#ctx0" brushRef="#br0" timeOffset="10844">2580 820,'0'0,"0"25,0-1,0 1,0 0,0 25,0-26,0 26,25-25,-25 24,0-24,0 0,0 25,0-50,0 24,0-24</inkml:trace>
  <inkml:trace contextRef="#ctx0" brushRef="#br0" timeOffset="11062">2630 646,'0'-49,"0"-1,25 25,-25 0,0 25,24 0</inkml:trace>
  <inkml:trace contextRef="#ctx0" brushRef="#br0" timeOffset="12891">3670 894,'0'0,"0"0,25 0,-25-25,0 50,24-25,1 0,0 25,0 0,24 0,-25-1,26 26,-25-25,-1 0,26 24,-25-24,0 0,-25 0,24-1,-24-24</inkml:trace>
  <inkml:trace contextRef="#ctx0" brushRef="#br0" timeOffset="13187">4140 919,'0'-25,"0"25,-25 0,25 0,-25 25,-24 0,24 24,-25-24,1 25,-1-1,26 1,-25 0,-1 24</inkml:trace>
  <inkml:trace contextRef="#ctx0" brushRef="#br0" timeOffset="21578">2827 869,'0'0,"0"-24,0 24,0 0,0 0,0-25,0 25,0 0,0 25,0-25,0 24,0 26,0-25,0 0,0 24,0-24,0 0,0 0,0-1,0 1,0-25,0 25,0-25,0-25,0 25,25-25,-25 1,0-1,25 0,-25 0,25 0,0 1,-1-1,-24 0,25 0,0 25,0-25,-25 25,25 0,-25 25,24 0,-24 0,0 0,0 24,0 1,0-25,-24 24,24 1,-25-1,25-24,0 0,-25 0,50 0</inkml:trace>
  <inkml:trace contextRef="#ctx0" brushRef="#br0" timeOffset="22578">3323 944,'0'0,"0"0,-25 0,25 0,0 0,0 0,0 0,0 0,0 0,0-25,25 25,-25 0,0-25,24 25,1 0,0-25,0 25,-25 0,25 0,-1 25,-24-25,25 0,-25 25,0-25,0 25,0 0,0-25,0 24,-25 1,25-25,-24 25,-1-25,25 25,-25-25,25 0,0 0,-25 0,25 0,0 0,25 0,-25 0,25 0,0 0,-25 0,24 25,-24-25,25 0,-25 24,25 1,-25-25,0 25,0 0,0 0,0-1,0-24,0 25,-25 0,0 0,1 0,-1-25,0 0,0 24,0-24,1 0,-1-24,0 24,1 0,24-25,0 25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3:35.7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 1165,'0'0,"0"0,0 0,-25 0,25 0,0 0,0 0,0 0,0 0,0 0,0 0,0 0,0 0,0 0,0 0,0 0,0 0,0 0,25 0,-25-25,0 25,24 0,-24 0,25 0,0 0,0 0,0 0,-1 25,1-25,0 0,0 0,0 0,-1 0,1 0,-25 0,25 0,-25 0,25 0,-25 0,0 0,25 0,-25 0,0 0,24 0,-24-25,25 25,-25 0,0 0,0 0,0 0,0 0,25 0,-25 0,0 0,0 0,0 25,0-25,0 0,0 0,0 0,0 0</inkml:trace>
  <inkml:trace contextRef="#ctx0" brushRef="#br0" timeOffset="1250">1613 0,'0'0,"0"0,0 0,0 0,0 0,0 0,0 0,0 0,0 0,0 0,0 0,0 0,0 0,0 0,-25 0,25 0,-25 25,25-25,-24 0,24 0,-25 0,25 25,0-25,-25 0,25 25,-25-25,25 25,-25-1,25-24,0 25,0-25,0 25,-24 0,24-25,24 25,-24-1,0 1,0-25,-24 25,48 0,-24-25,0 25,0-1,0 1,0 0,0 0,0 0,0 24,0-25,0 1,0 25,0-26,0 1,0 25,25-25,-25 24,0-24,0 0,0 24,0-24,0 0,0 25,0-26,-25 1,25 25,0-25,0-1,0 1,0 0,0 25,0-26,0 1,0 0,0 25,0-26,0 1,0 25,0-25,0-1,0 26,0-25,0-1,-24 25,24-24,0 0,0 0,-25 0,25-1,-25 26,25-25,-25 0,25-1,-25 1,1 0,-1 0,0 0,-25-1,26 1,-26 0,25 0,-24-25,24 25,-25-25,25 0,-24-25,24 25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3:38.8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9 496,'0'0,"0"-25,0 25,0-24,0-1,0 25,25-25,-25 0,0 25,0-25,0 25,0 0,0 0,0 25,0-25,0 50,0-25,0 24,0 1,0 24,0-24,0-1,0 1,0 0,0-1</inkml:trace>
  <inkml:trace contextRef="#ctx0" brushRef="#br0" timeOffset="422">0 1018,'0'0,"25"0,0 0,0-25,25 0,-1 1,26 24,-26-25,1 25,-1 0,1 0,-1 0,-25 0</inkml:trace>
  <inkml:trace contextRef="#ctx0" brushRef="#br0" timeOffset="781">224 1241,'-25'25,"25"-25,0 0,0-25,25 0,0 25,-1-24,1 24,25 0,-25 0,-1 0,-24 24,25-24,-50 50,25-25,-24 24,-26 1,25-25,0 0,1 0,-1-1,25 1,-25-25,50 0,-25 0,25 0,-1 0,1 0,25 25,-25-25,24 25,-24 0,-1-1,1 1,-25 0,0 0,-25 0,1-1,-1-24,0 25,1-25,-26 0,25 0,0 0,-24 0,24 0,0-25,0 25</inkml:trace>
  <inkml:trace contextRef="#ctx0" brushRef="#br0" timeOffset="2906">1066 620,'25'0,"-25"0,0 0,0 0,0 0,0 0,0 0,25-25,-50 25,25-24,0 24,-25-25,0 0,0 25,1-25,-1 25,0-25,0 25,0 0,1 0,-1 0,0 25,25-25,0 0,0 25,0 0,0-25,25 25,0-1,-1 1,26 0,-25 0,0 0,24-1,-24 1,0 0,0 0,0 0,-25-1,0 1,0 1,0-1,-25 0,0-25,0 24,0-24,0 0,1-24,-1 24,0-25,0 0,25 25,-25-26</inkml:trace>
  <inkml:trace contextRef="#ctx0" brushRef="#br0" timeOffset="3609">1363 521,'0'0,"0"-25,0 25,25 25,-25-25,0 25,0 0,0 24,0-24,0 25,24-1,-24 1,0-1,-24-24,24 26,0-26,0-25</inkml:trace>
  <inkml:trace contextRef="#ctx0" brushRef="#br0" timeOffset="3843">1412 149,'0'-50,"25"1,-25 24,0 0,0 25,25 0</inkml:trace>
  <inkml:trace contextRef="#ctx0" brushRef="#br0" timeOffset="4031">1512 447,'0'24,"0"1,0 0,24 0,-24 24,0 1,25-25,-25 24,0 1,0 0,-25-26,25 1,0 1,0-1,0-25,0-25,0 25,25-51,-25 27,25-26,0 0,0 1,-1 24,1-25,0 26,0 24,0-25,-1 50,1-25,-25 49,25-24,-25 25,0-1,0 26,0-26,0 2,-25 23,25-24,0-25</inkml:trace>
  <inkml:trace contextRef="#ctx0" brushRef="#br0" timeOffset="4593">2206 620,'-25'0,"25"-25,-25 25,25 0,0 0,0-24,25 24,0-25,0 25,0 0,23 0,-23 0,0 0,-25 25,25-1,-25 1,-25 25,25-25,-25 24,0-24,-23 0,23 0,0-1,0-24,0 25,25-25,25 0,-25-25,25 25,25 0,-2 0,2 0,-25 0,24 25,-24 1,0-26,0 25,-25 0,0-1,-25 26,0-25,0 0,-24-25,24 24,-25-24,2 25,23-50,-25 25,50 0,0-24</inkml:trace>
  <inkml:trace contextRef="#ctx0" brushRef="#br0" timeOffset="5234">2676 571,'0'0,"-24"-25,48 25,-24 0,0 0,25 0,-25 25,25-25,0 24,0 1,24 0,-24 0,25 24,-26-24,26 25,-25-1,0-24,-1 26,1-26,-25-1,0 1,25-25</inkml:trace>
  <inkml:trace contextRef="#ctx0" brushRef="#br0" timeOffset="5625">3171 546,'0'-25,"0"25,-23 0,-2 0,0 25,0 0,0-1,-24 26,24 0,-25-26,26 26,-1-25,0 24,25-24,-25 1,25-1,0-25,0 25,-25-25</inkml:trace>
  <inkml:trace contextRef="#ctx0" brushRef="#br0" timeOffset="11062">3568 744,'0'0,"0"-25,0 25,0 0,25-24,-25 24,0 0,0 0,0 0,0 0,25 0,-25 24,0-24,0 0,0 0,0 25,0-25,-25 0,25 0,0-25,0 25,0 0,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3:50.68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1 1178,'0'0,"0"0,0 25,0-25,0 0,0 0,-25 0,25 0,0 0,0 0,0 0,0-25,-25 25,25 0,0-25,0 25,0-24,0 24,0-25,0 0,25 25,-25-25,0 0,0 25,25-25,0 0,-25 0,24 25,1-25,-25 25,25 0,-25-25,25 25,0 0,-25 0,25 0,-1 0,-24 25,25-25,-25 0,0 25,25-25,-25 25,0-25,25 25,-25 0,0-25,0 25,-25 0,25 0,0-25,-25 25,25-1,-25 26,25-25,-24 0,-1-1,0 26,25-25,-25 0,0 25,0-25,1 0,24 0,-25-1,25 1,-25 0,25 0,0-25,0 0,25 25,-25-25,25-25,-1 25,1 0,0-25,0 25,0-25,24 25,-24 0,0 0,0-25,-25 25,25 0,-1 0</inkml:trace>
  <inkml:trace contextRef="#ctx0" brushRef="#br0" timeOffset="1000">695 1153,'0'0,"-25"0,25 0,0 0,0 0,-25 0,25 0,0 0,0 0,25 25,-25-25,0 0,25 25,0-25,-1 0,1 0,0 0,0-25,0 25,-1 0,1 0,0-25,-25 25,25-24,-25-1,0 0,25 25,-25-25,0 0,0 0,0 0,0 0,-25 25,25-25,0 25,0-25,-25 25,25-25,-25 25,25 0,-25 0,1 0,-1 25,25-25,-25 25,0-25,0 25,1 0,-26 0,25 0,25 25,-24-25,0 24,24-24,0 0,0 25,0-26,0 26,0-25,0 0,24-1,-24 2,24-1,-24 0,25 0,0-25,0 24,-1-24,1 25,0-25,0 0,0 25,-1-25,1 0,0 0,0-25,-25 25,25 0,-1 0,1 0,-25-25,0 25,25 0,-25 0,0 0,0 0,0 0,0 0,0 0,0 0,0 0</inkml:trace>
  <inkml:trace contextRef="#ctx0" brushRef="#br0" timeOffset="2813">893 258,'-25'0,"25"25,0-25,0 0,0-25,-24 25,24 0,0 0,0 0,0-24,0-1,0 25,0-26,0 26,0-25,24 0,-24 1,0 24,25-25,-25 0,25 25,-25-25,25 25,0 0,-25 0,24-25,-24 25,25 0,-25 25,0-25,25 0,-25 0,0 0,0 25,25-25,-25 0,0 25,0-25,0 0,0 25,0-25,0 24,0-24,0 0,0 25,0-25,0 25,0-25,0 26,0-1,-25-25,25 24,0-24,0 25,-25-25,25 25,0 0,-25-25,25 25,-24-1,-1-24,25 25,-25 0,0 0,0-25,25 25,-24-25,-1 24,25-24,0 0,0 0,0 25,0-25,0 0,0 0,25 0,-25 25,24-25,1 0,0 0,0 25,0-25,-1 0,1 0,-25 0,25 0,0 0</inkml:trace>
  <inkml:trace contextRef="#ctx0" brushRef="#br0" timeOffset="3766">1265 109,'-24'-25,"24"25,0 0,0 0,0 0,24 0,-24 0,0 25,25-25,0 24,0 1,-25 26,25-26,-1 24,1 1,25-25,-50 24,25-24,-1 0,1 0,-25-1</inkml:trace>
  <inkml:trace contextRef="#ctx0" brushRef="#br0" timeOffset="4156">1588 59,'0'-25,"-25"25,25 0,0 0,0 0,-25 25,25 0,-25 0,-24 24,24-24,-25 50,1-25,-1 0,1-1,24 1,0-1</inkml:trace>
  <inkml:trace contextRef="#ctx0" brushRef="#br0" timeOffset="5031">1761 1004,'0'-25,"0"25,0-25,0 25,-24 0,24 0,0 0,-25 0,25 0,-25 25,0 0,0 0,1 25,-1 0,0-1,0 1,0-1,1 1,24-25,-25 24,25-23,0 24,0-50,25 25,-25-25,24 0,1-25,0 0,0 0,0-25,-1 0,26 0,-25-24,24 24,-24-24,25-1,-25 0,24 1,0 24,0 0,-24-24,0 24,0 26,0-27,-25 26,24-24,-24 24,0 0,0 25,0-25,0 0,-24 25,24 0,0 25,-25 0,0 0,0 0,0 24,1 27,-1-27,1 26,-1-1,0 25,1-24,-1 25,25-26,0 1,0-26,0 26,25-26,-1-23,1-1,0 0,-1-25,25 0,-24 0</inkml:trace>
  <inkml:trace contextRef="#ctx0" brushRef="#br0" timeOffset="5828">2207 1029,'0'0,"0"-25,-25 25,25 0,0 0,25 0,-25 25,25-25,-25 25,24 25,1-25,0-1,0 26,0 0,0-26,-1 26,1-25,-25 0,25-1,0 2,-25-1</inkml:trace>
  <inkml:trace contextRef="#ctx0" brushRef="#br0" timeOffset="6234">2579 979,'0'0,"-25"0,25 0,-25 0,1 0,-1 25,0 25,-25-25,1 25,-1-1,25 1,-24-1,24-24,0 25,0-25,25-1,-25 2,25-1,0-25,0 25,0-25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5:33.2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4 246,'0'0,"-24"0,24 0,0 0,0 0,0 0,0 0,0 0,0 0,0 0,0-24,0 24,0 0,0 0,0 0,0 0,24 0,1 0,0 0,1 0,23 0,-24 0,25 0,-24 0,23 0</inkml:trace>
  <inkml:trace contextRef="#ctx0" brushRef="#br0" timeOffset="719">24 50,'0'0,"0"0,0 0,0 0,0 24,25-24,-25 0,25 0,26-24,-27 24,26-25,-25 25,25 0,0-25,0 25,0 0,-25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5:36.48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4 815,'0'0,"0"0,0 0,0 0,0 0,0 0,24 0,-24-25,0 25,0-25,0 25,0-24,25-1,-25 25,0-25,0 0,0 25,0-25,25 25,-25 0,0-23,0 23,0 23,0 2,0 0,0 0,0 24,0 1,-25 0,25 23,0-23,0-1,0 1,25-1,-25-25,0 1,0 0,0 0,0-25</inkml:trace>
  <inkml:trace contextRef="#ctx0" brushRef="#br0" timeOffset="625">50 1334,'-25'0,"25"0,-25 0,25 0,0 0,0 0,25-25,-25 25,25 0,-1 0,26 0,-25 0,24 0,-24-25,25 25,-1 0,1-24,0-1,-26 0</inkml:trace>
  <inkml:trace contextRef="#ctx0" brushRef="#br0" timeOffset="1062">273 1531,'0'0,"0"-24,0 24,0-25,0 25,25-25,-1 0,1 25,0 0,0 0,-25 0,25 25,-25-25,24 25,-24 24,-24-24,24 0,-25 0,25-1,-25 0,25-24,0 25,0-25,0 0,0 0,25 0,-25-25,25 25,24 25,-24 0,0-25,0 25,-1 24,1-24,-25 0,0 0,0 24,0-25,-25 1,1-25,-1 25,0-25,-25 0,26 0,-1 0,0 0,0-25,0 25,25-25</inkml:trace>
  <inkml:trace contextRef="#ctx0" brushRef="#br0" timeOffset="2594">893 988,'0'0,"0"0,0 0,0 0,-25 0,50 25,-25-25,0 0,25 0,-25 0,24 0,1 0,0 0,0-25,0 25,-25 0,24 0,1-25,-25 25,25 0,-25-25,0 0,0 1,0 24,0-24,0-1,0 0,-25 25,25-25,0 25,-25-25,25 25,-24 0,24-24,-25 24,25 0,-25 0,0 0,0 0,25 24,-24-24,-1 25,0-25,0 25,0 0,25 0,-24-1,-1 0,25 1,-25 0,25 25,0-26,0 1,-25 25,50-26,-25 0,0 1,25 0,0 0,-1 0,1-1,0-24,0 25,24-25,-24 25,0-25,25 0,-26 0,1-25,0 25,0 0,0 0,0-25,-25 1,24-1</inkml:trace>
  <inkml:trace contextRef="#ctx0" brushRef="#br0" timeOffset="4109">942 197,'0'0,"0"0,0 0,-24 0,24 0,0 0,0 0,0 0,0-25,0 25,0 0,0-25,0 25,0-23,0 23,0-25,0 25,0 0,24-25,-24 25,0-25,0 25,25-25,-25 25,25 0,-25 0,0-24,25 24,-25 0,25 0,-25 0,0 0,24 0,-24 24,25-24,-25 0,0 0,25 0,-25 0,0 0,0 25,25-25,-25 0,0 25,0-25,0 0,0 25,0-25,0 25,0-25,0 23,0-23,0 25,0-25,0 25,0-25,-25 25,25 0,-25-25,25 24,-25-24,25 25,-24 0,-1 0,25-25,-25 25,0-2,25 2,-25-25,25 25,0-25,-24 25,24-25,0 0,0 0,24 0,-24 0,25 0,0 0,-25 0,25 0,0 0,-1 0,1 0,-25 0,25 0,0 0,-25 0,25 0,-25 0,0 0,25 0</inkml:trace>
  <inkml:trace contextRef="#ctx0" brushRef="#br0" timeOffset="5094">1240 147,'0'0,"0"0,0 0,0 0,0 0,0 0,25 0,-25 0,0 25,25 0,-25 0,25 0,-1-1,1 1,-25 0,25 0,0 0,0-2,-25 2,24 0,-24 0,25-25</inkml:trace>
  <inkml:trace contextRef="#ctx0" brushRef="#br0" timeOffset="5516">1563 124,'-25'0,"25"0,0 0,0 0,0 0,0 0,-25 0,25 23,-25-23,25 25,-25 0,1 0,-1 0,25-1,-25 1,0 0,25 0,-25 0,25-2,-24 2,24 0,-25 0,25-25</inkml:trace>
  <inkml:trace contextRef="#ctx0" brushRef="#br0" timeOffset="6469">1563 988,'0'0,"0"0,0 0,0 0,0 0,0 0,0 0,0-25</inkml:trace>
  <inkml:trace contextRef="#ctx0" brushRef="#br0" timeOffset="7031">2009 865,'0'24,"25"-24,-25-24,0 24,0 0,26 0,-26-25,0 25,0-25,0 25,0-25,-26 0,26 25,-25-24,0 24,0-25,1 25,-1 25,0-25,0 0,0 24,1 1,-1-25,25 25,-25 0,50 0,-25-1,25-24,-25 24,24-24,26 25,-25-25,24 0,1 25,-25-25,1 25,23 0,-24-1,-25 1,25 0,-25 0,0-1,0-24,0 24,0 1,0 0,-25-25,25 25,-25-25,25 0,-25 25,1-50,-2 25,1-25,25 25,-25-25,25 25</inkml:trace>
  <inkml:trace contextRef="#ctx0" brushRef="#br0" timeOffset="7687">2308 765,'0'0,"0"0,0 0,25 25,-25-25,0 50,0-25,0 23,0 2,24 0,-24-1,0 1,0-26,-24 25,24-24,0-25,0 0</inkml:trace>
  <inkml:trace contextRef="#ctx0" brushRef="#br0" timeOffset="7922">2382 469,'0'0,"25"-25</inkml:trace>
  <inkml:trace contextRef="#ctx0" brushRef="#br0" timeOffset="8312">2506 815,'0'-25,"0"25,0 0,0 25,0-25,0 25,25 24,-25-25,0 26,0 0,0-1,25 25,-25-50,0 26,0-25,0 0,0-25,0 0,0-25,0 0,25 0,-25-24,0 0,0-1,24 1,-24 24,25-25,0 50,0-24,-25 0,25 24,-1 0,1 24,-25 0,25 1,-25 25,25 24,-25-24,0 23,-25-23,25 24,-25-24,25-26,0 25</inkml:trace>
  <inkml:trace contextRef="#ctx0" brushRef="#br0" timeOffset="8953">3077 889,'0'0,"0"0,-25-24,25 24,0-25,0 25,0 0,25-25,-25 25,24-25,1 25,0 0,0 0,-25 25,25-25,-25 25,0 24,-25-25,0 1,25 0,-25 0,0 0,25-25,0 24,0-24,0 0,25 0,0 0,0 0,0 0,24 0,-24 0,25 25,-25-25,24 25,-24 0,0-1,-25 0,25 26,-50-25,0 0,0-1,0 1,-24 0,24-25,-25 25,25-25,1 0,24-25,-25 25,50-25,-25 25</inkml:trace>
  <inkml:trace contextRef="#ctx0" brushRef="#br0" timeOffset="9625">3672 865,'0'0,"0"-25,0 25,0 0,25 0,-25 0,0 25,25-25,-1 24,1 0,0 1,0 25,0-25,-1-1,1 26,0-25,0 23,0-23,-1 0,-24-25,25 25,-25-25,25 0</inkml:trace>
  <inkml:trace contextRef="#ctx0" brushRef="#br0" timeOffset="10016">4069 865,'0'-25,"0"25,0 0,0 0,0 0,-25 0,25 0,-25 0,0 25,25-1,-24 0,-26 1,25 25,-24-25,24 24,-25 1,25-26,1 25,-1-24,25 0,-25 0,25-25,0 24,0-24,0 0,25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5:51.87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 74,'0'0,"0"-25,0 25,0 0,-25 0,25 0,0 0,0 0,0 0,0 0,0 0,0 0,0 0,0 0,0 0,0 0,0 0,25 0,-25 0,25 0,-25-24,26 24,23 0,-24 0,26-25,-27 25,26 0,-24 0,-1 0,-1 0,1 0,0 0,-25 0,26 0,-26 0,0 0,25 0,-25 0,0 0,0 0,0 0,0 0,0 0,0 0,0 0,24 0,-24 0,0 0,0 0,0 0,0 0,0 0,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5:55.6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1 941,'-25'0,"25"0,0 0,25-25,-25 25,0 0,25 0,1-25,23 25,-23 0,24 0,0 25,0-25,-25 0,25 0,1 0,-1 0,-26 0,27 0,-26-25,1 25,-2 0,1-25,-25 25,0 0,0 0,0 0</inkml:trace>
  <inkml:trace contextRef="#ctx0" brushRef="#br0" timeOffset="6250">1441 0,'0'0,"0"0,0 0,0 0,0 0,0 0,0 0,0 0,0 0,0 0,0 0,0 0,0 0,-25 0,25 25,0-25,0 0,-26 0,26 0,-24 0,24 0,0 24,-25-24,25 0,0 0,-25 25,25-25,0 25,0 0,0-25,-26 25,26-1,0-24,0 25,0 0,0-25,0 24,0 1,0-25,0 24,0 1,0 0,0-25,0 25,26 0,-26-1,0-24,0 25,0 0,0 0,0 0,0-1,0 1,25 0,-25 25,0-25,0-2,0 2,0 0,0 25,0-26,0 1,0 0,0 0,25 0,-25 0,0 0,0 0,0 0,0 0,0-1,0 1,24 0,-24 0,0-1,0 0,0-24,0 25,0 0,0 0,0-25,0 25,0-1,0-24,0 25,0 0,0 0,0-25,0 25,0-1,0 1,0-25,0 25,-24 0,24 0,0-1,0 1,0-1,0 1,-25 0,25-1,0 1,0-25,-25 25,25 0,0 0,-26-25,1 25,25-25,-25 24,0-24,0 0,0 0,0 0,-1 0,2 0,24 0,-25-24,25 24,-25-25</inkml:trace>
  <inkml:trace contextRef="#ctx0" brushRef="#br0" timeOffset="44828">287 296,'-25'0,"25"0,0 0,0 0,0 0,0 0,0 0,0 0,-25 0,25 0,0 0,0 0,0 0,0 0,0 0,0 0,0-24,0 24,0-25,0 25,25-24,-25-1,25 25,-25-25,25 25,-25 0,26-24,-2 24,1 0,-25 0,26 0,-26 0,25 0,-25 0,25 0,-25 24,0-24,0 0,24 25,-24-25,0 25,0-25,0 24,-24-24,24 25,0-25,0 24,-25 1,25-25,0 25,-25 0,-1-25,26 25,-25-1,1-24,-2 25,1 0,0-25,0 25,0 0,25-25,-25 24,0 1,25-25,0 25,-25-25,25 0,0 25,0-25,0 0,0 0,25 0,-25 0,25 0,0 0,0 0,0 0,25 0,-24 0,-2 25,1-25,1 0,-1 0,-25 0,25 25,-25-25,24 0,-24 0,0 0,0 0,0 0,0 0,0 0,0 0</inkml:trace>
  <inkml:trace contextRef="#ctx0" brushRef="#br0" timeOffset="46078">187 1238,'0'0,"0"0,-25 0,25 0,0 0,0 0,0 0,0 0,25 0,-25-25,25 25,0-25,0 25,0-24,0 24,1 0,-2 24,1-24,-25 25,26 0,-26 0,-26 0,26-1,0 1,-25 0,1 0,-2-25,26 25,-25-25,0 0,0 24,25-24,0 0,0 0,25-24,-25 24,25 0,0 0,1 24,-2-24,1 25,1-25,-1 25,0 0,-1 0,-24-1,0 25,0-24,0 0,0-1,-24 1,-1 0,0-25,-1 25,-23-25,-2 25,26-25,-25 0,25 0,-25-25,50 25,-26 0,26 0,-25 0,50-25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6:03.70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2 1067,'0'0,"-24"0,24 0,0 0,0 0,0 0,0 0,0 0,0 0,24 0,-24 0,25 0,-25 0,25 0,0 0,0 0,-1 0,1 0,0 0,0 0,-25 0,25 0,-25 0,24 0,-24 0,25 0,-25-24,0 24,0 0,0 0,25 0,-25 0,0 0,0-25,0 25,0 0,0 0,0 0,-25-25,25 25,0-25,0 25,0 0,0-25,0 25,0 0,-25 0,25-24,0 24,0-25,-24 25,24 0,-25 0,25-25,-25 25,25 0,-25 0,25 0,-25-25,25 25,0 0,-24 0,-1 0,25 0,-25 0,25 25,-25-25,25 0,-25 0,25 25,-24-25,24 0,-25 25,25-25,-25 24,25 1,0 0,-25-25,25 25,0 0,0-1,0 1,0 0,0 0,0 0,0-1,25 1,-25-25,0 25,25 0,-25-25,25 25,-1-1,1-24,-25 0,25 25,0-25,0 0,-1 0,1 0,0-25,0 25,0 0,-1-24,1 24,0 0,-25 0,25 0,-25-25,25 25,-25 0,0 0,0 0,0 0,25 0,-25-25,0 25,0 0,0 0</inkml:trace>
  <inkml:trace contextRef="#ctx0" brushRef="#br0" timeOffset="1953">301 273,'0'0,"0"0,0 0,-25 0,25 0,0-25,0 25,0 0,0-25,0 25,0 0,0-25,0 25,0-25,0 25,0 0,0-24,0 24,0-25,25 25,-25-25,0 25,0-25,0 25,25-25,-25 25,0 0,24-24,-24 24,0 0,25 0,-25 0,0-25,25 25,-25 0,0 0,25 0,-25 0,0 0,0 25,25-25,-25 0,0 0,0 0,25 0,-25 24,0-24,0 0,0 0,24 0,-24 25,0-25,0 0,0 25,0-25,0 0,0 25,0-25,0 25,0-25,0 24,0-24,0 25,0-25,0 25,-24-25,24 25,0-25,0 0,-25 25,25-25,0 24,0-24,-25 0,25 25,-25-25,25 25,0-25,-25 25,25 0,-25-25,25 24,-24-24,24 25,-25 0,25-25,0 25,-25-25,25 25,0-25,0 0,0 24,-25-24,25 0,0 0,0 0,0 0,25 0,-25 0,0 0,25 0,-25-24,25 24,-25 0,24 0,1 0,-25 0,25 0,0 0,0 0,-25 24,25-24,-25 0,24 0,-24 0,25 0,-25 0,0 0,25 0,-25 0,0 0,0 0,0 0</inkml:trace>
  <inkml:trace contextRef="#ctx0" brushRef="#br0" timeOffset="3250">673 149,'0'0,"0"0,0-25,0 25,0 0,0 0,0 0,0 0,0 0,0 0,0 0,25 0,-25 0,0 25,25-1,-25 1,24 0,1 0,-25 24,24-24,1 0,0 0,-1 0,-24-1,25 1,-25 0,25 0,-25-25,0 0,25 25,-25-25,0 0,0 0,0 0,0 0,0 0</inkml:trace>
  <inkml:trace contextRef="#ctx0" brushRef="#br0" timeOffset="3750">994 149,'0'0,"0"0,0 0,0 0,-24 0,24 0,0 0,-25 24,25 1,-25-25,0 25,25 0,-25 0,1-1,-1 1,0 0,1 0,-1 0,1-1,-1-24,25 25,0-25,-25 25,25-25,0 0,0 0,0 0,0 0,0 25,-25-25,25 0,0 0,0 0,0 0,0 0,0 0,0 0,0 0,0 0,0 0,0 0,0 0,0 25,0-25,0 0,0 0,0 0,25-25,-25 25,0 0</inkml:trace>
  <inkml:trace contextRef="#ctx0" brushRef="#br0" timeOffset="6359">1044 1018,'0'0,"0"0,0-25,0 25,25 0,-25 0,0 0,0 0,0 0,0 0</inkml:trace>
  <inkml:trace contextRef="#ctx0" brushRef="#br0" timeOffset="6687">1540 844,'0'0,"25"0,-25 0,0 0,0 0,0 0,25-25,-25 25,0 0,0-25,0 1,0 24,0-25,-25 25,25-25,-25 25,0-25,-24 25,24 0,0 25,0-25,0 0,1 25,-1 0,25-1,-25-24,25 25,25 0,-25 0,25-25,-1 0,1 25,0-25,25 0,-25 25,24-25,-24 24,0-24,-25 25,25 0,-1 0,-24 0,0-25,0 24,0 1,-24 0,-1 0,25 0,-25-25,-25 0,26 24,-1-24,0 0,25 0,-25 0,0-24,25 24,-25 0,25 0,0-25</inkml:trace>
  <inkml:trace contextRef="#ctx0" brushRef="#br0" timeOffset="7422">1739 620,'0'0,"0"0,0 0,0 0,0 25,0-25,24 24,-24-24,0 26,0-1,25 25,-25-26,0 1,0 25,0 0,0-26,0 26,0 0,0-26,0 1,0 0,0 0,0-25,0 25,0-25,0 0,0 0,0 0,0 0,0-25,0 25</inkml:trace>
  <inkml:trace contextRef="#ctx0" brushRef="#br0" timeOffset="7843">1813 446,'-25'0,"25"-25,0 25,0 0,0-24,0 24,25 0,-25 0</inkml:trace>
  <inkml:trace contextRef="#ctx0" brushRef="#br0" timeOffset="8297">1962 669,'0'0,"0"0,0 0,0 0,0 26,25-26,-50 50,25-25,0 24,0 1,0 0,-25-1,25 1,0-25,-25-1,25 1,0 0,0-25,25 0,-25-25,0 0,25 1,-25-1,25-25,-25 25,24-24,-24 24,25-25,0 25,0 1,0 24,-25-25,24 25,1-25,0 50,0-25,0 0,-25 25,24 24,-24-24,-24 25,24 24,-25-24,0-1,25 1,-25 0,0-26,25 1,0 0</inkml:trace>
  <inkml:trace contextRef="#ctx0" brushRef="#br0" timeOffset="8953">2606 794,'0'0,"-25"0,25 0,0-24,-25 24,25 0,0-25,0 25,0 0,25 0,-25-25,25 25,0 0,-1 0,-24 25,25-25,-25 0,25 25,-25-1,-25 1,25 0,-25 0,1 0,24 0,-25-1,0 1,25-25,0 25,0-25,0 0,25 25,0-25,-1 0,-24 0,25 0,0 0,0 25,-25-1,0-24,25 25,-25 0,0 0,0-25,-25 25,25-1,-25 1,0-25,0 25,1-25,-1 0,0 25,0-50,25 25,0-25</inkml:trace>
  <inkml:trace contextRef="#ctx0" brushRef="#br0" timeOffset="9593">2953 794,'0'0,"0"0,0 0,0 0,0 0,25 25,-25-25,25 25,-1 0,1 0,0 0,0 24,0-24,-1 25,-24-26,25 26,0-25,-25 0,25-1,0 1,-25-25,24 25,-24-25,25 0,-25 0,0 0</inkml:trace>
  <inkml:trace contextRef="#ctx0" brushRef="#br0" timeOffset="10047">3325 819,'0'0,"0"0,0 0,0 0,0 0,-25 0,25 0,-25 0,1 25,-1-25,0 25,0 0,-24 24,24-24,-25 25,25-25,1-1,-1 1,25 25,-25-50,25 25,0-25,25 0,-25 0</inkml:trace>
  <inkml:trace contextRef="#ctx0" brushRef="#br0" timeOffset="10843">3944 770,'0'0,"0"0,0-25,0 25,0-25,0 25,0 0,0 0,-24 0,0 25,-1-25,0 25,-25 24,26-24,-26 25,25-1,0 1,1 0,-1-26,0 26,25-25,0 0,0-1,25 1,-25-25,25 0,-1 0,26-25,-25-24,24-1,1 1,0-1,-2-24,2-1,-1 25,-24-24,25-1,-25 0,24 26,-24-26,0 26,-25 24,25-25,-25 25,0 25,-25 0,0 0,0 25,0 0,1 25,-26-1,25 1,-24 24,24 1,0 0,25-1,0 1,0-1,25 1,0-26,-1 26,1-50,0 24,-25-24,25-25</inkml:trace>
  <inkml:trace contextRef="#ctx0" brushRef="#br0" timeOffset="11531">4316 720,'0'-25,"0"25,0 0,25 0,-25 0,0 25,25 0,-25-25,25 49,-25-24,24 25,1-25,-25 24,25 1,0 0,0-26,-25 26,24-25,1 0,-25-25,25 24</inkml:trace>
  <inkml:trace contextRef="#ctx0" brushRef="#br0" timeOffset="11890">4688 770,'25'0,"-50"-25,25 25,-25 0,25 0,-24 0,-1 25,-25-25,25 49,-24-24,-1 25,25-1,1-24,-26 25,25-1,25-24,-25 0,1 0,24 0,0-25,0 24,0-24,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3-24T12:17:09.5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92 6625,'0'0,"0"-21,-21 0,21 0,0 0,0-1,21 44,-21-1,21 0,-21 21,21 22,-21-1,21 1,1-1,-22 22,21-22,-21 1,21-1,-21-20,21-22,-21 21,21-21,0-21,1 0,-22-21,21-21,-21 0,21-1,-21-20,21-1,-21 1,0-1,-21-20,21-1,-21 21,-22 1,22-1,-21 1,-22 42,22 0,-21 21,20 21,1 21,0 22,-1-1,22 1,21 20,21-20,0 20</inkml:trace>
  <inkml:trace contextRef="#ctx0" brushRef="#br0" timeOffset="519.3289">3069 6604,'0'0,"0"-21,0 0,0 0,21-1,1 1,-1 42,0 1,0-1,0 21,-21 22,21-22,-21 21,-21 22,21-21,-21-22,0 21,0-20,0-22,-22 0,22-42,0 0,0-43,0-20,-1-1,1 0,21-21,0 22,0 20,0 1,21-1</inkml:trace>
  <inkml:trace contextRef="#ctx0" brushRef="#br0" timeOffset="1135.1265">3366 6498,'0'0,"21"21,0 1,-21-1,21 21,-21-21,0 22,-21 20,21-21,-21 22,0-1,-1-20,22-1,-21 0,21-20,0-1,0 0,0 0,21-21,1-21,-1 21,0 0,0-21,0 0,0 21,1-22,20 1,-21-21,0 21,0 0,1-22,-1 22,0-21,0-1,-21 1,21 0,0-1,-21 1,22 0,-22 21,0-1,-22 22,22-21,0 42,-21 1,0-1,0 21,21 0,-21 1,21 20,-21 1,21-1,0 1,-22-22,22 22,0-22,22 0,-22-21,0 1</inkml:trace>
  <inkml:trace contextRef="#ctx0" brushRef="#br0" timeOffset="1385.1407">3747 6752,'0'0,"0"-42,21 21,0-22,0 22,21 21,-20-21,20 42,-21-21,21 43,-42-1,22 0,-22 22,-22 20,1-20,0 21,0-22,0 1,0-22,-1 0</inkml:trace>
  <inkml:trace contextRef="#ctx0" brushRef="#br0" timeOffset="2107.9765">4360 6710,'0'0,"22"0,-1 21,0-21,0 0,0 0,0-21,1 0,20 0,-21-1,-21 1,21-21,-21 21,0 0,0-1,-21 22,0 0,0 22,0-1,-1 21,-20 0,21 1,-21 20,20-20,-20-1,0 21,21-20,-1-22,1 0,0-21,0 0,0-21,21-21,0 20,0-41,21 21,0-1,0 1,0 0,22-1,-1 22,0-21,1 21,-1 21,22-22,-22 44,-21-22,21 21,-20 21,-22 0,0 22,0-1,-22 1,1-22,0 22,-21-43,21 0</inkml:trace>
  <inkml:trace contextRef="#ctx0" brushRef="#br0" timeOffset="2314.9219">4741 5990,'22'-42,"-44"84,65-126,-22 62,0 22,0 0,-21 22,0 20,0 21,0 1,0 21,-21-1</inkml:trace>
  <inkml:trace contextRef="#ctx0" brushRef="#br0" timeOffset="2549.2497">4805 6710,'0'0,"21"-21,21 0,-20-1,20 1,0 21,1 0,-22 21,0 22,0-1,-21 0,0 22,-21 21,-21-22,20 22,-20-22,21 1,0-1</inkml:trace>
  <inkml:trace contextRef="#ctx0" brushRef="#br0" timeOffset="3565.3784">6350 6096,'0'-21,"-21"21,0 0,0 21,-1-21,1 21,0 0,-21 1,21 20,-1-21,1 21,21 1,-21-22,21 21,0 1,0-1,0 21,21-20,-21-1,0 22,21-22,-21 21,0-20,22 20,-22 1,0-1,0-20,0 20,0 1,-22-22,22 21,-21-20,0 20,0-20,-21-1,20 0,-20-21,21 1,-21-22,20 21,-20-42,21 21,21-22</inkml:trace>
  <inkml:trace contextRef="#ctx0" brushRef="#br0" timeOffset="4499.3201">6858 6498,'-21'0,"21"-21,-21 21,21-21,0 0,21 21,0 21,0 0,22 0,-22 43,21-22,0 22,1-1,20 22,-42-22,22 1,-1-1,-21 1,0-22,1-21</inkml:trace>
  <inkml:trace contextRef="#ctx0" brushRef="#br0" timeOffset="5060.1629">7387 6541,'0'-22,"0"1,-21 42,0 1,-21 20,-1 0,-20 22,-1-1,1 1,-1-1,1 1,20-1,22-20,-21-22,42 21,-21-21,42-42</inkml:trace>
  <inkml:trace contextRef="#ctx0" brushRef="#br0" timeOffset="6347.2436">7938 6498,'0'0,"0"-21,-22 0,1 21,0 21,0 0,-21 0,20 1,-20 20,0 21,21-20,-1 20,1 1,21-22,-21 22,21-22,21-21,0 21,1-20,-1-22,21-22,22 1,-22 0,21-42,-20-1,20 1,-20-22,-1 0,21-21,-20 22,-22-22,21 21,-21 1,1-1,-1 21,0 1,-21 21,0-1,0 1,0 21,-21 21,21 21,0 21,-21 1,-1 20,22 22,-21 21,0-22,21 22,-21 0,21 0,-21-22,42 1,-21 0,21-22,0-20,0-1,1-21,20-21</inkml:trace>
  <inkml:trace contextRef="#ctx0" brushRef="#br0" timeOffset="6675.2211">8594 6456,'0'0,"0"21,0 0,21 0,0 1,0 20,22-21,-1 21,0 1,1-1,-1 0,0 1,-21-1,22-21,-22 22,-21-22,21-21</inkml:trace>
  <inkml:trace contextRef="#ctx0" brushRef="#br0" timeOffset="6956.4498">9123 6498,'-21'0,"-22"21,22 1,-21-1,-22 21,22 0,0 1,-1 20,1-20,0-1,21 0,-1 1,-20-1</inkml:trace>
  <inkml:trace contextRef="#ctx0" brushRef="#br0" timeOffset="7847.749">7789 6541,'0'-22,"22"1,-1 21,-21-21,21 21,0 0,0-21,0 21,1 0,-1 0,0 0,0 0,0 0,0 0,1 0,-1 0,-21 21,21-21,-21 21,21-21,-21 21,21-21,-21 22,21-22</inkml:trace>
  <inkml:trace contextRef="#ctx0" brushRef="#br0" timeOffset="29749.1659">2223 8361,'0'0,"0"21,-22 21,22 1,0-22,0 0,22-21,-22 21,21-21,0-21,0 0,0-21,0 20,-21-20,0-21,-21 20,-21 1,21 0,-22-1,-20 22,21 0,-1 21,-20 21,20 0,22 22,-21-1,21 0,21 22,0-22,21 0,0-20,0-1,22 0,-1-42,21 0,-20-1</inkml:trace>
  <inkml:trace contextRef="#ctx0" brushRef="#br0" timeOffset="29918.6351">2244 8255,'0'0,"0"-85,21 1,-42 20,0-20,-1 20,-20 22,21 21,0-1,0 1,-1 42,1-21,42 43,1-22,20 21,0-21,43 22,-22-22,1 21</inkml:trace>
  <inkml:trace contextRef="#ctx0" brushRef="#br0" timeOffset="30655.3616">2625 8149,'0'0,"21"0,0-21,0 21,0 21,-21 0,0 1,-21-1,21 21,-21 0,-21 1,-1-1,22 0,-21-20,0 20,20-21,1-21,0 21,0-42,21 0,0 0,21 0,0 21,0-22,22 22,-22 0,0 0,21 0,-20 0,-1 22,21-22,-21 21,0-21,1 21,-1-21,-21 21,21-21,-21-21,21 21,-21-21,0 0,0-1,0 1,0-21,-21 0,21-1,-21 1,0 0,-22-1,22 22,21 0,-21 0,0 0,42 42,0-42,0 21,0-22,1 1,-22 0,0 0,-22-21,1-1,0 1,0 0,0-1,21 22,21 0,21 21,1-21,-1 21</inkml:trace>
  <inkml:trace contextRef="#ctx0" brushRef="#br0" timeOffset="31321.367">2942 8234,'0'0,"0"-21,21 0,-21-1,22 22,-22 22,0-1,0 0,21 21,-21-21,0 22,0-22,-21 0,42 0,-21-42,21 0,-21-21,21 20,0-20,0 21,1 0,-1 0,0 21,0 21,-21 0,0 21,0-21,0 1,0-1,0 0,21-21,0-21,22 0,-22-1,0 1,21 0,-20 21,-1-21,0 21,0 0,0 21,-21 0,21 0,-42 22,21-1,-21 0,21 1,-21-43</inkml:trace>
  <inkml:trace contextRef="#ctx0" brushRef="#br0" timeOffset="31461.9762">3429 8192,'0'0,"21"-43,-21-20,21 42,-21-22,22 22,-44 21,1 42,0 1</inkml:trace>
  <inkml:trace contextRef="#ctx0" brushRef="#br0" timeOffset="31729.2166">2096 8869,'0'0,"21"0,21 0,22-21,41 0,22 21,0-22,0 22,0 0,0 0,-42 22,0-22,-1 21,-41 0,-1-21,0 21,-20-21</inkml:trace>
  <inkml:trace contextRef="#ctx0" brushRef="#br0" timeOffset="33848.0027">5165 9356,'0'0,"0"21,0 0,0 0,21-42,0 21,0-42,0-1,1 1,20 0,0-1,-21-20,22 21,-22-1,0 1,0 0,0 20,-21 1,0 0,-21 42,0 22,0-1,0 21,-22 1,22-1,21 22,-21-21,0-22,21 21,21-20,-21-22,21 0,0-21,1 0,-1-21,21 0,-21-22,22-20,-1-1,0 1,1-22,-1 22,-21-1,0 1,0 20,1 22,-22 0,21 0,-21 42,-21 21,21 22,0-1,-22 1,22 21,22-1,-22-20,21 20,0-20,0-22,21 1,1-43</inkml:trace>
  <inkml:trace contextRef="#ctx0" brushRef="#br0" timeOffset="34207.3307">6435 9271,'0'0,"-21"0,42 0,0 0,0 0,0 0,22 21,-1-21,-21 0,21 0,-20 21,-1-21,0 0,0 0,-21 22</inkml:trace>
  <inkml:trace contextRef="#ctx0" brushRef="#br0" timeOffset="34441.7023">6456 9208,'0'0,"-21"-22,42 22,0-21,0 21,0 0,22 0,-22 0,21 0,-21 0,22 21,-22-21,21 0,-21 0</inkml:trace>
  <inkml:trace contextRef="#ctx0" brushRef="#br0" timeOffset="35955.3212">7366 9038,'21'21,"0"1,1-1,20 21,-21 0,21-20,1 41,20-21,-20 1,-1-22,0 21,1 1,-1-22,-21 0,0 0,0 0</inkml:trace>
  <inkml:trace contextRef="#ctx0" brushRef="#br0" timeOffset="36813.1795">7853 9081,'0'-22,"-21"44,0-1,-1 21,-20-21,0 43,-1-22,-20 22,21-22,-1 21,1-20,0-1,20-21,1 22,0-22,0 0,0 0,0-21</inkml:trace>
  <inkml:trace contextRef="#ctx0" brushRef="#br0" timeOffset="38903.8193">8975 9462,'21'0,"-21"21,0 21,-21-21,0 22,-1-1,-20 0,0-21</inkml:trace>
  <inkml:trace contextRef="#ctx0" brushRef="#br0" timeOffset="39513.1772">9567 9038,'0'0,"0"-21,22 21,-22 21,0 22,0-22,-22 42,22-20,-21-1,0 0,21 1,-21-22,21 0,0 0,0-42,21 0,-21-22,21 1,22 0,-22-1,21 1,-21 21,22 0,-22 0,0 21,0 0,0 21,0 21,-21 0,0 22,0-1,-21 1,0-1,21 1,-21-1,21-20,0-22</inkml:trace>
  <inkml:trace contextRef="#ctx0" brushRef="#br0" timeOffset="39829.0762">10224 9356,'0'-21,"21"21,-21-22,21 44,0-44,0 44,22-22,-22 0,0 0,21 0,-21 21,1-21,-1 0</inkml:trace>
  <inkml:trace contextRef="#ctx0" brushRef="#br0" timeOffset="40079.3495">10266 9229,'0'0,"21"0,0 0,0 0,1 0,20 0,-21 0,21 0,-20 0,-1 0,0 0,0 0,0 0,-21 21</inkml:trace>
  <inkml:trace contextRef="#ctx0" brushRef="#br0" timeOffset="42372.7948">11155 9059,'21'0,"0"-21,-21 0,21 21,-21-21,0 0,22 0,-22-1,21 22,-21-21,21 0,-42 42,21 0,0 1,0 20,0-21,0 21,-21 1,21-1,0 22,0-22,0 0,0-21,0 22,0-22,0 21,0-21,0 1,0-1,0 0,0 0,0 0,-22-21,1 0,42 0,1 0,-1 0,0 0,0 0</inkml:trace>
  <inkml:trace contextRef="#ctx0" brushRef="#br0" timeOffset="46751.3676">12510 9017,'0'0,"21"-21,-42 42,21 0,0 22,-22 20,1-21,21 22,0-1,-21-20,21 20,0-20,0-1,0-21,21 0</inkml:trace>
  <inkml:trace contextRef="#ctx0" brushRef="#br0" timeOffset="46938.9753">12721 9081,'0'0,"21"-43,1 1,-22 21,0 63,-22 0,22 1,-21 41,0-20,0 21,21-1,-21-20</inkml:trace>
  <inkml:trace contextRef="#ctx0" brushRef="#br0" timeOffset="47549.5306">13081 8911,'0'0,"21"-21,0 21,-21 21,-21 0,21 22,-42 20,21-20,-22 20,22-21,-21 1,21-1,0 0,-1-42,1 22,21-44,0 1,0 0,21-21,1 21,-1-1,21 1,-21 0,0 0,22 21,-22 21,0-21,0 21,22 0,-43 1,21-22,0 21,0-21,-21-21,21-1,-21 1,0-21,-21 0,21-1,-21 1,0 0,0 20,-22 1,1 21,21 21,-22 1,1-1,0 0,21 0,-1 0,22 0,0 22</inkml:trace>
  <inkml:trace contextRef="#ctx0" brushRef="#br0" timeOffset="47775.1502">13483 9017,'21'0,"-21"21,22-21,-1 0,-21 21</inkml:trace>
  <inkml:trace contextRef="#ctx0" brushRef="#br0" timeOffset="47931.5053">13399 9313,'0'0,"0"22,21-22,0-22</inkml:trace>
  <inkml:trace contextRef="#ctx0" brushRef="#br0" timeOffset="48792.6305">14288 8996,'0'0,"0"-21,-22 21,-20 0,21 21,-21 0,-1 21,1 1,0-1,20 22,-20-1,21 1,0-22,21 0,-21-21,42 1,0-1,0-42,21-1,1-20,-1 0,22-43,20 0,-20 1,20-22,-20 0,21 0,-43 22,0-1,1 21,-22 22,-21 21,-21 42,-22 21,-20 22,20 21,-20 20,21 1,-1 0,22 0,0 0</inkml:trace>
  <inkml:trace contextRef="#ctx0" brushRef="#br0" timeOffset="49481.0963">14478 9546,'-21'0,"42"0,-21-21,42 0,1-21,-1-1,0 1,1 0,-1-1,0 1,-20-22,20 22,-21 21,-21-21,21 20,-21 1,0 0,-21 42,0-21,0 21,0 22,-22-1,22 0,-21 22,21-22,-1 22,1-22,21 0,0-20,0-1,21 0,22-21,-1-21,0 0,1-22,20 22,-20-42,20 20,-21-20,1 20,-1-20,-21 21,0-1,1 1,-1 21,-21 42,-21 0,-1 21,1 1,-21 20,42 1,-21-1,0 1,21-1,0 1,21-22,0-21,21 0</inkml:trace>
  <inkml:trace contextRef="#ctx0" brushRef="#br0" timeOffset="49775.4975">15769 9335,'21'-22,"1"22,20 0,-21 0,0 0,22 0,-1 0,-21 0,0 0,0 0</inkml:trace>
  <inkml:trace contextRef="#ctx0" brushRef="#br0" timeOffset="49978.6112">15854 9186,'0'0,"-21"0,21-21,21 21,0 0,21 0,1 0,-22 0,21 0,1 0,20 0</inkml:trace>
  <inkml:trace contextRef="#ctx0" brushRef="#br0" timeOffset="50590.4909">16828 9165,'0'-21,"-22"21,-20 0,21 0,-21 21,-22-21,22 43,-22-1,1 0,20 1,-20-22,42 21,-22 0,43-20,-21-1,21 0,21 0,1-21,-1-21,21 0,22 0,-22-1,21-20,1-21,-1 20,-20-20,20-1,-20-20,20-1,-42 0,22 22,-22-1,0 1,-21 20,0 1,0 21,-21 0,0 21,-1 21,1 21,0 1,21-1,-21 43,21-22,0 22,21 21,-21-22,0 1,21 0,0-1,-21-20,22-22,-22-21</inkml:trace>
  <inkml:trace contextRef="#ctx0" brushRef="#br0" timeOffset="50877.5425">17336 9123,'-22'-21,"44"42,-1 0,21 0,-21 22,22-22,-1 21,0 0,1-20,-22 20,21-21,-21 0,0 0</inkml:trace>
  <inkml:trace contextRef="#ctx0" brushRef="#br0" timeOffset="51207.041">17653 9038,'0'0,"-42"0,21 0,-22 21,1 1,0-1,-1 21,1 0,-22 1,22-1,21 22,-21-22,20 0,1 1,0-22,21 21</inkml:trace>
  <inkml:trace contextRef="#ctx0" brushRef="#br0" timeOffset="52773.6772">17103 8975,'-21'0,"42"0,-21 21,21-21,0 21,0 0,22 0,-22-21,21 22,0-1,22 0,-22 0</inkml:trace>
  <inkml:trace contextRef="#ctx0" brushRef="#br0" timeOffset="71631.1163">19410 9017,'0'0,"0"-21,0 0,0 42,0 21,0-21,0 22,21-1,-21 0,0 1,0 20,0-42,0 22,21-43,-21 21,21-42,-21 0,22-22,-1 1,0 0,-21-22,21-21,0 22,-21-1,0 1,-21 21,0 20,-21 1,-1 21,1 21,0 22,-1-1,1 22,21-1,0-21,21 22,21-22,0 1</inkml:trace>
  <inkml:trace contextRef="#ctx0" brushRef="#br0" timeOffset="71870.4454">19833 8869,'0'0,"21"-21,-42 42</inkml:trace>
  <inkml:trace contextRef="#ctx0" brushRef="#br0" timeOffset="72010.9746">19706 9186,'0'0,"21"-21,-21 0,0 0,22 0</inkml:trace>
  <inkml:trace contextRef="#ctx0" brushRef="#br0" timeOffset="72698.4157">19812 9419,'0'0,"0"-21,0 0,0-21,0-1,21-20,22-22,-22 0,21-20,0-1,1 0,20 0,-20 21,-1 1,0 20,1 22,-22 0,21 20,-21 22,0 0,-21 43,22-1,-22 0,0 43,0-21,-22 20,1 1,-21 0,0-22,-1 1,1-1,21-21,-22 1,1-1,21-42,-21 21,20-21,1 0,0-21,21 0,0 0,0 0,21-22,0 22,22 0,-1 21,0-21,1 21,-1-21,0 42,-20-21,20 21,-21-21,0 42,-21-21,0 22,0-1,0 0,-21 1,21-1</inkml:trace>
  <inkml:trace contextRef="#ctx0" brushRef="#br0" timeOffset="72838.9059">20638 9165,'0'0,"42"-21,-21 0,21 0,-20 0,20-1,0 1,1 21,-1-21,-21 21</inkml:trace>
  <inkml:trace contextRef="#ctx0" brushRef="#br0" timeOffset="74769.9657">2032 11155,'-21'0,"21"-21,-21 21,0 0,-1 21,1-21,0 21,0-21,0 21,0-21,21 21,-22 1,22-1,0 0,-21 0,21 0,0 22,0-22,0 21,0 0,0 1,21-1,-21 0,0 1,0 20,22-20,-22-1,0 21,0-20,21-1,-21 22,-21-22,21 0,0 1,0 20,-22-21,22 1,-21-1,0 0,-21-20,21 20,-1-21,-20 0,21 0,-21-21,20 0,1 0,21-21,0 0</inkml:trace>
  <inkml:trace contextRef="#ctx0" brushRef="#br0" timeOffset="76285.9581">2413 11578,'0'0,"0"-21,0 0,0 0,-21 21,21 21,-21 0,0 0,21 22,-22-1,1 0,21 1,0 20,0-21,21 1,1-1,-1 0,0-20,0-1,21 0,1-21,-22-21,0 21,21-21,-20-1,-1 1,-21-21,21 0,0-1,-21 1,0 0,0-22,21 43,-21-21,21-1,-21 22,22 0,-22 0,0 0</inkml:trace>
  <inkml:trace contextRef="#ctx0" brushRef="#br0" timeOffset="76785.9897">2773 10943,'0'0,"21"-21,-21 0,0 0,21 0,-21-1,0 44,21-1,-21 0,0 0,0 21,-21 1,21-1,0-21,-21 0,21 1,21-44,0 1,1-21,-1 0,0-1,21 22,-21-21,22 21,-22 21,0 0,0 21,0 21,-21 22,0-1,0 1,0-1,0 1</inkml:trace>
  <inkml:trace contextRef="#ctx0" brushRef="#br0" timeOffset="77583.9653">3577 11451,'0'0,"0"-21,-21 21,0 21,0-21,0 0,-1 21,-20 1,21 20,0 0,-22 22,22-1,0 1,0-22,21 22,-21-22,21 0,21-21,-21 1,21-1,0-42,0 21,1-43,20 1,-21 0,21-22,1-21,-22 1,21-1,-21-21,22 0,-22 1,21 20,-21 0,1 22,-22-1,21 22,-21 21,0 0,-21 42,-1 21,1 22,0 20,0 22,-21 0,20 21,-20 0,21-21,21 21,-21-43</inkml:trace>
  <inkml:trace contextRef="#ctx0" brushRef="#br0" timeOffset="78342.4017">3704 12023,'0'0,"-21"0,21 21,0 0,21-21,0 0,1-21,-1 0,0-22,0 1,21 0,1-22,-1 1,-21-1,22 1,-22-1,0 22,0 0,0 20,-21 1,-21 21,0 43,0-22,-22 21,22 22,0-22,0 21,21 1,-21-1,21-20,0-1,0 0,0-20,21-1,0-42,21-1,-20 1,20-21,21 0,-20-22,20 1,-20-22,20 21,-21 1,1-1,-22 22,0 0,0 21,-21 42,-21 0,0 21,0 1,0 20,-1 22,1-1,21-20,-21 21,42-22,-21-21,21 1,22-1</inkml:trace>
  <inkml:trace contextRef="#ctx0" brushRef="#br0" timeOffset="78821.992">5461 11959,'0'0,"21"0,22 0,-1 0,0 0,22 0,-22 0,22 0,-22 0,0 0,-21 21</inkml:trace>
  <inkml:trace contextRef="#ctx0" brushRef="#br0" timeOffset="79009.5981">5546 11769,'0'0,"-21"0,-1 0,22-21,22 21,20 0,21 0,22 0,21 0,-21-22,20 22,1 0</inkml:trace>
  <inkml:trace contextRef="#ctx0" brushRef="#br0" timeOffset="86113.6627">7514 11134,'0'-21,"-21"21,0 0,0 0,0 0,-1 0,1 21,0-21,0 0,0 21,21 0,-21-21,-1 21,22 22,0-22,-21 0,21 21,0-21,0 22,0-1,0 0,0 1,0-1,0 22,21-22,-21 21,0-20,0 20,22-20,-22 20,0-21,21 1,-21-1,0 0,0 1,21-1,-21 0,0 1,-21-1,21 0,0 1,-21-1,21 0,0 1,-22-1,1 0,0-20,-21 20,21-21,-22 0,1 0,21 1,-22-22,1 0,21 0,21-22,-21 1,42-21</inkml:trace>
  <inkml:trace contextRef="#ctx0" brushRef="#br0" timeOffset="87973.199">7832 11790,'0'-21,"-21"21,21-21,0-1,21 44,0-1,0 0,0 21,22-21,-1 22,0-1,1 0,-1-20,0 20,1 0,-1-21,0 22,-21-22,22 0,-43 0,21 0,0 1,0-1</inkml:trace>
  <inkml:trace contextRef="#ctx0" brushRef="#br0" timeOffset="88903.2746">8361 11705,'0'0,"0"-21,21 21,-21-21,0 42,-21-21,21 21,0 0,-21 1,0-1,21 21,-22-21,1 22,-21-22,21 21,-22 0,22 1,-21-22,0 21,20 1,-20-22,0 0,21 21,-1-42,1 21,21 1,-21-22,0 21,42-21</inkml:trace>
  <inkml:trace contextRef="#ctx0" brushRef="#br0" timeOffset="89987.6299">8530 11070,'0'-21,"21"0,-21 0,22 0,-22-1,21-20,0 21,0 0,-21 42,0 0,0 43,-21-22,21 21,-21 1,21 21,0-22,0-21</inkml:trace>
  <inkml:trace contextRef="#ctx0" brushRef="#br0" timeOffset="92098.4481">9292 11621,'0'-22,"-21"22,0 0,0 0,0 22,-1-22,1 21,-21 21,21-21,-22 43,1-22,0 22,-1-1,1-21,21 22,0-22,0 1,21-22,-22 21,22-21,22 0,-1-21,21 0,-21-21,22 0,-1 0,0-21,22-1,-22-20,22-1,-22-20,21-22,-20 21,-1-21,0 22,1 20,-22-21,0 43,0-21,-21 20,21 22,-42 0,0 63,0 1,0-1,0 21,-1 22,-20 0,21 21,21-1,-21-20,21 0,21-1,-21 1,21-21,0-1,22-21,-22-20,21-1</inkml:trace>
  <inkml:trace contextRef="#ctx0" brushRef="#br0" timeOffset="92402.9711">9716 11853,'0'0,"21"0,0 22,21-1,1 21,-1-21,21 22,-20-22,20 21,-20 0,-1-20,21 20,-41-21,20 21,0-20,-21-1,1-21</inkml:trace>
  <inkml:trace contextRef="#ctx0" brushRef="#br0" timeOffset="92771.8715">10245 11853,'0'0,"-21"0,-1 22,1-1,-21 21,0 0,-22 1,1-1,20 22,-20-22,20 0,1 1,0-1,21 0,-1-21,22 1,0-1</inkml:trace>
  <inkml:trace contextRef="#ctx0" brushRef="#br0" timeOffset="96120.4663">9208 10689,'-22'0,"22"-21,-21 21,21-21,-21 21,0 0,0-21,0 21,-1-21,-20 21,21 0,-21-22,-1 22,-20-21,20 21,-20-21,21 21,-1-21,-20 21,20 0,1 0,0-21,-22 21,22 0,0 0,-1 0,-20-21,20 21,-20 0,21 0,-22 0,1 0,20 0,-20 0,20 21,1-21,-21 0,20 0,1 0,21 21,-22-21,1 21,21 0,-21 0,20 1,-20-1,21 0,-21 0,20 21,-20-20,0 20,21-21,-22 21,22-20,-21 20,21 0,-22 1,22-1,0 0,-21 1,20-1,1 0,0 1,0-1,21 0,-21 22,0-1,21 1,-22-1,22 1,-21-1,0 1,21-1,-21 22,21-43,-21 22,21-1,0-20,-21-1,21 0,21 22,-21-22,0 0,21 1,0-1,0 22,0-22,1-21,20 21,21 1,-20-1,20 0,1 1,20-22,-20 21,21 1,-22-1,22 0,-1 1,-20-1,21 0,-1 1,22 20,-21-21,-1 1,1-22,21 0,-21 0,-1 0,22 1,-21-22,-1 0,1 0,0 0,-1 0,1 0,0-22,-1 1,-20 0,21 0,-22 0,1-22,-1 22,1 21,-1-21,1 0,-22 0,0 21,22-21,-22-1,0 1,1 0,20 0,-20 0,-1 0,0-1,1 1,-22 0,21 0,-21-21,0 20,1-20,-1 21,0-21,0-22,0 22,0-22,1 22,-1-22,0 22,0-21,0 20,0 1,-21 0,0-22,22 22,-22-1,-22-20,22 21,0-1,0 1,-21 0,21-1,0 1,-21 0,0-1,21 1,-21 0,0-1,-1 1,22 21,-21-22,0 22,0-21,0 21,0-22,-1 22,22 0,-21 0,0-21,0 20,21 1,-21 0,0 0,21 0,-22 0,1 21,0-22,0 1,0 0,0 0,-1 0,1 21,0-21,-21-1,-1 1,1 21,0-21,-1 21,1-21,21 21,-21-21,-1 21,1-21,0 21,20-22,-20 22,21 0,-21-21,20 21,1 0,-21 0,21 0,0 0,-1 0,1 21,0-21,42 0</inkml:trace>
  <inkml:trace contextRef="#ctx0" brushRef="#br0" timeOffset="99059.6989">9059 5948,'0'0,"-21"-21,0 21,21-21,-21 21,0-22,0 22,-1-21,1 0,0 21,0-21,-21 21,-1-21,1 21,0-21,-1 21,1-22,0 22,-1-21,1 0,0 21,-1-21,-20 21,20-21,1 21,0 0,-1-21,-20 21,21-22,-1 22,1 0,0-21,-1 21,1 0,0-21,-1 21,1 0,0-21,-1 21,1 0,21-21,-22 21,22 0,-21 0,21 0,0 0,-22 0,22-21,0 21,0 0,-22 0,22 0,-21 0,21 0,-22 0,1 0,0 0,-1 21,1-21,-21 0,20 21,1-21,0 21,-22 0,22-21,-1 21,22-21,-21 22,0-1,20-21,-20 21,21 0,0 0,-22-21,1 21,21 1,-21-1,-1 0,22 21,-21-21,21 1,-22-1,1 0,21 0,-22 0,1 22,21-22,0 0,-22 21,22-21,-21 22,21-22,0 21,-1-21,-20 22,21-22,0 21,0-21,-22 1,22 20,0-21,0 0,0 0,-1 1,1-1,0 0,0 0,21 0,-21 0,0 1,21-1,-22 0,22 0,0 0,-21 22,21-22,0 21,0-21,0 22,0-1,0 0,0 22,0-22,0 0,0 1,21-1,-21-21,22 22,-1-1,-21-21,21 0,21 22,-21-22,1 0,20 0,-21 0,21 0,-20 1,20-1,-21 0,21 0,1 0,-22 0,21 1,1-1,-1 0,0 0,1-21,-1 21,21-21,-20 21,20-21,1 22,-22-22,22 0,-22 21,21-21,1 0,-1 0,1 21,21-21,-1 0,-20 0,20 21,-20-21,21 0,-22 21,1-21,-1 0,1 0,-1 21,-21-42,22 21,-1 0,1 0,-22 0,22-21,-1 21,-20 0,20 0,-21-21,22 21,-22-21,22 0,-1-1,-20 1,20 0,-21 0,22 21,-22-21,1 0,20-1,-21 1,1 21,-1-21,0 0,1 21,-1-21,0 0,-20 21,20-22,0 1,-21 21,22-21,-22 0,21 0,-21 0,1-1,20 1,-21 0,0 0,-21 0,21 0,1-1,-1 1,-21 0,21 0,-21 0,21 21,-21-43,21 22,-21 0,0 0,0-21,0 20,21-20,-21 21,0 0,0-22,0 22,0 0,22-21,-22 21,0-1,0 1,0 0,0-21,0 21,0-1,0 1,0-21,-22 21,22 0,0-1,-21 1,21-21,-21 21,0 0,0-22,0 22,-1 0,1 0,0 21,-21-21,21 21,-1 0,1 0,0 21,0-21</inkml:trace>
  <inkml:trace contextRef="#ctx0" brushRef="#br0" timeOffset="100545.6447">8255 8128,'0'0,"0"-21,-21 21,21 21,0 0,0 0,0 22,0 20,0 1,0-1,0 22,21 21,-21-22,0 1,21 0,-21 21,21-22,-21 1,0 0,0-1,0 1,0-22,22 22,-22-21,0-1,0-21,0 22,0-22,0 22,0-22,0 0,0 1,0-1,0 0,0 1,0-22,0 21,0-21,0 1,0-1,21-21,-21 21,0 0,-21 0,42 0,-21-42</inkml:trace>
  <inkml:trace contextRef="#ctx0" brushRef="#br0" timeOffset="101245.7617">8319 8086,'-22'21,"1"0,-21 21,21-20,0 20,-1-21,1 21,0-20,0-22,42-22,-21 1,21-21,22-22,-22 22,0-21,0 20,0 1,0 21,1 0,-22 42,0 21,0 0,0 1,0 20,0 22</inkml:trace>
  <inkml:trace contextRef="#ctx0" brushRef="#br0" timeOffset="102049.0624">8170 10012,'0'0,"0"-21,0 0,0-1,0 1,22 21,-22 21,21 1,0-1,-21 21,21 0,0 1,0-22,1 0,-22 0,21 0,0-42,0 21,21-42,-20 21,20-22,0 1,-21 0,22-1</inkml:trace>
  <inkml:trace contextRef="#ctx0" brushRef="#br0" timeOffset="106321.4719">11917 12065,'-21'0,"21"-21,-21 21,-1 0,44 0,-1 0,0 0,21 0,1 21,-1-21,0 0,1 0,-1 0,0 0,-21 21,22-21,-22 0,0 0,0 0,-21-21</inkml:trace>
  <inkml:trace contextRef="#ctx0" brushRef="#br0" timeOffset="106571.5261">11959 11875,'0'0,"-21"0,0 0,0 0,42 0,0 21,21-21,1 0,-1 0,0-21,1 42,-1-21,0 0,1 0,-1 21,-21-21,22 21</inkml:trace>
  <inkml:trace contextRef="#ctx0" brushRef="#br0" timeOffset="109143.8528">11218 1863,'0'0,"-21"-21,0-1,-21 1,21 0,-22 0,22-21,-42 20,20 1,-20-21,20 21,-20 0,-1-1,1 22,-1 0,1-21,-22 42,22-21,-1 0,1 22,-1-22,-20 21,20 0,-21 0,1 0,-1 22,22-22,-22 0,21 21,-20-21,20 22,-20-22,20 0,-21 21,22-20,-22 20,22 0,-1 1,1-1,-1 21,1-20,20 20,1-20,0 20,-1 1,1-1,0 1,21-1,-22 1,1 20,0 1,-1 0,1 20,0-20,-1 0,1-22,0 22,20 0,-20-22,21 22,0-1,21-20,-21-1,42 1,-21-1,21 1,0-22,0 22,22-1,-1 1,0-1,1 1,-1-1,0 1,1 20,20-20,-21 21,22-22,-1 1,22-1,0 22,-1-22,1 1,21 20,-21-20,-1-1,1 22,-22-43,22 22,0-22,-1 1,1-1,0-21,21 0,-22-21,1 21,0-21,-1 0,1 0,0-21,-1 21,22 0,0-21,-21 21,20 0,1-21,0 21,-21-21,21 0,-22 21,1-22,0 1,-1 0,1 0,-22 0,22 0,-21-1,20 1,-20 0,-1 0,1 0,-1-22,-20 22,20 0,1 0,-22-21,21-1,-20 22,20-21,1 21,-1-22,-20 1,-1 0,0-1,-21 1,22-22,-22 1,0-1,0-20,-21 20,21-20,1 20,-22-21,21 22,-21-1,21 1,-21-1,-21 1,21-1,0-20,-21-1,21 22,0-22,-22 21,22 1,0-1,-21 1,0 21,0-22,0 22,21-22,-43 1,22-1,0 1,0 20,0-20,0-1,-22 22,22-21,-21 20,-1 1,1-22,0 22,-22 0,1-22,-22 22,22-22,-43 22,0 0,0 21,-21-1,21 1,0 21,1 0,-1 0,42 21,-20 1,20 20</inkml:trace>
  <inkml:trace contextRef="#ctx0" brushRef="#br0" timeOffset="111142.6305">11113 5884,'0'0,"21"22,-21-1,0 0,0 0,0 0,0 22,21-22,-21 21,0 0,21 22,-21-22,0 22,21-1,-21-20,0 20,21 1,-21-1,0 1,0-1,0 1,22-1,-22 22,0-22,0 1,21-1,-21 1,0-22,21 22,-21-1,0 1,21-22,-21 21,21-20,-21 20,21-20,1 20,-22-21,21 1,0 20,-21-20,21-1,0 0,0 1,1-1,-22 0,21 1,-21-1,21 0,-21 1,21-1,-21 0,21 22,0-22,1 0,-1 1,0-1,0 0,0 22,22-22,-22 1,0-1,21 0,-21 22,1-22,20 0,-21 1,21-1,-20 22,-1-22,0 21,21-20,-21-1,-21 22,22-22,-1 0,-21 1,21-1,0-21,-21 21,21 1,-21-22,21 0,1 21,-22-20,21-1,-21 0,21 0,-21 0,0 0,21 22,-21-22,0 0,21 0,-21 0,0 1,0-1,21 0,-21 0,0 0,22 0,-22 22,0-22,0 0,21 0,-21 0,0 1,21-1,-21 0,21 0,-21 0,0 0,21 1,-21-1,0 0,21-21,-21 21,0-42,0 0,0 0,0-1,0-20,22 0,-22 21,0-22,21 1,-21 0,0 20,0-20,21 21,-21 0,0 0,-21 42,0 0,-1 0,1 0,0 22,-21-22,21 21,-22-21,22 22,0-22,0 0,21 0,0 0,21 0,0-21,0 0,22 0,-22 22,0-22,0 0,0 0,-21-22,21 22</inkml:trace>
  <inkml:trace contextRef="#ctx0" brushRef="#br0" timeOffset="112539.5207">13737 11621,'0'0,"0"-22,0 1,-21 21,21-21,0 0,21 21,0 21,22 0,-22 22,21-1,1 0,-1 22,0-22,1 0,-1 22,0-22,-21 1,22-1,-22-21,-21 0,21 0,-21 1</inkml:trace>
  <inkml:trace contextRef="#ctx0" brushRef="#br0" timeOffset="113001.0082">14330 11557,'-21'-21,"0"0,-1 42,-20 0,21 0,-21 0,-1 22,1-1,-22 0,1 1,-1-1,22 0,-21 1,20-1,22-21,-21 22,42-22,-21 0,-1-21,22 21,0 0,22-42</inkml:trace>
  <inkml:trace contextRef="#ctx0" brushRef="#br0" timeOffset="113863.5806">14245 10626,'-21'0,"42"0,-21-21,21-1,-21 1,22 0,-22 0,21 21,-21-21,21 21,-42 21,21 21,-21 1,21-1,-22 0,1 22,0-1,21 1,-21-1,21 1</inkml:trace>
  <inkml:trace contextRef="#ctx0" brushRef="#br0" timeOffset="114344.7616">14520 10816,'0'0,"0"-21,22 21,-1 0,0 0,21 0,1 0,-1 0,0 0,1 0,-1 0,0 0,-21 0,22 0,-22 21</inkml:trace>
  <inkml:trace contextRef="#ctx0" brushRef="#br0" timeOffset="114748.2489">14753 10647,'0'0,"-21"0,21 21,0 0,-21 22,0-22,0 21,21 22,0-22,-22 0,22 1,22-22,-22 21</inkml:trace>
  <inkml:trace contextRef="#ctx0" brushRef="#br0" timeOffset="115013.8366">15092 10626,'0'0,"0"-21,21-1,0 22,-21 22,-21-1,21 21,0 0,-21 1,21 20,-21 1,21-1,-21 1,-1-1</inkml:trace>
  <inkml:trace contextRef="#ctx0" brushRef="#br0" timeOffset="115629.3936">13314 12467,'0'0,"21"21,21-21,43 0,63-21,0 21,64-21,0 0,-1 21,1-21,-21 0,-1 21,-42-22,-21 22,-21 0,-42 0,-1 0,-42 0,0 0,-42-21</inkml:trace>
  <inkml:trace contextRef="#ctx0" brushRef="#br0" timeOffset="116249.5047">14012 12869,'-21'-21,"42"21,-21-21,22 0,-1 0,-21-22,21 22,0 21,-21-21,21 42,-42 22,21-1,-21 0,-21 22,20 20,1-20,0 21,0-22,0 1</inkml:trace>
  <inkml:trace contextRef="#ctx0" brushRef="#br0" timeOffset="116547.5275">14330 13018,'0'-22,"21"22,0 0,0 0,22 0,20 0,-20 22,20-22,1 0,-1 0,-21 21,1-21,-1 0</inkml:trace>
  <inkml:trace contextRef="#ctx0" brushRef="#br0" timeOffset="116840.2722">14669 12848,'0'0,"-22"0,1 21,0 1,0 20,0-21,21 21,-21 1,21-1,0 0,0 1,21-1,-21-21</inkml:trace>
  <inkml:trace contextRef="#ctx0" brushRef="#br0" timeOffset="117185.4151">15050 12954,'0'0,"0"-21,21 0,-21 0,21 21,0-22,0 1,0 21,1 0,-22 21,0 22,-22-1,22 22,-21-1,0 22,0-1,0 1,0-21,21-1</inkml:trace>
  <inkml:trace contextRef="#ctx0" brushRef="#br0" timeOffset="117838.0141">16489 12319,'0'0,"-21"0,21-21,-21 21,21-21,21 21,0 0,21 0,1 0,20 21,22-21,-22 0,1 0,-1 21,1-21,-22 0,0 0,-20 21</inkml:trace>
  <inkml:trace contextRef="#ctx0" brushRef="#br0" timeOffset="118119.2416">16806 12107,'0'0,"-21"0,21 22,-21-1,21 21,-21 0,0 22,21-1,0 1,-21-1,42 22,-21-21,0-22,21 21</inkml:trace>
  <inkml:trace contextRef="#ctx0" brushRef="#br0" timeOffset="118583.8546">17674 12361,'0'0,"21"-42,1 0,-1 21,-21-1,21 1,-21 0,-21 21,0 0,-22 21,1 0,0 22,-1-1,1 22,42-1,0-21,42 22,1-22,20-21,1 1,20-22,-20 0,-1-22,1 1,-22 0,-21 0,0 21,-21-21,0 42,-21-21,0 21</inkml:trace>
  <inkml:trace contextRef="#ctx0" brushRef="#br0" timeOffset="119473.965">12023 15452,'0'0,"0"-21,0-1,21 22,0 0,0-21,22 21,20 21,-21-21,22 0,21 0,-22 0,1 22,-1-22,-21 0,1 0,-1 0,-42-22</inkml:trace>
  <inkml:trace contextRef="#ctx0" brushRef="#br0" timeOffset="119661.3315">12404 15177,'0'0,"-21"-22,-1 22,22-21,0 0,22 21,-1 0,0 0,42 21,-20-21,41 0,1 21,0-21,21 0</inkml:trace>
  <inkml:trace contextRef="#ctx0" brushRef="#br0" timeOffset="120276.8698">13949 14859,'0'0,"-21"-42,0 42,21-21,0-1,21 22,21 0,0 22,1 20,-1 0,22 1,-22 20,21 1,1-1,-22 1,22-22,-22 21,0 1,-20-22,20 1</inkml:trace>
  <inkml:trace contextRef="#ctx0" brushRef="#br0" timeOffset="120579.2567">14542 14817,'0'0,"0"-21,-22 21,1 0,0 0,-21 42,-1 0,1 1,-21 20,-1 22,22-22,-22 1,1-1,20 1,1-1,21-42,0 22</inkml:trace>
  <inkml:trace contextRef="#ctx0" brushRef="#br0" timeOffset="121057.1005">14563 14330,'0'0,"0"-21,0 0,0-1,21 1,0-21,21 21,1-22,-1 22,22 0,-22 21,0 0,-21 0,-21 21,0 22,-21-1,-21 21,0-20,-1 20,1-20,21-1,21 0,21-21,0 1,43-1,-1-21,22 0,-22-21,22 21,0 0,-22-22</inkml:trace>
  <inkml:trace contextRef="#ctx0" brushRef="#br0" timeOffset="122032.9814">13504 15854,'0'0,"-21"0,42 0,43-21,21 21,20 0,44 0,-1-21,21 21,22 0,-22 0,-21-22,0 22,-42 0,-21 0,-22-21,-20 42,-22-21</inkml:trace>
  <inkml:trace contextRef="#ctx0" brushRef="#br0" timeOffset="122659.009">14266 16235,'0'0,"0"-21,-21 21,42-21,1-1,-22 1,42 0,-21 21,21-21,22 0,-22 21,1 0,-1 0,-21 21,0-21,0 42,-42-21,0 22,-21-1,-1 0,1 22,-21-22,41 1,-20-1,21-21,21 0,21-21,0 21,22-42,20 0,1 21,-1-21,22 0,-22 0,1 21</inkml:trace>
  <inkml:trace contextRef="#ctx0" brushRef="#br0" timeOffset="123169.8796">15833 15621,'-21'-21,"-1"21,22-21,0 0,22 21,20-22,0 22,22 0,-1-21,1 42,-1-21,1 0,-1 22,1-22,-22 0,-21 0,0 0</inkml:trace>
  <inkml:trace contextRef="#ctx0" brushRef="#br0" timeOffset="123451.1908">16171 15325,'0'0,"-21"0,21 21,0 0,-21 21,21 1,-21 20,0 1,21 20,-21-20,21 21,0-22,0 1</inkml:trace>
  <inkml:trace contextRef="#ctx0" brushRef="#br0" timeOffset="124027.5297">17314 15494,'0'0,"0"-21,-21 0,21 0,0-1,0 1,-21 0,0 0,0 21,0 0,-22 21,1 21,0 1,20-1,1 22,0-1,21 1,0-1,42-21,1-20,20-1,1 0,20-42,1 0,-21-1,20 1,-41 0,20 0,-21 0,-20 0</inkml:trace>
  <inkml:trace contextRef="#ctx0" brushRef="#br0" timeOffset="124458.276">18119 16997,'21'0,"-42"0,0 21,63-42,21 0,22 0,42-43,21 22,22-43,41 22,22-22,21 0,21 1,0-1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8:10.79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6 572,'0'0,"0"0,0 0,0 24,0 26,0 0,0 24,0-24,0 24,0 0,-25 1,25 0,25 0,-25-26</inkml:trace>
  <inkml:trace contextRef="#ctx0" brushRef="#br0" timeOffset="610">248 894,'25'-50,"-25"26,0-1,0 25,25-25,-25 50,0-25,0 25,0 24,0 1,-25-25,25 24,0 1,-25-25,25-1,0 2,-25-26,25 0,0-26,0-23,0-1,0 1,25-1,-25 25,25-24,-25 24,0 25,25 0,0 0,-25 25,24-1,1 26,0-25,-25 24,25-24,0 25,-25-25,24-1,-24 2,0-26,0 25,25-25,-25 0,0-25,0-1,0-23,0 24,0-25,0-24,-25 24,25 1,-24-1,-1 25,0 1,0-1,0 50,-24-25,24 49,-25-24,26 25,0-26,-1 26,25-25,0 0,0-1,0 1,25 0</inkml:trace>
  <inkml:trace contextRef="#ctx0" brushRef="#br0" timeOffset="1297">447 596,'-25'-99,"0"25,0-26,0 26,1-1,-1 25,0 0,25 26,0-1,-25 0,50 50,-25-25,0 49,25 1,0 0,-1 25,1-25,0 24,0-24,0-1,-1-24,1 25,0-25,0-25,-25 0,25 0,-1-25,-24 0,25-25,-25 1,25-1,-25 0,0 1,0-1,0 24,0 26,-25-24,25 48</inkml:trace>
  <inkml:trace contextRef="#ctx0" brushRef="#br0" timeOffset="1641">496 348,'-25'25,"1"-25,24-25,0 0,-25 1,50-51,-25 25,0 0,0 25,0 0,24 1,-24 24,0 0,0 24</inkml:trace>
  <inkml:trace contextRef="#ctx0" brushRef="#br0" timeOffset="1985">793 894,'0'-25,"-25"25,25-25,0 1,0 24,-25 0,25-25,0 25,-25 25,25-25,0 24,-24 26,24-25,-25 24,25 1,-24-25,24 24,0 2,0-26,24 0,-24-1,25 1,-25-25,24-25,1 25,0-49,0 24,-25-26,25 2,-25-26,0 26,-25-26,25 26,-25 24,-25 0,26 25,-1 25,-24 0,24 0,1-1,24 26,0 0,0-1,24-24</inkml:trace>
  <inkml:trace contextRef="#ctx0" brushRef="#br0" timeOffset="2516">991 1168,'-25'0,"25"0,0 0,0 0,0 0,0 0,0 0,0 0,0 0,0 0,0 0,0 0,0-25,25 25,-25-25,25-1,0-23,0 24,-1-25,0 26,-24-1,25 0,-25 0,0 0,0 25,0-24,-25 24,1 0,0 24,-1-48,25 24,-25 0,25 0,0-25,25 25,0-25,-1 25,0-25,1 25,25 25,-26-25,1 50,0-1,-25 1,25 24,-25 1,0 0,25-25,-25 24,0-24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8:14.17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494,'0'0,"0"25,0-25,0 25,0-25,0 0,0 0,0 0,0 0,0-25,24 0,-24 0,25-23,-25-2,25 0,0 1,0-26,-1 51,-24-25,25 24,-25 0,25 25,-25 0,-25 0,25 0,0 50,-25-26,25 25,-24 26,-1-26,25 1,0 0,-25-2,25-23,25 0,-25 0,0-25,25 24,-1-48,1 24,0-25,0-25,24 2,-23-2,24 0,-25-24,24 24,-24-23,0 23,0 26,-25-1,25 0,-25 25,0 0,0 25,0 24,-25 1,25-1,0 25,0-24,0 24,0-24,25-2,-1 2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8:15.07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645,'0'-25,"0"25,0-25,0 25,0-25,0 25,0 25,0 0,0 0,0 24,0 1,0 24,0 1,0-26,0 1,0-1,0-24,0-25</inkml:trace>
  <inkml:trace contextRef="#ctx0" brushRef="#br0" timeOffset="203">50 694,'24'-49,"-24"24,0 0,25 25,-25 0,0 25,0 24,0 1,0 24,0 1,0-1,0 1,0-26,0 26</inkml:trace>
  <inkml:trace contextRef="#ctx0" brushRef="#br0" timeOffset="453">322 694,'25'-25,"-25"-24,0 24,25 0,-25 0,0 50,-25-25,25 50,-25-1,25 1,-24 0,-1-1,0 1,0-25,25-1,-25-24,25 0,0-24,0-1,0-25,25 1,0 24,0 0,0 0,-1 25,1 0,0 0,25 25,-26 25,1-26,0 1,0 25,-25-25,25-1,-25 1,25 0,-25-25,0 0,0 0,24-25,-24 0,0-24,0-1,0 1,-24-1,24-24,-25 24,0 0,0 1,0 24,-24 25,24 25,-25 0,25 24,1 1,-1 24,0-24,25-1,25 1,0 0</inkml:trace>
  <inkml:trace contextRef="#ctx0" brushRef="#br0" timeOffset="1156">744 545,'-25'0,"25"25,0-25,0 0,0 0,0 25,0-25,25 0,-25 25,0-25,25 0</inkml:trace>
  <inkml:trace contextRef="#ctx0" brushRef="#br0" timeOffset="1312">719 818,'-24'25,"24"0,0 0,0-25,0 24,24-24,-24 0,25 0,0 0</inkml:trace>
  <inkml:trace contextRef="#ctx0" brushRef="#br0" timeOffset="1859">1340 545,'0'0,"0"-24,0 24,0 0,-24-25,24 25,-25 0,0 0,0 25,0-1,1 26,-26 0,25 24,-24 0,24-24,0 24,0-24,-1 0,26-26,0 1,26-25,-26 0,25-25,25-24,-1-26,-24-24,25 0,-1 0,1-25,-25 25,24-1,-24 1,-25 25,25 24,-25 0,0 26,0 24,0 0,0 24,0 26,-25 24,25 1,-25-1,25 26,0-1,0 0,0 0,0-24,25-1,-25-24,25-26</inkml:trace>
  <inkml:trace contextRef="#ctx0" brushRef="#br0" timeOffset="2500">1564 570,'0'-25,"0"1,-25 24,25 0,0 0,25 0,-25 24,0 1,0 0,25 25,-25-1,0 1,24-1,-24 1,0 0,0-26,25 1,-25 0,0 0,0 0,0-25,25 0,-25 0,0 0,0 0,0 0,0 0,25 0,-25 0,0-25,0 25,0 0,0 0,25-25,-25 25,0 0,0 0,0 0,0 0,0 0,0-25,0 25,0 0,0-25,0 25,24-24,-24-1,0 0,0 0,25-24,-25 24,25-25,-25 25,0 1,0-26,25 25,-25 0,0 1,0-1,0 0,0 25,0 0,0-25,0 25,0 0,0 0,-25 0,25 0,0 0,-25 0,25 0,0 25,-25-25,50 0,-25 0,25 0,0 0,24 0,1-25,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8:18.8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97 1260,'0'0,"0"0,0 0,0 0,-25 25,25 0,-24 24,-1 1,25-25,-25-1,25 1,0 0,-25-25,25 0,25-25,-25 0,0-49,25 0,0-26,-1 1,1-25,0 0,0-1,0 1,-25 25,-25 0,0 24,0 26,-24 24,24 25,-25 25,1-1,24 51,-25-1,25 25,1-24,24-1,0-24,0 25,24-50,1 0,0-25,25 0,-1-25</inkml:trace>
  <inkml:trace contextRef="#ctx0" brushRef="#br0" timeOffset="562">496 1062,'25'-25,"-25"-25,24 25,-24 1,0 24,25-25,-25 25,0 0,0 25,0-1,-25 26,25 0,0-1,-24 1,24-1,-25-24,25 0,25 0,-25 0,24-25,1 24,0-48,25 24,-26 0,26 0,-25 0,24 24,-24-24,-25 0,25 25,-25 0,0 0,0 0,0-1,-25-24,0 25,1-25,-1-25,25 1,-25-26,25-24,0 24,0-24,25-1,-25 26,25-26,-1 50,-24-24</inkml:trace>
  <inkml:trace contextRef="#ctx0" brushRef="#br0" timeOffset="1094">1066 863,'0'0,"0"25,0 0,25 0,-25 24,0 1,-25 24,25 1,0-1,0 0,0-24,0 0,-25-1</inkml:trace>
  <inkml:trace contextRef="#ctx0" brushRef="#br0" timeOffset="1359">1339 863,'0'-25,"25"25,-25 0,0 0,0 25,0 25,0-1,0 1,0 24,0 1,-25-1,25-24,-25-1,25-24,-25 0,25-25,0 0,0-25,0-24,25-1,-25-24,25 24,0 0,0 1,0 24,-1 0,26 0,-25 25,0 0,-1 25,1 25,-25-1,25 26,-25-1,0-24,-25 24,25 1,-25-26</inkml:trace>
  <inkml:trace contextRef="#ctx0" brushRef="#br0" timeOffset="1812">1810 1136,'-24'0,"24"-25,0 25,-25 0,25 25,-25-25,25 25,-25 0,25 24,-25 1,25-25,0 24,0-24,0 25,0-26,25 1,-25 0,25-25,-25 0,25 0,0 0,-1-25,1-24,0 24,0-25,-25-24,25 24,-25-24,-25-1,25 26,-25 24,0-25,0 50,1 0,-1 0,0 25,0 25,0-25,25 24,0 1,0-1,0 1,25 0,0-1</inkml:trace>
  <inkml:trace contextRef="#ctx0" brushRef="#br0" timeOffset="2344">2205 1086,'0'-24,"0"-1,0 25,0 0,25-25,-25 25,0 0,0 0,0 0,0 0,0 25,0 0,0-1,0 1,-25 25,25-1,-25 1,1 0,-1-26,-25 26,25-25,1 0,-1-1,0-24,25 0,0 0,-25-24,50 24,-25-25,25 0,0 25,24 0,-24-25,25 25,-26 0,26 0,-25 25,24-25,-24 25,0 0,0-25,0 0,-25 0,25 0,-25-25,0 0,0-25,24-24,-24 0,25-1,0 26,0-1,-25 0,25 26,-1 24</inkml:trace>
  <inkml:trace contextRef="#ctx0" brushRef="#br0" timeOffset="2937">2726 1086,'0'0,"25"-24,-25 24,0 0,25 0,-25 24,0 1,0 25,0-1,0 1,-25 0,25-1,-25-24,25 0,-25 0,25-1,-24-48,24 24,0-25,-25-25,50 25,-25-24,24-1,-24 25,25 1,25-1,-25 0,24 0,-24 25,0 0,24 0,-24 25,0 0,-25 24,25 1,-25 0,0-1,0 26,0-26,0 1,-25-1,25-24,-25 0</inkml:trace>
  <inkml:trace contextRef="#ctx0" brushRef="#br0" timeOffset="3422">3024 490,'0'-50,"-25"26,25-1,25 25,-25 0,25 25,-25-1,24 1,1 25,-25-1,25 1,-25 0,0-1,25-24,-25 25,0-25,0 0,0-25,0 25,0-25,0 0,0-25,0 25,0-25,25 0,-25-25,0 25,0-24,24 24,-24-25</inkml:trace>
  <inkml:trace contextRef="#ctx0" brushRef="#br0" timeOffset="3750">3321 19,'0'-25,"0"25,0 0,0 0,0 25,0 24,0-24,-24 50</inkml:trace>
  <inkml:trace contextRef="#ctx0" brushRef="#br0" timeOffset="4328">3644 1235,'0'0,"-25"0,0 0,1-25,-1 25,25-24,-25 24,25-25,0 0,0 0,25 0,0-24,-1 24,1 0,25 0,-1 1,-24 24,25-25,-25 25,-25 25,24-1,-48 1,-1 25,0-1,-25 26,1-1,-1-24,1 24,24-24,0-1,25 1,25-25,-25 0,49-1,-24 1,25 0,-1-25,-24 0,25 0,-25-25,-1 25,1 0,0 0,-25-25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9:22.8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48 620,'0'0,"0"-25,0 25,0 0,0 0,0 0,0 25,0 25,0-1,0 1,0-1,25 1,-25 0,0-1,25 1,-25-25,0-1,24-24,-24 0,25-24,-25-1,25-25,-25-24,0-1,0 1,0 0,-25-1,0 50,1 1,-26-1,0 50,1-1,-1 1,25 25,-24-1,24 26,25-26,0 1</inkml:trace>
  <inkml:trace contextRef="#ctx0" brushRef="#br0" timeOffset="422">445 818,'25'-24,"-25"24,0-25,25 25,-25-25,25 25</inkml:trace>
  <inkml:trace contextRef="#ctx0" brushRef="#br0" timeOffset="562">470 942,'0'0,"-25"25,25-25,0-25,0 25</inkml:trace>
  <inkml:trace contextRef="#ctx0" brushRef="#br0" timeOffset="812">669 1265,'0'0,"0"0,0-25,25 0,-25-24,24-26,1 1,0-25,0-1,-25 1,25 0,-1 0,1 0,-25-1,25 26,0-1,0 26,-1-1,-24 1,25 24,0 25,-25 0,25 25,-25 24,0 1,0 24,0 1,0 24,-25-25,0 26,0-1,-24-25,24 1,-25-1,26-24,-1-1,0-24,0 0,0-25,25 0,-24-25,24 25,0-50,0 26,24-26,26 0,-25 26,49-26,-24 0,-1 26,1-1,0 25,-26 0,26 0,-25 25,0-1,-1 26,1 0,-25 24,0 0,0-24,-25 24,25-24,-24 0,24-1</inkml:trace>
  <inkml:trace contextRef="#ctx0" brushRef="#br0" timeOffset="1406">1461 843,'50'-49,"0"-1,-1 0,-24 26,0-1,0 25,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9:45.53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25 0,'0'0,"0"25,0-25,-24 24,24 26,-25-25,2 25,23-1,-25 1,25 24,-24 1,24-1,0-24,0 24,24 0,-24 1,0-26,25 26,-2-26,-23 26,25-26,-1 26,-24-24,0 23,0-24,0 24,0 0,-24 1,-1-1,2 1,23-1,0-24,0-1,0 26,23-26,2 1,24-1,-25 1,-1 25,2-1,-25 0,0 1,0-1,0 25,-25 1,25-26,0 25,0-24,0 24,25-25,-25 25,24 1,1-1,-1 1,0-1,-24 1,0-1,24 25,-24-25,-24 25,24-25,0 1,0-26,0 0,0-24,0-25,24 0,-24-25,0-25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9:26.3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493,'0'0,"0"25,0-25,0 0,25-25,-25 1,25-1,-1-25,1 2,25-2,-24-24,-2 25,26-1,-25 2,-25 23,25 0,-25 0,0 25,0 0,-25 25,0 25,0-27,0 52,1-26,-2 25,26-24,0-2,0 2,0-25,26-1,-2-24,1 0,25-24,-1-26,2 1,-1-25,-1 24,-23-23,24-2,-26 52,1-27,-25 25,0 25,0 25,0 0,-25 23,1 27,24-26,0 25,0 0,0 0,24 0,1-25,25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9:27.09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171,'0'0,"0"-24,0 24,25 0,0 0,-25 0,50-24,-25 24,0 0,0 0,24 24,-23-24,-1 0</inkml:trace>
  <inkml:trace contextRef="#ctx0" brushRef="#br0" timeOffset="313">0 3,'0'0,"0"0,0 0,25 0,-25 0,25 0,25 0,-25 0,25 0,-25 0,25 0,-25 0,25 24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9:30.81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6 1042,'0'0,"-25"0,25 0,0 25,25-25,-25 0,26 0,-1 0,0 0,0 0,26-25,-26 25,0-25,26 25,-26 0,1-24,-26 24,24-25,-24 0,0 25,0-25,0 0,0 25,-24-24,24-1,-26 25,1-25,-1 25,26 0,-50 0,25 0,0 0,-1 25,-24-25,25 49,-26-24,26 25,0-1,25 1,-25 0,50-1,-25 1,25 0,0-1,26-24,-1 0,1 0,-1-1,0-24,1 0,-1-24,-25-1,25 0</inkml:trace>
  <inkml:trace contextRef="#ctx0" brushRef="#br0" timeOffset="1063">313 201,'0'0,"-25"0,25 0,0 0,-25 0,25 0,0 0,0 0,0-25,-25 25,25 0,0 0,0-25,0 25,0 0,0-25,0 25,25-24,-25 24,0-25,0 25,25-25,-25 25,25-25,-25 25,0 0,26-25,-26 25,25 0,-25 0,26 0,-26 0,24 0,-24 0,0 0,25 0,-25 25,0-25,0 0,25 25,-25-25,0 25,0-25,0 0,0 25,-25-25,25 24,0-24,0 25,0-25,-25 25,1-25,24 25,-26 0,-25 0,26-1,0 1,0-25,25 25,-25-25,25 25,0-25,25 0,-25 0,25 0,0 25,0-25,26 24,-25-24,-2 25,1 0</inkml:trace>
  <inkml:trace contextRef="#ctx0" brushRef="#br0" timeOffset="1922">590 126,'0'0,"0"0,0 0,0 0,0 0,0 25,25-25,1 25,-1 0,0 0,0-25,0 25,1-1,24 1,-25-25,1 25,-1-25,-25 25</inkml:trace>
  <inkml:trace contextRef="#ctx0" brushRef="#br0" timeOffset="2281">868 126,'-26'-24,"26"24,-25 0,0 24,25 1,-25 0,-1 0,1 0,-25 24,25 1,-1 0,1-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9:47.0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46 422,'25'0,"-50"0,25-25,0 25,0 0,0 0,-25 0,1 0,-1 25,0 0,0 24,-25 0,1 0,-1 26,1-1,24-24,-25 24,25-24,1-1,24 1,0-25,0 0,24-25,1 0,25-25,-1 0,1-25,-25 1,24-1,1-49,0 25,-25-26,24 27,-24-26,0 24,0 1,-1-1,1 26,-25-1,0 1,25 24,-25 25,-25-25,25 50,0 0,-25 24,25 1,-24 49,-1-24,25 24,0 0,0-1,0-23,0 24,25-50,-1 1,1 0,0-26,0 1,0-25</inkml:trace>
  <inkml:trace contextRef="#ctx0" brushRef="#br0" timeOffset="579">793 521,'0'-50,"0"26,0-1,0 0,0 25,0 0,0 0,0 25,25 24,-25-24,0 24,0 25,0-24,25 24,-25-24,0-1,25 1,-25 0,25-1,-25-24,0 0,24-25,-24 25,0-25,25 0,-25 0,0-25,25 0,-25 0,25 0,-25 1,25-26,-25 0,24 1,-24-26,25 1,-25 24,0-23,0 23,0 26,-25-1,25 0,0 0,-24 25,24 0,24 0,-24 25,25-25,0 25,25-25,-26 25,26-1,0 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3-24T12:20:34.6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12 6625,'0'0,"0"-21,-22 0,44 21,-22 21,21-21,-21 42,0-20,21 20,-21 21,21-20,-21 20,0 1,0-22,21 22,-21-22,0-21,21 21,-21-20,22-1,-22-42,21 21,-21-22,21-20,-21 0,0-1,0-20,0-22,0 1,0-1,0 21,-21 1,0-1,-1 22,1 21,0 0,0 42,-21 0,20 21,1 22,0-1,21 1,0-1,0-20,42 20,-20-20</inkml:trace>
  <inkml:trace contextRef="#ctx0" brushRef="#br0" timeOffset="444.8968">3662 6604,'0'0,"0"-21,21 0,0 21,0 0,-21 21,22 0,-1 0,-21 22,21 20,-21-21,0 22,-21-22,21 22,-21-22,-1 0,22-20,-42-1,21-21,0-21,0-1,-22-41,22-1,0-20,0 20,21-20,0 20,0-21,21 43</inkml:trace>
  <inkml:trace contextRef="#ctx0" brushRef="#br0" timeOffset="1146.9698">4001 6583,'0'0,"21"21,-21 21,0-20,0 20,-21 0,21 1,0-1,0 0,-22 1,22-1,0-21,0 0,0 0,0 1,22-22,-1 0,0-22,0 1,0 0,0 0,22 0,-22-22,21 22,-21-21,1 21,-1-22,0 1,0 21,-21-21,21-1,-21 1,0 21,-21-22,21 22,-21 21,0-21,0 21,-1 21,22 0,0 1,0-1,0 21,0 0,22-20,-1 20,0 0,0-21,-21 22,21-22,0 21,-21 1,22-1,-22 0,-22-21,22 22,0-22,-21 21,21-21</inkml:trace>
  <inkml:trace contextRef="#ctx0" brushRef="#br0" timeOffset="1397.8988">4424 6710,'21'-42,"-42"84,63-106,-21 22,1 21,-1 0,0 21,0 0,0 21,0 0,1 0,-1 22,-21 20,21 1,-42-1,21 22,-21-1,-1 1,-20-21,21-1</inkml:trace>
  <inkml:trace contextRef="#ctx0" brushRef="#br0" timeOffset="2096.9178">4995 6752,'0'21,"0"1,22-22,-1 21,0-21,0 21,0-42,0 21,1-21,-1-1,0-20,-21 21,21-21,-21-1,-21 22,21 0,0 0,-21 0,0 42,-1 0,1 0,0 21,0 22,0-22,0 22,-22-1,22-20,0-1,0 0,21-21,-21-21,-1-21,22-21,0 0,22-1,-22-20,21-1,0 22,0 0,21-22,1 43,-1-21,0 20,1 22,-1 0,0 22,-20-1,-1 42,-21 1,0-1,0 1,-21-1,-1 1,1-22</inkml:trace>
  <inkml:trace contextRef="#ctx0" brushRef="#br0" timeOffset="2274.2634">5355 6138,'0'0,"21"-21,-21 0,22 21,-22 21,0 22,0 20</inkml:trace>
  <inkml:trace contextRef="#ctx0" brushRef="#br0" timeOffset="2477.8087">5461 6710,'0'0,"42"0,-20-21,20 0,0 21,-21 0,22 0,-22 21,21 21,-42 0,21 22,-21-1,-21 22,0 0,0-22,0 1</inkml:trace>
  <inkml:trace contextRef="#ctx0" brushRef="#br0" timeOffset="3624.8663">7281 5948,'-21'0,"0"0,0 21,0-21,0 21,-1-21,1 21,0 1,0-1,21 0,-21 0,21 0,-21 22,21-22,0 21,0 0,0 22,0-22,0 22,0-22,21 22,-21-1,0 1,21-1,-21 1,21-1,-21 1,21-1,-21 1,0 20,0-20,0-1,0 1,0 20,-21-20,21-1,-21 1,0-1,0-20,-1-1,-20 0,21-20,-21-1,-1-21,22-21</inkml:trace>
  <inkml:trace contextRef="#ctx0" brushRef="#br0" timeOffset="4772.7553">7768 6710,'0'-21,"0"42,0-63,0 20,0-20,21 21,-21 0,0 0,0-1,0 44,0-1,0 21,22 0,-22 22,0 21,0-1,0-20,0 20,21-20,-21-22,0 22,0-43,0 0,0 0,21-42,-21 0,21 0,0-22,-21-20,21-1,1-20,-22-1,21 0,0 1,-21-1,0 22,21-22,-21 43,21-22,-21 43,0-21,0 20,21 1,1 21,-1 0,21 0,0 21,22 1,-1-22,1 21,-1-21,1 0,21 21,-22-21,-21 0,1 0,-1 0,-21-21,0 21,-21-21</inkml:trace>
  <inkml:trace contextRef="#ctx0" brushRef="#br0" timeOffset="5307.6231">8255 6689,'-21'-21,"0"21,21-22,21 44,-21-1,42 0,1 21,-1-21,0 22,-21-1,22 0,-1 1,-21-1,22 0,-22 1,-21-22</inkml:trace>
  <inkml:trace contextRef="#ctx0" brushRef="#br0" timeOffset="5627.6977">8636 6668,'0'0,"-21"0,0 0,0 21,-22 21,22-21,-21 43,-1-1,1-20,0 20,-1 1,1-1,21-21,0 1</inkml:trace>
  <inkml:trace contextRef="#ctx0" brushRef="#br0" timeOffset="6509.5199">9504 6604,'0'-21,"-21"0,0 0,-1 21,1 21,0-21,0 21,0 21,-22 1,22-1,-21 21,21 1,21-1,-21 1,21-1,0-20,0-1,21-21,0 0,0-21,0-21,22-21,-1 0,0-22,1 1,-1-43,0 21,1-21,-1 0,0 1,-21 20,1 0,-22 22,0-1,0 22,-22 21,1 0,21 42,-21 0,0 21,0 22,0 20,21 1,0 21,0 0,0 21,21-21,21-1,0-20,1-21,-1-1</inkml:trace>
  <inkml:trace contextRef="#ctx0" brushRef="#br0" timeOffset="6806.3234">9906 6752,'0'-21,"0"42,21 0,0 1,22 20,-1-21,-21 43,22-22,-1 0,0-21,-21 22,1-1,-1-21,-21 0,21 1</inkml:trace>
  <inkml:trace contextRef="#ctx0" brushRef="#br0" timeOffset="7118.8137">10329 6752,'-21'0,"0"21,-21 1,-1 20,1 0,-21 1,20-1,1 0,0 22,-1-22,1 0,21 1,-22-1,22 0,21-20,-21-1</inkml:trace>
  <inkml:trace contextRef="#ctx0" brushRef="#br0" timeOffset="8772.831">2096 9038,'0'0,"-22"0,22 21,0 1,-21-1,21 0,0 0,0 0,-21 0,42 1,-21-44,21-20,-21 0,22-1,-22 1,21 0,-21-1,21-20,-21 21,21 20,-21-20,0 21,21 0,-21 0,0-1,0 1,-21 0,0 0,-21 0,-1 21,1 0,0 21,-22 21,1 22,20-1,1 1,21 20,0-20,21-22,0 22,21-43,21 0,-21-21</inkml:trace>
  <inkml:trace contextRef="#ctx0" brushRef="#br0" timeOffset="9038.7532">2201 8721,'0'0,"22"-85,-22 0,0 22,-22-22,-20 22,0-1,-1 22,-20 42,21-21,-22 42,22 0,21 0,-1 0,22 22,22-22,20 21,21-21,1 1,21-1,-1 0</inkml:trace>
  <inkml:trace contextRef="#ctx0" brushRef="#br0" timeOffset="9888.3627">2498 8763,'21'-21,"-42"42,42-63,-21 21,0 42,0 0,-21 21,0 1,-22-1,-20 21,20 1,1-22,0 1,-1-1,22-21,0 0,21 0,-21-21,42 0,0 0,0-21,1 21,-1-21,21 21,-21-21,22 21,-1 0,-21-21,21 21,-20 0,20 21,-21-21,0 0,0 0,1 0,-1-21,-21 0,0-1,0-20,0 0,-21-1,-1 1,-20 0,0-1,-1 1,22 0,-21 21,21 21,0-22,-1 22,44 0,-1 0,0 0,21 0,-21-21,22-21,-22 21,0-43,0 1,-21-1,0 22,0-22,-21 43,21-21,21 42,0 0,1-21,-1 0,0-22,-21-20,21 20,-21-20,0 21,0-1</inkml:trace>
  <inkml:trace contextRef="#ctx0" brushRef="#br0" timeOffset="10375.1729">2836 8805,'0'-21,"0"42,22-63,-1 63,-21 0,-21 22,21-22,0 21,0 1,-22-22,22 0,22-42,-1-22,0 1,0 0,0 21,0-22,1 22,-1 21,0-21,0 42,-21 0,21 22,-21-22,0 21,0-21,0 0,0 1,0-1</inkml:trace>
  <inkml:trace contextRef="#ctx0" brushRef="#br0" timeOffset="10531.5331">3239 8848,'0'0,"21"-21,0 21,0 0,0 0,0 21,1 0,-22 21,0-21,0 22,0-1,-22-21</inkml:trace>
  <inkml:trace contextRef="#ctx0" brushRef="#br0" timeOffset="10676.4908">3344 8700,'0'0,"0"-43,0 1,0 21,0 0,0-1,0 1,-21 42,21 1,-21-1,-21 21</inkml:trace>
  <inkml:trace contextRef="#ctx0" brushRef="#br0" timeOffset="10927.2414">2011 9440,'-21'22,"42"-44,-42 65,63-43,43 0,21 0,21-21,0 21,0-22,0 22,-22 0,1 0,-21 0,-22 22,1-22,-22 21</inkml:trace>
  <inkml:trace contextRef="#ctx0" brushRef="#br0" timeOffset="34542.7446">2942 10202,'0'-21,"0"42,-21-21,0 0,21 22,-21-22,0 21,-1 0,1-21,21 21,-21 0,21 0,0 1,0-1,0 0,0 0,0 0,0 0,0 1,0-1,0 21,0-21,0 0,0 1,0-1,0 21,0-21,0 22,21-22,-21 21,0 0,21-20,-21 41,0-21,22 1,-22-1,0 0,0 1,21-1,-21 0,0 1,0-22,0 21,-21 1,21-1,-22-21,22 21,-21 1,0-22,0 21,0-21,-22 22,22-22,0-21,0 21,0-21,0 0,-1 0,22-21,0 0,0 0</inkml:trace>
  <inkml:trace contextRef="#ctx0" brushRef="#br0" timeOffset="35640.0089">3281 10753,'0'-21,"0"42,-21-64,21 22,0 0,21 0,-21 0,0 42,0 0,21 0,-21 22,21 20,-21-21,21 22,-21-22,22 1,-22 20,0-42,21 22,-21-1,21-21,-21 0,0 0,21-42,-21-21,0 0,0-1,0-20,0 20,0-20,0 21,0-22,0 22,0-1,0-20,0 21,0 20,0-20,0 21,0 0,0 0,0-1,0 1,0 0,0 0,21 21,-21-21,21 21,1 0,20 0,-21 0,21 0,1 21,20-21,-20 0,20 0,-21 0,1 0,-1 0,0 0,-20 0,-1 0,0 0,0 0,-42 0</inkml:trace>
  <inkml:trace contextRef="#ctx0" brushRef="#br0" timeOffset="36145.5138">3641 10710,'0'0,"21"0,-21 22,21-1,0 0,0 21,1 1,20-22,0 21,1 0,-1 1,-21-1,21-21,1 22,-22-22,0 0</inkml:trace>
  <inkml:trace contextRef="#ctx0" brushRef="#br0" timeOffset="36619.6429">4022 10753,'0'-21,"0"-1,-21 22,42 0,-42-21,21 42,-22 1,-20-1,21 21,-21 0,20 1,-20-1,0 22,21-22,-1 0,1 1,0-22,0 0,21 0,0 0</inkml:trace>
  <inkml:trace contextRef="#ctx0" brushRef="#br0" timeOffset="37500.1801">4826 10605,'0'-22,"0"44,0-65,-21 43,0 0,0 0,-1 21,1-21,0 43,-21-22,-1 42,22-20,0 20,-21 1,21-22,-1 22,22-22,-21 0,42-21,-21 1,22-1,-1-21,0-21,21-1,1-20,20-21,-21-1,22-21,-22 22,1-43,-1 21,0-20,-21 20,1 0,-22 22,0 20,0 22,-22 0,22 42,-21 0,0 22,0 20,21 1,-21 20,42 1,-21 0,0 21,21-22,0 1,0-22,1 1,-1-1,0-20,0-22</inkml:trace>
  <inkml:trace contextRef="#ctx0" brushRef="#br0" timeOffset="37771.059">5207 10753,'0'0,"21"0,-21 21,21-21,1 21,20 0,-21 22,21-22,22 21,-22-21,22 22,-22-22,0 0,1 21,-22-21,0 1</inkml:trace>
  <inkml:trace contextRef="#ctx0" brushRef="#br0" timeOffset="38119.8817">5588 10689,'0'0,"-21"0,0 21,0 1,-22 20,22 0,-21 22,-1-22,-20 22,42-1,-22 1,1-22,21 0,0-21,0 1,21-1</inkml:trace>
  <inkml:trace contextRef="#ctx0" brushRef="#br0" timeOffset="43703.4663">6731 10943,'-21'-21,"21"0,0 0,21 21,21 21,1-21,-1 0,22 0,-1 0,1 0,-1 0,-21 0,1 21,-1-21,-21 0</inkml:trace>
  <inkml:trace contextRef="#ctx0" brushRef="#br0" timeOffset="43906.5723">6816 10795,'0'0,"-21"0,-1 0,44 0,-1-21,0 21,21 0,22 0,-1 0,1 0,-1 0</inkml:trace>
  <inkml:trace contextRef="#ctx0" brushRef="#br0" timeOffset="45263.4615">8509 10054,'0'21,"-21"-21,0 0,0 22,-1-22,1 0,0 0,0 21,0-21,0 21,21 0,-22 0,22 0,0 1,-21-1,21 0,0 0,0 0,0 22,0-22,0 21,0-21,0 22,0-22,21 21,-21 0,0-20,0 20,22 0,-22 1,0-1,21 0,-21 1,21 20,-21-21,0 1,21 20,-21-20,0-1,21 0,-21 22,0-22,0 0,0 1,-21-1,21-21,-21 22,21-1,-21-21,0 21,-22-20,22-1,-21 0,-1 0,22 0,-21-21,21 21,0-21,-1-21,1 21,21-21,0-21</inkml:trace>
  <inkml:trace contextRef="#ctx0" brushRef="#br0" timeOffset="46722.9652">8954 10583,'-22'0,"44"0,-22 22,21-1,0 0,0 0,0 21,22 1,-22-1,0-21,21 22,-21-1,22-21,-22 21,21 1,-21-22,1 0,-1 0,0 0,0-21,-21 22,21-22,-21 21,21-21,-42 21</inkml:trace>
  <inkml:trace contextRef="#ctx0" brushRef="#br0" timeOffset="48003.7908">9483 10541,'-21'0,"21"21,-22-21,22 21,-21 1,0-1,0 0,0 0,0 21,-1-20,1-1,0 21,0-21,0 0,0 1,-1 20,1-21,0 0,0 0,21 1,-21-1,0 0,21 0,-22 0,1 0,21 1,-21-22,21 21,-21-21,21 21,-21-21,0 21,21 0,-22-21,22 21,-21-21,21 22,21-44,-21 1</inkml:trace>
  <inkml:trace contextRef="#ctx0" brushRef="#br0" timeOffset="50651.1422">9208 9800,'21'0,"0"0,-21-21,21 21,0 0,0-21,1 21,-22-21,21 21,0 0,-21 21,0 0,0 0,-21 22,21-1,0 0,-21 1,21-1,-22-21,22 21,0-20</inkml:trace>
  <inkml:trace contextRef="#ctx0" brushRef="#br0" timeOffset="51031.3226">9610 9737,'0'0,"21"0,-21 21,-21 0,21 0,-21 22,-1-1,1 0,0 1,0 20,0-21,0 1,-1-1,22 0,-21-20,21-1,-21 0</inkml:trace>
  <inkml:trace contextRef="#ctx0" brushRef="#br0" timeOffset="51652.1575">9737 10012,'0'0,"-21"0,21-21,21 0,-21-1,21 22,21-21,-21 21,1-21,-1 21,0 0,0 0,0 21,0-21,-21 21,0 1,0-1,-21 0,0 21,0 1,-21-22,20 21,1 0,0-20,21 20,-21-21,21 0,21 0,0-21,0 0,1 0,20 0,-21-21,21 21,-20-21,-1 21,0-21,0 21</inkml:trace>
  <inkml:trace contextRef="#ctx0" brushRef="#br0" timeOffset="52895.2708">10414 10583,'0'0,"0"-21,-21 21,0 21,0 1,-22-1,22 42,-21-20,-1 41,1-20,21 20,0-20,0-22,-1 1,22-1,22-21,-1 0,0-21,21-42,1 0,20-22,-21 1,22-22,-1-21,1 0,-1-21,1 21,-22 1,1 20,-22 0,21 22,-42-1,0 43,0 0,-21 42,0 21,0 22,-1-1,-20 22,21 0,0 21,21-1,-21-20,42 21,-21-21,21-1,21 1,-21-43,22 22,-1-43,-21 0,22-21</inkml:trace>
  <inkml:trace contextRef="#ctx0" brushRef="#br0" timeOffset="53178.1934">11091 10647,'0'0,"-21"0,21-21,0 42,21-21,1 21,20 0,0 22,22-22,-22 21,22 0,-22 1,21-1,-20-21,-1 22,-21-22,0 21</inkml:trace>
  <inkml:trace contextRef="#ctx0" brushRef="#br0" timeOffset="53490.5402">11557 10605,'0'0,"0"-22,-42 44,21-22,-22 21,-20 21,20 0,-20 1,21 20,-1-20,1 20,0-21,20 22,1-22,0-21,21 1,0-1</inkml:trace>
  <inkml:trace contextRef="#ctx0" brushRef="#br0" timeOffset="57781.2663">3577 12869,'0'0,"0"-21,0 42,0 1,0-1,-21 21,21 0,-21 1,0-1,0 0,21-20,0-1,-22 0,22-42,22-22,-22 1,21 0,0-1,0-20,21-1,-20 1,-1 21,0-22,0 1,0 20,0 1,-21 0,22-1,-22 1,21 0,-21-1,-21 1,21 0,-22 20,1 1,-21 0,0 21,-22 0,1 42,-1 1,22 20,-22 1,22 20,21-20,0 21,-1-43,44 21,-1-20,0-22,21 0,1-21,-1 0,21-21</inkml:trace>
  <inkml:trace contextRef="#ctx0" brushRef="#br0" timeOffset="58378.6667">3852 12637,'0'0,"0"-22,0 44,-21-1,21 0,-21 21,21 1,-21-22,0 21,0 0,-1 1,1-22,21 0,-21 0,21 0,-21-21,21 22,21-22,-21-22,21 22,0-21,1 21,-1-21,0 0,0 0,0 0,22 21,-22-43,0 22,21 0,-21 0,1 0,-1-1,0 1,0 0,0 0,-21 0,21 0,-21-1,-21 22,21 22,-21 20,21-21,-21 0,21 22,0-1,0 0,0 1,-21-22,21 0,0 0</inkml:trace>
  <inkml:trace contextRef="#ctx0" brushRef="#br0" timeOffset="58534.7966">4149 12510,'0'0,"21"-22,-21-20,21 21,-21 0,21 0,0-1,1 22,20 0</inkml:trace>
  <inkml:trace contextRef="#ctx0" brushRef="#br0" timeOffset="59378.8016">4826 12869,'-21'0,"21"22,-21-22,21 21,-21-21,42 0,0-21,21-22,1 1,-1 21,0-22,22 1,-22 0,0-1,-20 1,-1 21,0 0,-21 0,-21 42,0 0,-1 0,-20 21,0 1,21 20,-22 1,22-22,0 22,21-43,-21 21,42-21,-21 0,21 1,0-22,22-22,-1 1,0 0,22-21,-22-1,22-20,-1 21,-21-22,1 22,-22-1,21 1,-42 21,21 21,-21-21,22 42,-44-21,22 42,-21-21,0 43,0-22,21 1,-21-1,21 21,-21-20,42-22,-21 0,21 0,0-21,21 0</inkml:trace>
  <inkml:trace contextRef="#ctx0" brushRef="#br0" timeOffset="59708.7963">5884 12827,'22'0,"-1"0,0 0,0 0,21-21,1 21,-1 0,0 0,1 0,-22 0,0 0,0-21,0 42,-21-42,-21 21</inkml:trace>
  <inkml:trace contextRef="#ctx0" brushRef="#br0" timeOffset="59911.8137">5990 12679,'0'0,"-21"-21,0 21,42 0,0 0,0 0,22 0,-22 0,21 0,1 0,-22 0,21 0,-21 0,22-21</inkml:trace>
  <inkml:trace contextRef="#ctx0" brushRef="#br0" timeOffset="61123.3489">6985 12594,'0'0,"-21"0,21-21,0 0,21 21,0 21,0-21,22 21,-1 0,22 22,-22-22,0 21,1-21,20 22,-21-22,-20 21,20-21,-21 1,0-1,0 0,1-21</inkml:trace>
  <inkml:trace contextRef="#ctx0" brushRef="#br0" timeOffset="61475.6243">7493 12573,'21'-21,"-42"21,0 21,0 0,0 22,-22-1,-20 0,-1 1,1 20,-1-21,1 1,20-1,-20 0,42-20,0-1,-1 0</inkml:trace>
  <inkml:trace contextRef="#ctx0" brushRef="#br0" timeOffset="63430.8891">8213 12933,'21'-21,"0"42,-21 0,-21 21,0 1,0-1,-1 0,-20 1,0-1</inkml:trace>
  <inkml:trace contextRef="#ctx0" brushRef="#br0" timeOffset="64681.209">9017 12488,'0'0,"0"-21,-21 21,-21 0,20 0,-20 21,0 22,-1-1,22 22,-21-22,0 21,20 1,1-1,21-20,-21-1,42-21,-21 0,21-21,22 0,-1-21,0-21,22-22,21-20,-22-1,22-21,-22 0,1 1,-1 20,-20 0,-1 22,-21-1,0 43,-21 0,-21 42,-21 21,21 22,-43 21,22 20,-1 1,1 0,21 0,0-21,0-1,21-20</inkml:trace>
  <inkml:trace contextRef="#ctx0" brushRef="#br0" timeOffset="65354.1992">9250 12996,'0'22,"-21"-22,42 0,0 0,0-22,0 1,1-21,20 21,0-43,-21 22,22 0,-1-22,-21 1,0-1,22 22,-43-1,21 1,0 21,-21 0,-21 42,0 0,0 21,-1 1,1 20,-21 1,21-1,0 1,-1-1,22 1,-21-22,21 0,21-20,-21-1,22-21,20 0,-21-21,21-22,1 1,20 0,-20-22,20-21,-21 22,1-22,-22 43,0 0,0-1,0 22,-42 42,21 0,0 22,-21-1,21 22,-21-1,21 1,0-1,0-21,21 22,-21-22,42-21</inkml:trace>
  <inkml:trace contextRef="#ctx0" brushRef="#br0" timeOffset="66003.8164">10562 12742,'21'0,"1"0,-1 0,21 0,22 0,-1 0,1 0,-1 0,-21 0,1 0,-22 0,0 0</inkml:trace>
  <inkml:trace contextRef="#ctx0" brushRef="#br0" timeOffset="66161.6687">10753 12573,'0'0,"0"-21,21 21,21 0,1 0,20 0,1 0,-1 21,1-21</inkml:trace>
  <inkml:trace contextRef="#ctx0" brushRef="#br0" timeOffset="66739.6252">11917 12510,'0'0,"-21"0,0-22,-22 22,1 0,0 0,-22 22,22 20,-22 0,22 22,0-22,20 22,-20-22,42 0,-21 1,42-1,-21-21,21-21,22 0,-22 0,42-21,1-21,-1-22,1 1,20-22,-20-21,-1 21,1-20,-22 20,1 0,-22 1,0 20,-21 22,-21 21,21-1,-43 22,1 22,21 20,-21 0,-1 22,22 20,21-20,-21 42,42-22,0 1,0 0,22-1,-22-20,42-1,-20-20,-1-1,0-21</inkml:trace>
  <inkml:trace contextRef="#ctx0" brushRef="#br0" timeOffset="67003.774">12383 12615,'0'0,"0"-21,21 42,0-21,21 22,1-1,20 0,1 21,-1-21,1 22,-1-22,-21 0,1 21,-1-20,-42-1,21-21</inkml:trace>
  <inkml:trace contextRef="#ctx0" brushRef="#br0" timeOffset="67282.7641">12869 12510,'-21'0,"-21"0,21 42,-22-21,-20 43,21-22,-22 21,22 1,-1-1,1 1,21-22</inkml:trace>
  <inkml:trace contextRef="#ctx0" brushRef="#br0" timeOffset="68048.2216">14203 12467,'0'0,"21"-42,-21 21,21 0,-21-1,0 44,-21 20,21 0,-21 22,21 20,-21-20,21 21,-21-22,21 1,0-1,-22-21,22 1,0-22</inkml:trace>
  <inkml:trace contextRef="#ctx0" brushRef="#br0" timeOffset="68235.789">14457 12383,'0'0,"21"-43,0 22,-42 42,21 22,-21 20,0 1,0 20,-1 1,1 0</inkml:trace>
  <inkml:trace contextRef="#ctx0" brushRef="#br0" timeOffset="68859.7761">14711 12404,'0'0,"42"-43,-21 22,1 0,-1 21,-21 21,0 0,-21 22,-1-1,-20 0,21 1,-21 20,-1-20,1-22,0 21,20-21,1-21,0 0,21-21,21 0,0 0,1 0,-1-1,21 1,0 21,-20 0,20 0,-21 21,21-21,-20 22,-1-22,0 21,0-21,0 0,-21 21,21-42,1 0,-22-22,0 1,21 0,-42-1,21 1,-22 0,1 20,-21 1,21 21,-22 21,1 1,0-1,21 21,-1-21,1 22,21-1</inkml:trace>
  <inkml:trace contextRef="#ctx0" brushRef="#br0" timeOffset="69075.7799">15219 12510,'0'0,"21"-22,0 22,-21-21,21 21,-42 21,0 22</inkml:trace>
  <inkml:trace contextRef="#ctx0" brushRef="#br0" timeOffset="69182.8304">15134 12658,'0'0,"0"42,-21-21,42 22,0-22,1-21,-1 0,0-21</inkml:trace>
  <inkml:trace contextRef="#ctx0" brushRef="#br0" timeOffset="69902.3134">15812 12404,'0'0,"0"-21,21 21,0 0,-21 21,0 0,-21 21,21 22,-21-22,-1 22,1-22,0 21,0-20,0-22,21 0,-21-21,42 0,0-21,0 0,0-22,22 1,-1-21,0-1,1 22,20-1,-21 1,1 21,-1 0,0 21,-20 21,-1 0,-21 21,0 1,0 20,-21 1,-1-1,1 1,0-1,0 1,21-43</inkml:trace>
  <inkml:trace contextRef="#ctx0" brushRef="#br0" timeOffset="70250.4881">16637 12637,'21'0,"0"0,1 0,20-22,-21 22,21 0,-20 0,20 0,-21 0,0 0,0 0,1 22</inkml:trace>
  <inkml:trace contextRef="#ctx0" brushRef="#br0" timeOffset="70469.1864">16658 12446,'0'0,"0"-21,21 21,1 0,20 0,0 21,1-21,-1 0,21 21,-20-21</inkml:trace>
  <inkml:trace contextRef="#ctx0" brushRef="#br0" timeOffset="71018.0278">17844 12234,'0'0,"21"-21,-21 0,21 0,0 0,0 0,-21-1,21 22,1 0,-22 22,-22 20,22 0,-21 22,21-1,-21 1,0-1,0 1,21-1,-21-20</inkml:trace>
  <inkml:trace contextRef="#ctx0" brushRef="#br0" timeOffset="71300.9017">18246 12319,'0'0,"21"-21,0 21,-42 21,0 0,0 22,-1-1,-20 0,0 22,-1-1,1 1,0-22,-1 22,1-1,21-21,21-20</inkml:trace>
  <inkml:trace contextRef="#ctx0" brushRef="#br0" timeOffset="71754.0019">18415 12531,'0'0,"21"-21,-21-1,21 1,1 0,20 21,0-21,1 21,-1-21,0 21,1 0,-1 0,-21 21,-21 0,0 0,-21 22,-21-1,-1 21,-20-20,20-1,1 22,0-22,42 0,0-21,0 1,42-1,-21-21,22 0,-1 0,0 0,-21-21,1 21,-1-22,0 22,-21-21</inkml:trace>
  <inkml:trace contextRef="#ctx0" brushRef="#br0" timeOffset="72691.8848">20003 12319,'21'-21,"-42"42,42-63,-21 63,21 0,-21 0,0 43,0-22,0 22,21-22,-21 21,0-20,0-1,0 0,0-20,0-1,21-21,-21-21,0-1,21 1,-21-21,0 0,22-22,-22 1,21-1,-21 1,0 20,-21 1,-1 21,1 0,-21 21,0 0,20 21,-20 21,0 0,21 1,-1 20,1-20,21 20,21-21,-21 1,43-22</inkml:trace>
  <inkml:trace contextRef="#ctx0" brushRef="#br0" timeOffset="72913.8755">20553 12361,'0'0,"21"-21,-42 42</inkml:trace>
  <inkml:trace contextRef="#ctx0" brushRef="#br0" timeOffset="73023.2677">20405 12573,'0'0,"0"21,21-42,-21 0,21 21</inkml:trace>
  <inkml:trace contextRef="#ctx0" brushRef="#br0" timeOffset="73721.2344">20574 12933,'0'0,"0"-21,0 0,21-1,-21-20,21 0,22-22,-22-20,21-1,1-21,-1 0,0 0,1 22,20-1,-21 0,1 22,-22-1,21 22,-21 21,1 0,-1 21,0 0,0 42,-21 0,0 1,0 20,0 1,-42-1,21 1,-22 20,1-20,0 21,-1-22,1 1,0-1,-1-21,1-20,21-1,0 0,-1-21,22-21,0 0,0-1,0-20,22 0,-1 21,0-22,21 22,-21-21,22 21,-22-1,21 1,1 21,-22 0,0 0,21 0,-21 21,1 1,-1-1,-21 21,21 0,-42 1,21 20,-21-20,-1-1</inkml:trace>
  <inkml:trace contextRef="#ctx0" brushRef="#br0" timeOffset="73865.6541">21357 12658,'43'-21,"-86"42,128-64,-43 22,1 0,-1-21,0 21,-21-1,22 1,-22 21</inkml:trace>
  <inkml:trace contextRef="#ctx0" brushRef="#br0" timeOffset="75870.8835">2350 14372,'21'0,"-42"0,21 21,-22-21,1 0,0 22,0-22,0 0,0 0,-1 21,1-21,21 21,-21-21,21 21,-21 0,0 0,21 1,-21-1,21 0,0 0,0 0,0 0,0 1,0-1,0 0,0 21,21-21,-21 1,0 20,0-21,0 21,0 1,0-22,0 21,0 1,0-1,0 0,0 1,0-22,0 21,-21 0,21-20,0 20,0-21,-22 21,22-20,0 20,-21-21,21 0,0 22,0-22,-21 21,21-21,0 22,-21-1,21-21,0 0,-21 22,0-22,21 0,-22 0,1 0,0 0,-21-21,-1 22,1-22,0 0,21 0,-22 0,22 0,0 0,0-22,21 1</inkml:trace>
  <inkml:trace contextRef="#ctx0" brushRef="#br0" timeOffset="76940.5797">2794 14944,'0'0,"0"-21,0-1,0 1,-21 42,21 22,0-1,-21 0,21 22,0-22,0 1,0 20,21-21,-21 1,21-1,0-21,0 0,1 1,-1-1,21-21,-21 21,0-42,22 21,-22-21,0-1,0 1,0-21,1 0,-22-1,21 1,-21 0,21-1,-21 22,0-21,21 21,-21-1,0 1,0 0</inkml:trace>
  <inkml:trace contextRef="#ctx0" brushRef="#br0" timeOffset="77559.8899">3260 14393,'0'0,"21"-21,-21 0,21 21,-21 21,-21 22,21-22,0 21,0 0,-21-20,21-1,-21 0,21 0,0-42,21 0,0-22,0 22,0-21,0 21,1 0,-1-1,0 22,0 0,0 22,0-1,1 21,-1 0,0 1,-21-1,21 22,-21-1</inkml:trace>
  <inkml:trace contextRef="#ctx0" brushRef="#br0" timeOffset="78751.4716">4043 14965,'0'-21,"0"42,-21-63,21 20,-21 22,21-21,-22 21,1 0,0 21,-21 22,21-22,-22 42,1 1,0-1,20 1,1-1,0 1,0-22,21 1,0-1,0-21,21-21,21-21,-20 0,20-22,0 1,22-21,-22-22,22 0,-1-21,1 1,-22-22,0 0,1 21,-22 0,0 21,0 22,0-1,-21 43,0 0,-21 42,0 0,0 43,-22 20,1 1,0 21,-1 21,22 0,0 0,0-21,21 0,21-22,-21 1</inkml:trace>
  <inkml:trace contextRef="#ctx0" brushRef="#br0" timeOffset="79446.5307">4318 15409,'-21'0,"42"0,-21-21,21 21,0-21,1-21,20-1,-21 1,21 0,1-1,-22-20,21 21,-21-22,1 22,-22-1,21 1,-21 21,0 0,-21 21,-1 0,22 21,-21 21,0 22,0-22,0 22,0-1,21 1,0-1,0-21,0 1,21-1,0-21,0-21,0 0,0-21,22 0,-22-21,21-1,1 1,-1-22,-21 1,21-1,-20 1,20-1,-21 1,0 42,-21 0,21-1,-42 44,21-1,0 21,-21 22,0-1,21 1,-21 20,21-20,0 20,21-20,0-1,21-20,1-1,-1-21</inkml:trace>
  <inkml:trace contextRef="#ctx0" brushRef="#br0" timeOffset="79888.3682">6033 15219,'-22'0,"44"-21,-1 21,0-21,0 21,21 0,1 0,-1-22,0 22,1 0,-1 0,0 0,1 0,-1 0,-21 0,0 0,1 0,-1 0</inkml:trace>
  <inkml:trace contextRef="#ctx0" brushRef="#br0" timeOffset="80129.8027">6033 15028,'-22'0,"44"0,-44-21,65 21,-1 0,22 0,-1 0,1 0,-1 0,1 0,-1-21,1 21</inkml:trace>
  <inkml:trace contextRef="#ctx0" brushRef="#br0" timeOffset="81192.2481">7705 14478,'0'0,"0"-21,-21 21,21-21,-22 21,22 21,-21-21,0 0,0 0,0 21,0-21,-1 21,22 0,-21 1,21 20,-21-21,21 21,0-20,21 20,-21 21,0-20,0-1,21 22,-21-22,0 21,22-20,-22 20,0-20,21 20,-21-21,21 22,-21-22,0 22,21-22,-21 0,0 22,0-22,0 22,-21-22,21 22,-21-22,0 0,-1 1,1-22,0 21,0-21,-21-21,20 0,1 0,-21 0,42-21,-21-21,21 21</inkml:trace>
  <inkml:trace contextRef="#ctx0" brushRef="#br0" timeOffset="84427.2831">8382 15007,'-21'0,"21"-21,-21 21,0 0,21-21,-22 42,22-42,-21 21,21 21,21-21,-21 21,22 0,20 22,-21-22,0 0,22 21,-1 1,-21-22,21 21,1-21,-22 22,21-22,1 0,-22 21,0-20,0-1,0-21,0 21,-21 0,22-21</inkml:trace>
  <inkml:trace contextRef="#ctx0" brushRef="#br0" timeOffset="85146.8864">8805 15028,'0'0,"0"-21,-21 21,0 21,0 1,-21-1,20 21,-20 22,-21-22,20 0,1 1,0 20,-1-42,22 22,0-22,0 0,0 0,-1 0,22 0,-21-21,42 0,-21-21</inkml:trace>
  <inkml:trace contextRef="#ctx0" brushRef="#br0" timeOffset="89545.5489">8742 14288,'0'-22,"21"1,0 0,0 21,1-21,-22 42,21-21,-21 42,-21-20,21 20,0 0,-22 22,1-22,21 0,-21 1,21-22</inkml:trace>
  <inkml:trace contextRef="#ctx0" brushRef="#br0" timeOffset="89885.1919">9081 14266,'0'0,"21"0,-21 22,-21-1,-1 21,1 0,0 1,0-1,0 0,0 1,-1-1,1 0,0 1,21-22</inkml:trace>
  <inkml:trace contextRef="#ctx0" brushRef="#br0" timeOffset="90459.1414">9186 14457,'0'0,"0"-21,0 0,22-1,-1 22,0-21,0 0,0 21,0 0,1-21,-1 21,0 0,-21 21,21-21,-42 21,21 0,-21 1,0 20,-1-21,1 21,0-20,0-1,21 0,-21 0,21 0,21-21,0 21,0-42,0 21,1-21,-1 21,0-21,0 21,0-21,0 21</inkml:trace>
  <inkml:trace contextRef="#ctx0" brushRef="#br0" timeOffset="92869.1508">9843 14986,'21'-21,"-21"0,-21 21,-1 21,1-21,0 21,0 0,0-21,0 21,21 1,-22-22,1 21,0 0,21 0,-21 0,0 0,21 22,-21-22,21 0,0 21,-22-20,22-1,0 0,22 0,-22 0,21 0,0-21,0 0,21 0,-20-21,-1 0,0-21,21 21,-21-22,22 1,-22-22,21 1,-21-22,22 22,-22-22,21 0,-21 22,1-22,-1 22,0-1,0 1,-21 20,21 1,-21 0,0 21,21-1,-42 22,0 22,0 20,0 21,0 1,-22-1,1 22,21 21,0 0,-1 0,1-22,21 1,0 0,21-22,1 1,20-22,-21 0,21-21,-20 1,20-22,-21 0,21-22</inkml:trace>
  <inkml:trace contextRef="#ctx0" brushRef="#br0" timeOffset="93191.8291">10351 14923,'0'0,"0"-22,-22 22,22 22,22-1,-22 0,21 21,0-21,21 1,-21 20,22-21,-1 21,0-20,-20 20,20-21,-21 21,21-20,-20-22,-1 21,-21 0,21-21</inkml:trace>
  <inkml:trace contextRef="#ctx0" brushRef="#br0" timeOffset="94142.5321">10710 14944,'0'0,"0"-21,0-1,0 44,-21-22,21 21,-21 21,0 0,-21 1,20-1,-20 22,21-22,-21 0,20 22,-20-22,21-21,0 22,0-22,21 0,-22 0,22 0,-21-21,21 21,0-42,21 21</inkml:trace>
  <inkml:trace contextRef="#ctx0" brushRef="#br0" timeOffset="95240.2417">12107 15198,'22'0,"-1"-21,0 21,0 0,21 0,1 0,-1 0,0 0,-20 0,20 0,-21 0,0 0</inkml:trace>
  <inkml:trace contextRef="#ctx0" brushRef="#br0" timeOffset="95474.7034">12107 15092,'0'0,"-21"-21,0 21,42 0,0 0,22 0,-1 0,0 0,1 0,-1 0,22-21,-22 21</inkml:trace>
  <inkml:trace contextRef="#ctx0" brushRef="#br0" timeOffset="100044.0484">13441 14880,'0'-21,"-21"0,42 42,0 0,21 0,-20 1,20-1,0 21,1-21,-1 22,21-1,-20-21,-1 21,0-20,1 20,-22-21,0 0,0 0,0 1,1-22,-22 21</inkml:trace>
  <inkml:trace contextRef="#ctx0" brushRef="#br0" timeOffset="100779.7981">14012 14774,'0'0,"-21"0,21 22,-21-22,21 21,-21-21,21 21,-21 21,0 1,-22-1,22 0,-21 1,-1-1,-20 0,21 22,-1-22,1 0,21-20,-22 20,22-21,0 21,0-20,0-22,21 21,-21 0,42-21</inkml:trace>
  <inkml:trace contextRef="#ctx0" brushRef="#br0" timeOffset="104158.7537">13991 13907,'0'-22,"0"1,0 0,21 21,-21-21,0 0,0 42,0 21,-21-21,21 22,0 20,0-20,0 20,-21-21,21 22</inkml:trace>
  <inkml:trace contextRef="#ctx0" brushRef="#br0" timeOffset="104599.4259">13864 14309,'-21'0,"42"0,0-21,1 21,20 0,0-22,1 22,-22 0,21 0,0 0,1 0</inkml:trace>
  <inkml:trace contextRef="#ctx0" brushRef="#br0" timeOffset="105116.9901">14012 14393,'0'0,"-21"0,42 0,-21-21,22 21,-1 0,0-21,0 21,0 21,0-21,-21 21,22 1,-44-1,22 0,-21 0,0 0,-21 0,21 22,-22-22,22 0,0 0,0-21,21 21,21-42,0 21,0 0,0-21,22 21,-22 0,0-21</inkml:trace>
  <inkml:trace contextRef="#ctx0" brushRef="#br0" timeOffset="105462.1124">14415 14288,'0'0,"0"-22,21 22,21 0,-21 0,22 0,-1 0,0 0,22 0,-43-21,21 21,-21 0</inkml:trace>
  <inkml:trace contextRef="#ctx0" brushRef="#br0" timeOffset="105798.5833">14605 14097,'0'0,"-21"0,0 0,21 21,-21 22,21-1,0 0,-22 1,22-1,0 0,0 1,0-1</inkml:trace>
  <inkml:trace contextRef="#ctx0" brushRef="#br0" timeOffset="106195.3646">14944 14139,'0'0,"0"-21,21 0,-21 0,21 0,0 0,0-1,-21 1,22 21,-1 0,-21 43,-21-1,21 21,-22 1,1 21,-21-1,21 1</inkml:trace>
  <inkml:trace contextRef="#ctx0" brushRef="#br0" timeOffset="107196.6743">14055 14605,'21'0,"0"0,0 0,0 21,1-21,-1 0,0 0,0-21,0 21,0 0,1 0</inkml:trace>
  <inkml:trace contextRef="#ctx0" brushRef="#br0" timeOffset="108050.2545">13102 15875,'-21'-21,"42"21,0-21,1 21,20-21,0 21,22 0,42-22,-1 22,22 0,22 0,-1-21,21 21,0 0,1-21,-1 21,-21-21,0 0,1 21,-1-21,-42 21,21 0,-43 0,-20-22,-1 22,-42 22,22-22,-64 0</inkml:trace>
  <inkml:trace contextRef="#ctx0" brushRef="#br0" timeOffset="108684.1614">13631 16193,'0'0,"0"-22,0 1,22 21,-1-21,-21 0,21 0,0 0,0-1,-21 44,0-1,-21 0,21 21,-21-21,21 22,0-1,-21 0,21 1</inkml:trace>
  <inkml:trace contextRef="#ctx0" brushRef="#br0" timeOffset="108985.0446">13399 16616,'21'-21,"0"0,21-1,1 1,-1 0,21 0,1 0,-1 0,1-1,-1 1,1 0,-22 21,-21 0</inkml:trace>
  <inkml:trace contextRef="#ctx0" brushRef="#br0" timeOffset="109378.8978">13568 16828,'-21'0,"21"-22,0 1,21 0,21 0,1 0,-1 0,0-1,1 22,-22-21,0 42,0-21,-21 22,-21-1,0 21,-22 0,-20 1,21-1,-1 0,1 1,21-22,0 0,21 0,21-21,21 0,0-21,22 0,21 0,-22 0,22-22</inkml:trace>
  <inkml:trace contextRef="#ctx0" brushRef="#br0" timeOffset="109675.6307">14309 16425,'0'0,"0"-21,0 0,21 0,0 21,0-21,22 21,-1 0,21-21,-20 21,20 0,-20 21,-1-21,-21 0,0 21</inkml:trace>
  <inkml:trace contextRef="#ctx0" brushRef="#br0" timeOffset="109957.5048">14499 16235,'0'0,"-21"0,21 21,-21-21,21 21,0 0,0 22,-21-22,42 21,-21 22,0-22,21 0,-21 1,0-1</inkml:trace>
  <inkml:trace contextRef="#ctx0" brushRef="#br0" timeOffset="110209.4606">14965 16298,'21'-21,"-42"42,42-63,0 21,0 21,-21 21,22 21,-22-20,0 20,-22 0,22 22,0-1,0 1,-21-22</inkml:trace>
  <inkml:trace contextRef="#ctx0" brushRef="#br0" timeOffset="110760.4912">16510 15600,'0'-21,"0"42,-21-42,42 0,21 21,22 0,-1 0,1-22,-1 22,1 0,-1 0,-20 0,-1 0,-21 0,0 22</inkml:trace>
  <inkml:trace contextRef="#ctx0" brushRef="#br0" timeOffset="111027.9247">16849 15431,'0'0,"-21"-22,-1 44,22-1,-21 0,21 21,-21 22,0-1,21 1,0-1,-21-20,21 20,21-21</inkml:trace>
  <inkml:trace contextRef="#ctx0" brushRef="#br0" timeOffset="111642.0331">17484 15536,'0'0,"0"-21,21 0,-21 0,21 21,-21-21,21 21,-21-21,-21 21,21-22,21 22,-42-21,21 42,-21-21,-21 22,20-1,-20 21,21 0,0 1,0-1,21 22,42-22,-21 0,43-21,-1-21,1-21,-1 0,1 0,-1-43</inkml:trace>
  <inkml:trace contextRef="#ctx0" brushRef="#br0" timeOffset="117438.5058">9948 13716,'0'0,"-21"0,0-21,0 21,0 0,-22-21,22 21,-21-21,0 21,-1 0,1-22,0 22,-22 0,1-21,-1 21,1 21,-1-21,-21 0,22 0,-1 0,1 0,-1 22,1-22,-1 0,22 21,0-21,-1 21,1-21,0 21,-22-21,22 21,0-21,-1 21,-20 1,-1-1,22-21,-22 21,1 0,21-21,-22 21,22-21,21 21,-22-21,22 0,0 22,-21-22,20 21,1-21,0 21,0-21,0 21,-22 0,22 0,0 1,-21-1,21 0,-1 0,1 0,0 0,0 1,0-1,0 0,-1 0,1 21,0-20,0-1,21 0,-21 0,0 21,21-20,-22-1,22 0,-21 0,21 0,-21 22,21-22,-21 0,21 21,-21-21,0 22,21-22,-22 21,1-21,0 22,0-22,0 21,0 1,-1-22,1 21,0-21,0 22,0-22,0 21,-1-21,1 0,0 1,0 20,21-21,-21 0,0 0,21 1,0-1,0 21,0-21,0 0,21 22,-21-1,21 0,0 1,0-1,0 0,1 22,20-22,-21 1,21 20,1-21,-1 1,0-1,1 0,-1 1,22-1,-1-21,1 22,-1-22,1 0,20 21,1-21,-22 22,22-22,0 0,-22 0,1 0,20-21,-20 22,-1-22,1 0,-1 21,-20-21,20 21,-20-21,20 0,-21 21,22-21,-22 21,22-21,-1 0,1 0,-1 21,-20-21,20 0,1 0,-22-21,21 21,1 0,-22-21,22 21,-1-21,1 0,-1 21,1-21,-1 21,1-22,-1 22,1-21,-22 0,22 21,-1-21,-21 0,22 21,-22-21,22-1,-22 1,0 21,1-21,-1 0,0 21,1-21,-22 21,0-21,21 21,-20-22,-1 1,0 0,21-21,-21 21,1-1,20 1,-21-21,0 21,0 0,-21-1,22-20,-1 21,0-21,0 20,-21-20,21 21,22-21,-43-1,42 22,-42 0,21-21,0 20,-21 1,0 0,21-21,-21 21,0-22,0 22,22-21,-1-1,-21 22,21-21,0 21,-21-22,21 22,-21-21,0 0,21-1,-42 1,21 0,0-22,-21 22,21 21,-21-22,0 1,21 21,-21-22,-1 22,1-21,0 21,0-22,-21 22,20-21,1 0,-21-1,21 1,0 0,-22-1,22 22,0-21,0 21,0-1,-22 1,22-21,0 21,0 0,0 21,-1-22,1 1,0 0,0 0,0 0,0 0,-1 21,1-22,0 1,0 0,0 0,0 21,-1-21,-20 0,21 21,0-22,0 1,-22 21,1-21,21 21,-22-21,1 21,0 0,-1-21,1 21,0 0,21 21,-22-21,22 0,0 0,0 0,21 21</inkml:trace>
  <inkml:trace contextRef="#ctx0" brushRef="#br0" timeOffset="121545.5198">9779 9313,'0'0,"0"-21,-21 21,21-21,-21 21,0 0,-1-21,1 21,0 0,0 21,-21-21,20 0,-20 21,0 0,-22 1,1-1,20 0,-20 21,-1-21,1 1,-1-1,22 0,-21-21,20 21,1 0,0 0,20 1,-20-1,0 0,-1 0,1 0,0 0,21 1,-22-22,22 21,-21 0,21 0,-1 0,1 0,0 1,0-1,0 0,0 21,-1-21,22 1,-21-1,0 21,21-21,-21 22,21-22,-21 21,21-21,0 22,-21-22,21 21,-22-21,22 22,0-22,-21 0,21 21,0-21,0 1,-21-1,21 21,0-21,0 0,-21 1,21-1,-21 0,0-21,21 21,-22 0,1 0,0 1,0-22,21 21,-21 0,0-21,21 21,-22 0,1-21,0 21,0 1,0-1,21 0,-21 0,21 0,-22-21,22 21,0 1,-21-1,21 0,0 0,0 0,0 0,0 1,0-1,21 0,-21 0,0 0,22 0,-1 1,0-1,0 0,-21 0,21 0,0 0,1 1,-1-1,0 0,21 0,-21 0,1-21,-1 21,21 1,-21-1,0 0,1-21,-1 21,0 0,0 0,0-21,-21 22,21-1,1-21,-1 21,21-21,-21 0,0 0,1 0,20 0,-21 21,21-21,-20 0,-1 0,21 0,-21 21,22-21,-22 0,21 0,-21 0,22 0,-22 21,21-21,-21 0,22 22,-22-22,21 0,0 0,-20 21,20-21,0 0,-21 0,22 0,20 0,-20 0,-1 21,0-21,1 0,-1 21,0-21,1 0,-1 0,0 0,22 0,-22 0,22 0,-22 0,21-21,-20 21,-1 21,0-21,1 0,-1 0,0 0,1 0,-22 21,21-21,1-21,-1 21,0 0,1-21,-1 21,0 0,22 0,-22 21,22-21,-22 0,0 0,1 21,-1-21,0-21,1 21,-1 0,21 0,-20 0,20 21,-20-42,20 21,-21 0,22 0,-22-21,22 0,-1 0,1-1,20-20,-20 21,-1-21,-20 20,-1-20,0 0,1 21,-1-22,-21 1,22 0,-22-1,0 1,0 0,0-22,0 1,1-1,-1 22,-21-22,21 1,0 20,-21-20,21 21,-21-22,21 1,-21-1,0 22,-21-22,21 1,-21-1,21 1,-21 20,21-20,-21 21,0-22,-1 22,1-1,0 1,0-21,-21 20,20 1,-20-22,0 22,-1 0,1-1,-21 1,20-21,1 41,-22-20,22 0,-21-1,20 1,-20 21,-1-21,22 20,-22-20,1 21,21 0,-22 21,1-21,20-1,-20 22,-1 0,22 0,-22-21,22 21,0 0,-1 0,1-21,0 21,21 0,-22 0,22-21,-21 42,21-21,-22 0,22 0,0 0,-21 21,20-21,-20 21,21-21,-21 22,20-22,-20 21,0-21,21 21,-22-21,1 21,0 0,-1-21,22 21,-21 1,-1-22,22 0,-21 21,21-21,-22 21,22-21,0 21,-21-21,21 21,-1 0,1-21,0 22,0-1,0-21,0 21,-1 0,1 0,0-21,21 21,-21-21,42 0</inkml:trace>
  <inkml:trace contextRef="#ctx0" brushRef="#br0" timeOffset="124787.1568">19008 15494,'0'0,"-21"-21,-1 0,1 0,21-1,21 22,1 0,20 0,0 0,22 0,-22 0,22 0,-1 0,-21 0,1 0,-1 22,-21-44</inkml:trace>
  <inkml:trace contextRef="#ctx0" brushRef="#br0" timeOffset="124943.2545">19156 15304,'0'0,"-42"-22,-1 22,22-21,0 21,63-21,1 21,-1 0,43 0,-22-21,22 21,-22 0</inkml:trace>
  <inkml:trace contextRef="#ctx0" brushRef="#br0" timeOffset="126179.304">20299 15113,'0'0,"0"-21,0 0,-21 0,21-1,-21 22,42 0,0 22,0-1,21 0,1 21,-1 1,0-1,22 0,-22 1,1-1,-22 0,21-21,-21 22,0-22,1 0,-22 0</inkml:trace>
  <inkml:trace contextRef="#ctx0" brushRef="#br0" timeOffset="126750.277">20765 15028,'0'0,"0"-21,0 0,0 0,-22 42,1 0,0 22,-21-1,-1 21,1-20,-21 20,-1-20,22 20,-1-21,1 1,0-1,21 0,-1-20,1-1,21 0,21 0,-21-42,22 21</inkml:trace>
  <inkml:trace contextRef="#ctx0" brushRef="#br0" timeOffset="138885.342">15579 6138,'0'0,"0"-21,-21-21,21 0,0 20,-22 1,22 0,0 0,0 42,-21 0,21 22,-21-1,21 21,-21 1,21-1,0 1,0-1,0 1,0-22,0 1</inkml:trace>
  <inkml:trace contextRef="#ctx0" brushRef="#br0" timeOffset="139109.5239">15177 6731,'21'0,"21"-21,0 21,22-21,-1 0,22-1,0 1,-1 0,1 0,-21 0,-1 21</inkml:trace>
  <inkml:trace contextRef="#ctx0" brushRef="#br0" timeOffset="139468.8893">15388 6922,'0'0,"0"-22,0 1,43 21,-1-21,0 0,-21 21,22 0,-22 0,-21 21,-21 21,-22 1,1-1,-21 0,20 22,1-22,0 1,20-1,22-21,22 0,-1 0,21-21,22 0,-1-21,1 0,-1 0,22 0</inkml:trace>
  <inkml:trace contextRef="#ctx0" brushRef="#br0" timeOffset="139703.2334">16108 6583,'0'-21,"21"21,21-21,-20 21,20 0,0 0,1-22,-1 22,-21 22,21-22,-20 0</inkml:trace>
  <inkml:trace contextRef="#ctx0" brushRef="#br0" timeOffset="139954.1453">16341 6350,'0'21,"0"-42,-21 63,-1-20,22 20,-21-21,21 21,0 1,-21-1,21 0,0 1,0-22,0 0</inkml:trace>
  <inkml:trace contextRef="#ctx0" brushRef="#br0" timeOffset="140411.5977">16828 5948,'21'-21,"-42"42,21 21,-22-21,22 43,-21-22,0 22,21-1,-21 1,0-22,21 0</inkml:trace>
  <inkml:trace contextRef="#ctx0" brushRef="#br0" timeOffset="141045.9032">17357 6519,'21'-21,"0"21,0 0,22 0,20 0,-21-21,22 42,-22-21,1 0,-1 0,-21 0,0 0</inkml:trace>
  <inkml:trace contextRef="#ctx0" brushRef="#br0" timeOffset="141251.4823">17526 6414,'21'0,"0"0,22 0,-22 0,21 0,1 0,-1-22,-21 22,0 0</inkml:trace>
  <inkml:trace contextRef="#ctx0" brushRef="#br0" timeOffset="142405.5239">16658 6138,'21'-21,"1"21,-22-21,21 0,0 0,0 0,0-1,-21 1,21 0,1 0,-22 42,-22 0,1 0,21 22,-21-1,0 22,21-22,-21 21,0 1,21-22,-22 22,22-22,-21 0,21 1,0-1,0-21,-21 0,21 1,0-1,0 0,0-42,21 21,-21-21</inkml:trace>
  <inkml:trace contextRef="#ctx0" brushRef="#br0" timeOffset="143539.7863">18965 6160,'0'0,"0"-22,22 1,-1 0,0 0,0 0,0 0,0-1,1 22,-1 0,-21 22,0-1,-21 0,-22 42,1-20,0 20,-1 1,1-22,0 0,20 1,1-1,21-21,21 0,1 1,20-22,0 0,22 0,-22-22,0 1,1 0,-1 21</inkml:trace>
  <inkml:trace contextRef="#ctx0" brushRef="#br0" timeOffset="145172.5712">19177 5271,'-21'-22,"21"1,0 0,21 0,0 0,-21 0,21-1,1 1,-1 0,-21 0,21 21,-42 0,21 42,-21-21,21 43,-22-22,1 22,0-1,21 1,-21-1,21 1,0-22,0-21</inkml:trace>
  <inkml:trace contextRef="#ctx0" brushRef="#br0" timeOffset="145483.3463">18881 5609,'0'0,"0"-21,21 21,21-21,-21 21,22 0,-1 0,22 0,-22 0,21 0,1 21,-22-21,22 0,-22 0,22 21,-22-21</inkml:trace>
  <inkml:trace contextRef="#ctx0" brushRef="#br0" timeOffset="146445.3952">20024 5800,'0'-21,"-21"21,21-22,21 22,21-21,-21 21,22 0,20 0,-21 0,22-21,-22 21,1 0,-22 0,0 0</inkml:trace>
  <inkml:trace contextRef="#ctx0" brushRef="#br0" timeOffset="146710.9147">20235 5588,'0'0,"0"21,-21 0,0 22,21-1,-21 0,21 1,-21-1,21 22,-21-22,42-21</inkml:trace>
  <inkml:trace contextRef="#ctx0" brushRef="#br0" timeOffset="147168.1076">20680 5376,'0'0,"0"-21,21 0,-21 0,21 0,22 0,-22 21,0-22,21 22,-21 0,-21 22,0-1,-21 21,0 0,0 22,-21-22,20 1,1-1,21 0,0 1,0-22,21 0,22 0,-22-21,42 0,-20 0,-1-21</inkml:trace>
  <inkml:trace contextRef="#ctx0" brushRef="#br0" timeOffset="147392.9233">20532 5884,'0'0,"-21"22,42-22,0 0,0 0,21 0,22-22,-22 22,22-21,-1 21,1 0</inkml:trace>
  <inkml:trace contextRef="#ctx0" brushRef="#br0" timeOffset="147785.3338">20532 6223,'0'0,"21"-21,0 0,21 21,1-21,-1 21,-21 0,22 0,-22 21,-21 0,0 0,-43 21,22 1,-21-1,0 0,-1 1,22-22,0 21,0-21,42 1,0-22,0 21,22-42,-1 21,21-22,-20 22</inkml:trace>
  <inkml:trace contextRef="#ctx0" brushRef="#br0" timeOffset="148081.1809">21378 5821,'0'0,"0"-21,22 21,-1 0,0-21,42 21,-20 0,20 0,-20 0,20 0,-21 0,-20 0</inkml:trace>
  <inkml:trace contextRef="#ctx0" brushRef="#br0" timeOffset="148315.4543">21442 5652,'21'-22,"21"22,1-21,20 21,1 0,-1-21,22 21,0 0</inkml:trace>
  <inkml:trace contextRef="#ctx0" brushRef="#br0" timeOffset="148878.5436">22670 5503,'0'0,"-22"-21,1 21,21-21,21 21,1-21,-1 42,0-21,0 21,-21 0,0 1,0-1,0 0,-21 0,21 0,0 0,21 1,0-22,0 0,1 21,-1-21,0 0,-21 21,21 0,-42 0,0 0,0 1,-1-1,-20 0,21 0,-21 0,20 22,1-22</inkml:trace>
  <inkml:trace contextRef="#ctx0" brushRef="#br0" timeOffset="149081.6539">22267 6096,'0'0,"0"21,43-21,-1 0,0-21,22 21,-1 0,1 0,-1 0,1-21</inkml:trace>
  <inkml:trace contextRef="#ctx0" brushRef="#br0" timeOffset="149425.3681">22458 6392,'0'0,"-21"-21,42 0,0 21,21-21,1 21,-1 0,0 0,-20 0,-1 21,-21 0,-21 0,-1 22,-20-22,-21 21,20 1,1-1,21-21,21 21,21-20,0-22,43 21,-1-21,43 0,-21-21</inkml:trace>
  <inkml:trace contextRef="#ctx0" brushRef="#br0" timeOffset="151326.4038">20574 14076,'21'-21,"-21"0,21-1,1 1,-1 0,21 21,-21-21,0 21,-21-21,22 21,-1 21,-21 0,0 0,0 0,0 1,0-1,0 0,-21 0,21 0,0 0,0 1,0-1,21-21,-21 21,21-21,0 0,0 0,0 21,1-21,-1 21,-42 0,21 1,-22-1,1 0,-21 0,21 21,-22-20,22-1,0 21,0-42,0 21</inkml:trace>
  <inkml:trace contextRef="#ctx0" brushRef="#br0" timeOffset="151654.4808">21230 14055,'0'0,"21"0,1-21,-1-1,0 22,-42 22,21-1,-21 21,-22 0,1 1,0-1,-1 22,1-1,0-21,-1 1,22 20,0-42,0 22</inkml:trace>
  <inkml:trace contextRef="#ctx0" brushRef="#br0" timeOffset="152191.7755">21400 14288,'0'0,"0"-22,0 1,21 0,21 0,-21 0,22 0,-1-1,-21 1,21 21,-20 0,-1 0,-21 21,0 1,-21 20,-1 0,-41 22,21-22,-22 22,22-22,21 21,-1-41,22 20,22-21,20-21,21 21,1-21,-1 0,1 0,-1 0</inkml:trace>
  <inkml:trace contextRef="#ctx0" brushRef="#br0" timeOffset="152879.2125">19833 15875,'21'-21,"22"0,-1 21,22-21,41 21,44 0,-1 0,21 0,22 0,-22 0,0-22,-42 22,0-21,-42 21,-43-21,-21 21,-21-21,-21 21</inkml:trace>
  <inkml:trace contextRef="#ctx0" brushRef="#br0" timeOffset="153556.0886">19812 16235,'0'0,"0"-21,0 0,21-1,0 1,22 21,-22-21,42 0,-20 21,20 0,-20 21,-1-21,-21 21,-21 22,0-22,-21 0,21 21,-42-21,20 1,1-22,0 21,42-21,0-21,1 21,20 0,0-22,1 22,-22 0,0 22,-42-1,0 21,-22 0,1 1,0-1,-1 22,1-22,21 21,-22-20,22-22</inkml:trace>
  <inkml:trace contextRef="#ctx0" brushRef="#br0" timeOffset="153838.8411">20616 16277,'0'0,"22"-42,-22 21,21 0,-42 42,21 0,-43 21,22 1,-21 20,-22 1,22-1,-22 1,22 20,0-41,21-1,21 0</inkml:trace>
  <inkml:trace contextRef="#ctx0" brushRef="#br0" timeOffset="154217.8029">20786 16489,'0'0,"0"-21,0 0,21-1,-21 1,42 0,-21 0,22 0,-1 21,-21-21,0 21,1 0,-1 21,-42 0,-1 21,1 22,-42-22,20 22,1-1,0-21,21 1,21-1,0-21,42 0,0-21,1-21,20 21,22-42,-22 21</inkml:trace>
  <inkml:trace contextRef="#ctx0" brushRef="#br0" timeOffset="154642.274">21950 15642,'0'0,"21"0,-21-21,21 21,0-21,22 21,-1 0,22 0,-22 0,0 0,22 21,-22-21,-21 0,0 0</inkml:trace>
  <inkml:trace contextRef="#ctx0" brushRef="#br0" timeOffset="154892.2396">22289 15452,'0'0,"0"21,-22-21,1 21,0 21,0 1,21-1,-21 22,0-22,21 21,0 1,0-22,21 1</inkml:trace>
  <inkml:trace contextRef="#ctx0" brushRef="#br0" timeOffset="155267.2091">22860 15600,'0'0,"0"-21,21 0,-42-1,0 22,-21 22,20 20,-20 21,0 1,42-1,-21 1,42-1,42-20,22-22,63 0,43-21,41-21,44-21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9:48.56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4 221,'0'0,"0"0,0 0,0 0,26-25,-1 25,0 0,-1 0,1 0,0 0,0 0,0 25,0-25,0 0,-25 0,25 0,-25 0</inkml:trace>
  <inkml:trace contextRef="#ctx0" brushRef="#br0" timeOffset="250">49 49,'-24'0,"24"0,-25-25,50 25,-25 0,24-24,1 24,1 0,-1 0,24 0,-24 0,25 24,0-24,25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9:52.31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97 674,'0'0,"0"0,0 0,25 0,-25 0,0 0,0 0,0-25,25 25,-25-25,0 1,-25-1,25-2,-25 2,0 0,1 25,-1 0,-25-24,25 24,-24 24,24-24,0 0,0 0,25 25,-24-25,24 0,0 25,0 2,24-27,1 25,0-1,25-24,-1 25,1 0,-1 0,1 0,-25-1,0 1,-1 0,-24 1,25-1,-25-1,0 1,-25-25,25 25,-24-25,-1 25,0-25,0 0,0 0,1 0,-1-25,0 25,25 0</inkml:trace>
  <inkml:trace contextRef="#ctx0" brushRef="#br0" timeOffset="563">570 548,'0'-25,"25"25,-25 0,0 0,0 0,24 52,-24-27,-24 24,24 1,0 24,0-23,0 23,-25-24,25-1,0-24,-25 1,25-26,0 0</inkml:trace>
  <inkml:trace contextRef="#ctx0" brushRef="#br0" timeOffset="797">693 150,'25'-51,"-25"2,0 24,25 25,-25-25,0 25,0 25</inkml:trace>
  <inkml:trace contextRef="#ctx0" brushRef="#br0" timeOffset="1031">817 600,'0'-25,"0"25,0 0,0 0,0 0,0 0,0 0,0 0,0 0,0 0,0 25,0-25,25 24,-50 1,25 0,0 0,0 24,0 1,0 1,-25-27,25 26,0 0,0-26,0 1,-24-25,24 0,24 0,-24-25,0 1,25-51,-25 26,25-2,0 1,0 1,-1-1,1 1,-25 24,25-2,0 27,0 0,-1 27,1-2,-25 24,25 1,-25-1,0 27,-25-2,25 1,-25 0,25-25</inkml:trace>
  <inkml:trace contextRef="#ctx0" brushRef="#br0" timeOffset="1688">1462 649,'-25'0,"25"0,-25-25,25 25,0 0,-24-24,48 24,-24-25,25 25,0-27,0 27,0 0,-1 0,1 0,0 27,-25-2,0-1,-25 1,25 25,-25-1,1-24,-1 0,0 1,25-1,-25-25,50 0,-25 0,25 0,24 0,-24-25,0 50,25-25,-25 0,-25 24,24 1,-24 0,-24 0,24 24,-50-24,25 26,0-26,-24-1,24 1,0-25,0-25,0 25</inkml:trace>
  <inkml:trace contextRef="#ctx0" brushRef="#br0" timeOffset="2250">1908 548,'0'0,"0"0,0 0,0 0,0 0,24 27,1-27,-25 25,25-1,0 1,0 0,24 25,-24-26,0 26,0-24,-1 23,1-24,-25 0,25 0,0 0,-25-1,0-24,0 0</inkml:trace>
  <inkml:trace contextRef="#ctx0" brushRef="#br0" timeOffset="2656">2329 600,'0'-25,"-25"25,25 0,0 0,0 0,0 0,-24 25,24-25,-50 24,25 26,-24-25,24 24,-25 1,1 1,24-2,0 1,0-25,0-1</inkml:trace>
  <inkml:trace contextRef="#ctx0" brushRef="#br0" timeOffset="3266">2875 575,'0'0,"0"-27,0 2,-25 25,25-25,-25 25,1 0,-26 25,25 0,-25 2,1 22,24 1,-25 0,26-1,-1 2,0-2,25 1,-25 0,25-26,25-24,-25 25,25-50,0 25,24-24,1-26,-1 0,1-25,0 1,24-26,-24-1,-1 2,0 24,-24-25,24 26,-49-2,25 27,-25 24,0 0,-25 25,25 0,-24 50,-26-1,26 2,-1 23,1 26,-1 0,0-1,25 2,0-26,25-1,0 2,-25-27,49 1,-25-25,1-1,0-24</inkml:trace>
  <inkml:trace contextRef="#ctx0" brushRef="#br0" timeOffset="3828">3246 548,'-25'-25,"25"0,0 25,-25 0,50 0,-25 25,0 0,25 2,-25 22,25 1,0 0,-1-1,1 2,0 23,0-49,24 25,-24-26,0 1,-25 1,25-26,-25 0</inkml:trace>
  <inkml:trace contextRef="#ctx0" brushRef="#br0" timeOffset="4156">3593 624,'0'0,"0"-24,-25 24,25 0,-24 0,-26 24,25 1,-24 25,-1-25,-24 24,24 2,0-2,26 1,-26 24,25-23,-24-1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9:34.2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48 471,'0'0,"-25"0,25 0,0 0,0 25,-25-25,25 25,-25-25,1 25,-1 24,25 1,-25-1,0-24,0 25,0-1,25 1,0 0,-24-26,24 1,0 0,24 0,-24-25,25-25,0 25,0-50,0 26,24-26,-24-24,25-1,-1 1,-24-25,25-1,-25 26,-1 0,1-1,0 1,0 24,-25 25,0-24,0 24,0 25,0 0,-25 0,0 50,25-26,-25 51,-24-1,24 25,0 1,0-1,1-25,24 25,-25-24,25-1,0-24,25-1,-25 1,24-25,1-25,0 0,0 0,0 0,-25 0,24-25,-24 25,25-25,-25 0,25-24,0 24,-1-25,0 1,1-1,0-24,0 49,-25-25,25 1,-1 24,-24 0,0 25,0-25,0 25,0 25,-24 0,24 25,-25-1,0 1,25 24,-25-24,0-1,25 1,0 0,0-26,25-24,-25 25,25-25,0-25,0 1,24-26,-24 0,25 1,-26-1,26-24,-25 24,0 1,-25 24,24 0,-24 25,0 25,0 0,-24 24,-1 1,25 24,0-24,-25 24,50 1,-25-1,25-24,-1-1,1-24,25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9:35.43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199,'0'0,"0"-25,24 25,-24 0,25 0,0 0,1 0,-1 0,-1 0,1 0,0 25,0-25,0 0,-25 0,24 25</inkml:trace>
  <inkml:trace contextRef="#ctx0" brushRef="#br0" timeOffset="219">74 28,'-25'0,"25"0,-25-25,50 25,-25 0,25 0,1 0,-1 0,-1 0,26 0,0 0,-26 0,27 0,-1 25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9:38.68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9 1058,'-24'0,"24"0,0 0,0 0,0 0,0 0,0 0,0 0,0 0,-25 0,25 0,0 0,0-24,0 24,0-25,0 25,25-24,-25 24,0-25,24 1,-24 24,25-25,0 0,-25 25,25-24,0 0,-1 24,1-25,-25 25,25-25,0 25,-25 0,25 0,-25 0,23 0,-23 0,0 0,25 0,-25 0,25 0,-25 25,0-25,0 0,0 25,25-25,-25 24,0-24,-25 24,25 1,0-25,0 25,-25-1,25 25,-25-24,2-1,-2 1,0 24,0-24,0-1,1 1,-1 0,0-1,0 0,0 1,25 0,-24 0,24-25,-25 23,25-23,0 0,0 25,0-25,25 0,-1 0,1 0,0-25,0 25,0 0,-1 0,1 0,0 0,0 0,0 0,-25 0,23 25,-23-25,0 0,25-25,-25 25,0 0</inkml:trace>
  <inkml:trace contextRef="#ctx0" brushRef="#br0" timeOffset="1188">693 1034,'0'-25,"0"25,0 0,-24 0,24 0,0 0,0 0,0 0,0 0,24 0,-24 0,0 0,25 0,0 25,0-25,0 0,-1 0,-24 0,25 0,0 0,-25-25,24 25,-24-24,25 24,-25-25,0 1,0-1,0 25,0-25,-25 1,25 24,0-24,-24 24,24 0,-25-25,0 25,25 0,-24 0,-1 0,25 0,-25 0,0 25,0-25,1 24,-1-24,25 24,-25 1,0 0,0-1,25 25,-25 0,25-24,0 24,0-24,0 24,25-24,-25-1,25 25,0-24,0 0,24-25,-24 23,0 2,0-25,24 0,-24 0,0-25,24 2,-25-2,1 0</inkml:trace>
  <inkml:trace contextRef="#ctx0" brushRef="#br0" timeOffset="2563">743 150,'0'0,"0"0,0 0,0 0,0-25,0 25,25-24,-25 24,0-25,25 0,-1 25,1-24,0 24,-25 0,24-25,1 25,-1 0,-24 25,25-25,-25 24,0-24,0 25,0 0,-25-1,1 1,-1 24,1-24,-1-1,-24 0,24 1,0 0,25 0,-25-25,25 23,0-23,0 0,0 25,25-25,0 0,-25 25,25-25,-1 25,26-25</inkml:trace>
  <inkml:trace contextRef="#ctx0" brushRef="#br0" timeOffset="3141">1089 51,'0'0,"0"0,0 0,25 25,-25-25,0 25,25-1,0 1,-1 24,1-24,-25-1,25 0,0 26,0-25,-25-2,24-23,-24 25</inkml:trace>
  <inkml:trace contextRef="#ctx0" brushRef="#br0" timeOffset="3609">1362 101,'0'0,"0"0,0 0,0 0,-25 0,25 0,-25 0,25 24,-24 1,-26-1,25-24,0 50,1-26,-1 0,0 26,0-25,25-2</inkml:trace>
  <inkml:trace contextRef="#ctx0" brushRef="#br0" timeOffset="4281">1535 838,'-25'-25,"25"25,-25 0,25 25,-25-25,1 24,0-24,24 49,-25-24,0-1,0 25,0 0,1 1,-1-26,25 25,-25 1,25-26,-25 0,25 1,25 0,-25-25,0 0,25 0,0-25,-1 25,1-25,0 1,25-25,-26 24,0-24,26 0,-25-25,24 25,-24-25,0 26,0-27,-1 27,1-26,0 25,-25 0,0 0,25 0,-25 24,-25 0,25 0,0 2,0 23,-25 0,25 0,-25 23,25 2,-24 25,-1-1,25 0,-25 25,25-1,-25 0,25 2,0-2,0 1,25-1,-25-23,0 23,25-23,-25-2,25-23,-1 0,-24 0,25-25</inkml:trace>
  <inkml:trace contextRef="#ctx0" brushRef="#br0" timeOffset="5000">1932 886,'0'0,"0"-24,0 24,0 0,0 0,0 24,24-24,-24 0,0 25,25 0,0 24,-25-25,25 25,-1-24,0 24,1-24,-25 24,25-24,0-1,-25 0,25 1,-25-25,0 25,24-25</inkml:trace>
  <inkml:trace contextRef="#ctx0" brushRef="#br0" timeOffset="5422">2327 911,'0'-25,"0"50,-24-25,-1 25,0-1,0 25,-24-24,24 24,-25 0,1 0,25-24,-1 24,0-25,0 1,1 0,24 0,0-25,-25 23,50-23,-25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09: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71 25,'0'0,"0"0,0 0,0 0,0-25,0 25,0 0,0 0,0 0,0 0,0 0,-25 0,25 25,0-25,-25 0,0 0,25 25,-25-25,25 25,-23-1,23-24,-25 25,25 0,0 0,-25-25,25 25,0 23,0-23,0 0,0 0,25 0,-25 24,0-24,0 0,0 24,0-24,0 0,25 25,-25-26,0 26,0-26,0 1,23 24,-23 1,0-25,0 24,0-24,0 25,0-1,0-24,0 25,0-1,0-25,0 26,-23-26,23 1,-25 25,0-25,0-25,0 25,1-25,-1 0,0 0,0-25,0 0,1 0</inkml:trace>
  <inkml:trace contextRef="#ctx0" brushRef="#br0" timeOffset="984">866 545,'0'0,"0"0,0-25,0 25,0 0,-25-25,25 25,-25 0,25 0,-24 25,0-25,-1 25,0-25,0 25,0 24,1-24,-1 24,25-24,-25 24,25 1,0-25,0 24,0-24,25 0,-25-25,25 0,-1 0,1-25,0 0,0 0,0-24,23-1,-23 1,0-25,24 25,-24-26,0 1,0-1,0 1,-25 24,0 2,0-2,0 25,0 0,-25 25,0 0,25 25,-25 25,0 0,25-2,0 27,-24-1,24 0,0 1,24-1,-24 0,25 0,-25 0,25-24,0-25,-25 24,25-24</inkml:trace>
  <inkml:trace contextRef="#ctx0" brushRef="#br0" timeOffset="1656">1188 446,'0'-25,"0"25,0 0,0 0,0 0,0 25,0-25,0 25,25 24,-25-24,0 25,0-26,25 26,-25-26,0 25,25 1,-25-25,0 0,0-1,24 1,-24-25,0 25,0-25,0 25,25-25,-25 25,0-25,0 0,0 0,0 0,25 0,-25 0,0 0,0 0,0 0,0 0,0 0,0 0,0-25,0 25,24-25,-24 25,0-25,0 0,0 1,25-1,-25 0,0 0,24-24,-24 24,25-24,-25 24,0-24,0 24,25-25,-25 26,0-1,-25-25,25 25,0 25,0-24,-25 24,25 0,0 0,0 24,-24 1,48 0,-24 0,25 0,0-1,0-24,0 0,24 0,1-24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0:01.57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 245,'0'0,"0"0,-25-24,50 24,-25-24,25 24,-1 0,0-25,1 50,0-25,0 0,24 0,-24 24,-25 0,24-24,1 0,-25 0,0 0</inkml:trace>
  <inkml:trace contextRef="#ctx0" brushRef="#br0" timeOffset="250">98 50,'-24'0,"24"-24,0 24,0 0,24 0,1-25,0 25,24 0,-24 0,24 0,0 25,1-25,-1 0,25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0:02.46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3 25,'0'0,"0"0,0 0,0 0,0 0,0-25,0 25,-25 0,25 0,0 25,-25-25,0 0,25 0,-24 0,24 25,0 0,-25-25,25 24,-25 1,25 0,0 0,0 0,-25-1,25 1,0 26,0-26,25 0,-25-1,0 26,0-25,0 0,0 24,0-24,25 25,-25-26,0 26,0-25,0 0,0-1,25 26,-25-24,0 23,0-24,24 0,-24 25,0-1,0-24,0 25,25-26,-25 26,0-25,0 24,0-24,0 25,0-24,0 23,0-24,-25 0,25 25,-24-26,24 1,-25 0,0 0,0-25,0 0,1 0</inkml:trace>
  <inkml:trace contextRef="#ctx0" brushRef="#br0" timeOffset="1000">645 621,'0'0,"0"0,23 0,-23 0,0 0,25 0,-25 0,0 0,0-24,25 24,-25-25,-25 0,25 25,0-25,-25 0,25 25,-23-24,-2 24,0-25,0 25,-25 0,26 0,-1 25,0-25,25 24,-25-24,25 25,0-25,0 25,0 0,25-25,0 25,24-1,-24-24,25 25,0-25,-27 25,27-25,-25 25,-25 0,25-25,-25 24,24 1,-48-25,24 25,0 1,-25-26,25 25,-25-25,0 0,0 24,2-48,-2 24,0 0,25-25,-25 25,25-26,-25 1</inkml:trace>
  <inkml:trace contextRef="#ctx0" brushRef="#br0" timeOffset="1641">916 497,'0'0,"0"0,0 25,0 0,0 0,0 24,0-24,0 25,0-1,0 1,-24 1,24-2,0 1,0-25,0-25,0 0</inkml:trace>
  <inkml:trace contextRef="#ctx0" brushRef="#br0" timeOffset="1860">1016 149,'24'-50,"-24"26,25-1,-25 0,0 25,0 0,0 25,25 0</inkml:trace>
  <inkml:trace contextRef="#ctx0" brushRef="#br0" timeOffset="2078">1164 572,'0'0,"0"25,0-1,0 1,0 0,-24 25,24-1,0 2,-25-2,25-24,0 25,0-50,0 0,0-25,25 0,-25 0,24-24,1-2,0 2,0 24,24-25,-24 25,0 1,0 24,0-25,-1 50,-24-1,25 1,-50 25,25-1,0 27,-24-27,24 26,-25-26,25 1,-25-25</inkml:trace>
  <inkml:trace contextRef="#ctx0" brushRef="#br0" timeOffset="2563">1834 646,'0'0,"-25"0,25-25,-24 25,24 0,-25 0,25 0,25 0,-25-24,24 24,1 0,0 0,0 0,0 0,-1 0,-24 24,0 1,-24 0,-1 0,0 0,0-1,0-24,1 25,-1-25,25 25,0-25,0 0,25 0,-1 0,26 26,-25-26,24 0,-24 25,0-1,0 1,0 0,-50 0,25 24,-50-24,25 25,-24-25,-1-1,25-24,-24 25,24-50,25 25,0-24,0 24</inkml:trace>
  <inkml:trace contextRef="#ctx0" brushRef="#br0" timeOffset="3141">2206 671,'0'0,"0"0,0 0,0 0,0 0,25 0,-25 25,0-25,25 25,0-1,-1 1,1 26,0-26,0-1,0 26,-1-25,1 0,0-1,0 1,0 0,-1-25,-24 25,0-25,25 25,-25-25</inkml:trace>
  <inkml:trace contextRef="#ctx0" brushRef="#br0" timeOffset="3547">2603 696,'0'0,"0"0,-25 0,25 0,-25 0,25 25,-24-25,-1 24,-25 26,25-24,1 23,-26 1,0 0,26-26,-26 26,25-25,0 0,1-1,24-24</inkml:trace>
  <inkml:trace contextRef="#ctx0" brushRef="#br0" timeOffset="4485">3223 770,'0'-25,"0"25,0 0,0-24,0 24,0 0,-25 0,1 0,24 0,-50 24,25-24,-24 50,24 1,-25-2,1 1,24-1,0 1,0 0,25-26,0 26,0-50,25 25,0-50,0 25,24-50,1 26,-25-26,24-24,1-1,-1-25,1 26,-1-26,-25 1,26 0,-25 0,0 23,-1 2,-24 24,0 1,0 24,-24 0,-1 25,0 0,-25 50,2-1,23 26,-25 0,26 24,-1 1,0-26,25 25,0-24,25 25,0-51,-1 26,26-26,-1 1,-25-25,26-25</inkml:trace>
  <inkml:trace contextRef="#ctx0" brushRef="#br0" timeOffset="5250">3545 621,'0'0,"-25"0,25-24,0 24,0 0,0 0,0 0,25 0,-25 24,24 1,1 0,0 0,0 0,24-1,-24 1,0 26,25-26,-25-1,-1 1,1 0,0-25,0 25,-25-25,25 0</inkml:trace>
  <inkml:trace contextRef="#ctx0" brushRef="#br0" timeOffset="5672">3917 597,'0'-25,"0"25,-25 0,0 25,0-1,1 1,-1 0,-25 0,25 24,-24 1,24 1,0-2,0-24,-24 25,24-1,0 1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0:12.06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42 640,'0'0,"0"0,0 0,-25 0,25 0,0 0,0 0,0 0,0 0,0 0,0 0,0 0,25 0,0-25,0 25,0 0,24 0,-24 0,25 0,-26-24,26 24,-25 0,-25 0,25 0,-25 0,24 0,-24 0,0 0</inkml:trace>
  <inkml:trace contextRef="#ctx0" brushRef="#br0" timeOffset="484">817 516,'-24'0,"24"0,0 0,0 0,0 0,24-25,1 25,0 0,0-25,0 25,24 0,1 0,-1 0,1 0,0 0,-1 0</inkml:trace>
  <inkml:trace contextRef="#ctx0" brushRef="#br0" timeOffset="2172">2032 218,'0'0,"0"0,0 0,0 0,0-24,25 24,-25-25,0 0,0 0,24 0,-24 1,0-1,0 0,0 25,25-25,-25 25,0 0,-25 25,25 0,0 0,0 24,0 1,-24 24,48 1,-24-26,0 26,0-26,0 1,25 0,-25-26</inkml:trace>
  <inkml:trace contextRef="#ctx0" brushRef="#br0" timeOffset="2578">1883 665,'0'25,"25"-25,-25 0,49 0,1-25,0 0,24 25,-24-25,24 1,-24 24,-1-25,1 25,-25 0</inkml:trace>
  <inkml:trace contextRef="#ctx0" brushRef="#br0" timeOffset="2813">2081 985,'-24'25,"24"-25,-25 0,50-25,-25 1,24 24,26-25,-25 0,0 25,-1 0,1 0,-25 0,0 25,0 0,-25 24,25-24,-24 0,-1 24,0-24,25-25,0 25,25-25,-25 0,49 25,-24-25,0 0,25 0,-26 25,1-1,-25 1,0 0,0 0,-25 24,1-24,-1 0,-25 25,25-26,-24 1,24-25,-25 0,26 0,-1 0</inkml:trace>
  <inkml:trace contextRef="#ctx0" brushRef="#br0" timeOffset="42234">0 417,'0'0,"0"-25,0 25,0 0,0 0,0 0,0 0,0-25,0 25,0 0,0 0,0 0,0 0,0 0,0 0,0 0,0 25,0 0,25 0,-25-1,24 1,-24 0,0 0,25 25,-25-26,25 1,-25 0,25 0,-25 0,0-1,25-1,-25 2,0-25,0 25,24-25,-24 25,0-25,0 24,0-24,0 0,0 0,0 0,0 0,0 0,25 0,-25 0,0-24,0 24,0-25,25 0,-25 25,0-25,0 2,25-1,-25-1,0 0,25 0,-25-24,0 24,0 0,25 0,-25 0,0 0,0 25,0-24,0-1,0 25,0-25,0 0,0 25,0-25,0 25,0-24,0 24,0-25,0 25,0-25,0 0,0 25,0-25,0 25,0 0,0-24,0 24,-25 0,25 24,0-24,-25 25,25 0,0 0,0 0,0-1,0 1,25-25,24 0,1 0,0-25,-1-24</inkml:trace>
  <inkml:trace contextRef="#ctx0" brushRef="#br0" timeOffset="192594">1462 442,'0'0,"0"0,0 0,0 0,0 0,0 0,0 0,0 0,0 0,0 0,0 0,0 0,0 0,0 0,0 0,0 0,0 0,0 0,0 0,0 0,0 0,0 0,0 0,0 0,0 0,25-25,-25 25,25 0,-25 0,25 0,0 0,-25 0,24 0,-24 0,0-25,25 50,-25-25,0 0,25 0,-25 0,0 0,0-25,25 50,-25-25,0 0,0 0,0 0,25 0,-25 0,0 0,0 0,24 0,-24 0,0 0,0 0,25 0,-25-25,0 25,0 0,0 0,25 0,-25 0,0 0,0 0,0 0,0 0,0 0,25 0,-25 0,0 0,0 0,0 0,0 0,0 0,0 0,0 0,0 0,0 0,0 25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0:15.7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30 175,'0'0,"0"0,24 0,-24 0,0-25,25 25,-25-24,24-1,-24 0,25 0,-25 0,0 25,-25 0,1 0,-1 25,1 0,-26 25,26 24,-1-24,0 0,25 0,0 0,0-1,25 1,0-25,-1-25,1 0</inkml:trace>
  <inkml:trace contextRef="#ctx0" brushRef="#br0" timeOffset="297">426 200,'0'-25,"0"0,0 25,0 0,0 25,-24 0,-1 0,25 24,-25 2,25-26,0 25,0-1,0-24,25 0,-25 0,25-1,-1-24,0 0,-24-24,25-1,0-25,0 1,-25-1,25-26,-25 27,0-26,0 51,-25-26,0 50,0-25,0 50,1-25,0 25,-1 0,25 24,-25-24,50 0,-25 24,0-23,25-1</inkml:trace>
  <inkml:trace contextRef="#ctx0" brushRef="#br0" timeOffset="782">946 274,'0'-24,"0"24,24 0,-24-25,24 25,-24-25,0 0,25 0,-25 1,0-26,-25 25,1 0,0 25,-1-24,-25 24,25 0,1 24,-1 1,25-25,-25 25,25 25,25-26,-25 1,25 0,24 0,-24 0,0-1,24 2,-25-1,1 0,0 25,0-26,-25 1,-25-25,25 25,-25 0,0 0,1-25,0 24,-26-24,25 0,0 0,1-24,24 24,0-25,0 25,0-25</inkml:trace>
  <inkml:trace contextRef="#ctx0" brushRef="#br0" timeOffset="14782">1489 126,'0'-25,"-25"25,25 0,0 0,0 0,0 0,0 0,-24 0,24-25,0 25,0 0,-25 0,50 0,-25-25,24 25,1-25,0 25,-1 0,1 0,-25 0,24 25,-24 0,0 0,-24 24,24-24,-25 0,1 25,-1-26,0 2,1-26,24 25,-25-25,25 0,0 0,25 0,-1-25,-24 25,25 0,24 0,-24 25,-1-25,1 25,-25 0,25 0,-25-1,0 1,-25-25,0 25,1 0,-1 0,1-25,-26 0,26 0,-26 0,25-25,0 25,25 0,0-25,0 25,25 0</inkml:trace>
  <inkml:trace contextRef="#ctx0" brushRef="#br0" timeOffset="15610">1859 175,'-24'0,"24"-25,0 25,0-24,0 24,0 0,0 0,0 0,0 0,24 0,1 24,-25 26,25-25,25 0,-26 25,1 0,0-25,0 0,0 24,-2-24,2 0,-25 0,25-1,-25-24,0 0</inkml:trace>
  <inkml:trace contextRef="#ctx0" brushRef="#br0" timeOffset="16047">2230 200,'0'0,"0"-25,0 25,-24 0,24 25,-25-25,0 25,0 0,0-1,-23 27,23-26,-25 25,26-26,-26 1,25 0,0 0,25 0,-24-1,24 1,0-25,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50.34965" units="1/cm"/>
          <inkml:channelProperty channel="Y" name="resolution" value="50.27933" units="1/cm"/>
        </inkml:channelProperties>
      </inkml:inkSource>
      <inkml:timestamp xml:id="ts0" timeString="2025-03-24T12:24:40.0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23 6795,'0'0,"-21"-22,21 1,-21 0,21 0,0 0,21 21,-21-21,0 42,0 0,21 21,-21 22,0-1,21 1,-21 20,-21-20,21 21,21-22,-21-21,0 1,0-1,22-21,-22 0,21-21,0-21,0 0,0-21,0-1,1-20,-1-22,-21 1,21-22,-21 21,0 22,-21-1,0 22,-1-1,-20 22,-21 42,20 1,-20 20,20 0,1 22,21 20,0-20,21 21,21-22,21-21</inkml:trace>
  <inkml:trace contextRef="#ctx0" brushRef="#br0" timeOffset="465.0856">3979 6858,'0'0,"22"-42,-22 21,0-1,21-20,-21 21,21 0,0 21,-21 21,21 21,-42 22,21-1,-21 1,0-1,0 22,-22-22,22-20,0-1,-21-21,20 0,1-63,0 0,0-22,0-42,21 1,0-1,0 21,21 0,0 1,21 41</inkml:trace>
  <inkml:trace contextRef="#ctx0" brushRef="#br0" timeOffset="1051.3779">4382 6752,'0'-21,"0"42,0 0,-22 1,22-1,0 21,-21-21,21 22,0-1,0-21,0 0,0 22,0-22,0 0,0 0,21-21,-21 21,22-21,-1 0,0-21,21 0,-21 0,22-22,-1 1,-21 0,0-1,22-20,-22-1,0 22,-21 0,21-1,-21 1,-21 21,21 0,-21 42,21 0,-21 0,21 22,0-1,-21 0,21 22,0-1,0 1,-22-1,22 1,0-1,0-20,0 20,0-42,0 0</inkml:trace>
  <inkml:trace contextRef="#ctx0" brushRef="#br0" timeOffset="1286.2385">4784 6858,'0'0,"21"-42,21-1,1 22,-1 0,0 0,1 21,-1 0,-21 21,21 21,-42 1,22 20,-44 22,1-22,0 22,0-21,-21 20,20-41,-20 20</inkml:trace>
  <inkml:trace contextRef="#ctx0" brushRef="#br0" timeOffset="2291.6219">5546 6858,'0'0,"0"21,21-21,0 0,0-21,0 0,1 0,-1 0,-21-1,21 1,-21 42,-21 1,0 41,-22-21,22 22,-21-1,-1 1,1-1,0-20,21-22,-1 0,1-21,21-21,0 0,0-22,21-20,-21-1,43 1,-22-1,21 1,1 21,-1-1,0 22,1 0,-1 21,-21 21,21 0,-20 22,-1 20,-21 22,-21-22,21 22,-43-22,22 1,0-22,0 1</inkml:trace>
  <inkml:trace contextRef="#ctx0" brushRef="#br0" timeOffset="2472.4485">5884 6350,'0'0,"43"-63,-22 20,0 22,0 21,-21 21,0 0,0 43,-21 21</inkml:trace>
  <inkml:trace contextRef="#ctx0" brushRef="#br0" timeOffset="2691.1821">6033 6943,'0'0,"63"-43,-21 1,1 21,-1 0,-21 0,22 21,-43 21,21 21,-42 22,21-1,-22 22,-20 21,21-22,-21 1,20 0</inkml:trace>
  <inkml:trace contextRef="#ctx0" brushRef="#br0" timeOffset="3546.3951">7705 5927,'0'0,"0"-21,-21-1,-1 22,1 22,0-22,0 21,-21 21,20 0,1 22,0-22,0 43,0-22,21 22,-21 0,42-1,-21 1,0 21,21-21,0 20,0-20,-21 21,21-21,-21 20,22-20,-22 0,0-1,0 22,0-21,-22 0,1-22,-21 22,0-22,-1 1,1-1,0-20,-1-22,1 0,0 0,-1-42</inkml:trace>
  <inkml:trace contextRef="#ctx0" brushRef="#br0" timeOffset="5967.4653">8573 6646,'0'-21,"21"-21,0 21,-21 0,21-22,0 22,0 0,-21 0,22 0,-22 42,0 21,0 0,0 22,-22-1,22 22,0-21,0-1,-21 22,21-43,0 22,0-22</inkml:trace>
  <inkml:trace contextRef="#ctx0" brushRef="#br0" timeOffset="6231.2004">8192 7154,'0'0,"0"22,42-22,0 0,22 0,-1-22,22 1,21 0,-22 21,22-21,-21 0,0 21,-22-21,1 21,-22 0,0 0</inkml:trace>
  <inkml:trace contextRef="#ctx0" brushRef="#br0" timeOffset="7039.7244">8424 7705,'0'0,"0"-21,-21 21,21-22,21 44,1-1,-1 0,0 0,21 21,1 1,-1-22,21 21,-20 1,-1-1,-21-21,22 21,-22-20,21-1,-21 0,-21 0,21 0,-21 0,22-21</inkml:trace>
  <inkml:trace contextRef="#ctx0" brushRef="#br0" timeOffset="7542.7653">8869 7684,'0'0,"-21"0,21 21,-21 0,-1 0,-20 21,21 1,-21-1,-22 0,22 22,-1-22,1 1,21-1,-21-21,20 21,1-20,0-1,21 0,-21-21,0 21,42-21,-21-21</inkml:trace>
  <inkml:trace contextRef="#ctx0" brushRef="#br0" timeOffset="9646.0101">9123 7260,'0'0,"-21"21,0 1,-1-1,1 0,21 0,-21 0,21 0,-21 1,21-1,-21 0,21 0,0 0,0 0,21 1,-21-1,0 0,21-21,-21 21,21 0,0 0,-21 1,22-22,-1 21,0-21,0 0,0 0,0-21,1 21,-1-22,0 1,-21 0,21 21,-21-21,0 0,0 0,-21-1,0 1,0 0,-1 21,1 0,0 0,0 0,0 0,0 21,21 0,-22 1,22-1,22 0</inkml:trace>
  <inkml:trace contextRef="#ctx0" brushRef="#br0" timeOffset="10878.9812">10012 6583,'0'0,"0"-21,0 0,0-1,0 1,-21 0,0 0,-1 21,1 21,0 0,-21 0,-1 22,1 20,0 1,-1-1,1-20,21 20,0 1,0-22,21-21,21 0,-21 0,21 1,21-44,1 22,-1-42,21 0,1-1,-22-20,22-1,-1-20,1-22,-22 0,22 0,-22-21,0 43,-21-1,1 0,-1 43,0 0,-21 20,0 1,-21 42,0 22,-1-1,1 43,-21-1,21 22,-22 0,22 0,0 0,21 0,-21-22,42 1,-21 0,21-43,0 21,1-41,20-1,-21 0</inkml:trace>
  <inkml:trace contextRef="#ctx0" brushRef="#br0" timeOffset="11161.3655">10456 6519,'0'0,"0"-21,22 21,20 21,0 22,22-22,-22 21,43 1,-43-22,22 21,-1 0,-21-20,-20 20,20-21,-21 0,0 0</inkml:trace>
  <inkml:trace contextRef="#ctx0" brushRef="#br0" timeOffset="11505.018">11070 6456,'0'0,"-42"0,21 21,-43 21,22-20,-22 41,1-21,-1 1,1 20,21-20,-1 20,1-21,0-20,20 20,1-21,0 0,21 0,-21-21</inkml:trace>
  <inkml:trace contextRef="#ctx0" brushRef="#br0" timeOffset="12922.101">1778 8509,'0'0,"0"21,0 0,0 1,0-1,0 0,21-21,-21-21,21 0,-21-1,22-20,-22 0,0-22,0 22,0-22,-22 22,1 21,0 0,-21 0,-1 42,-20 0,21 21,-1 1,1-1,0 21,20 1,1-22,42 22,1-22,-1-21,21-21,0 0,1 0,20-21</inkml:trace>
  <inkml:trace contextRef="#ctx0" brushRef="#br0" timeOffset="13125.2049">1842 8446,'0'0,"42"-85,0 21,-21-20,-21-22,0 21,-21 1,0-1,-21 43,-22 20,1 1,20 21,1 21,0 1,21-1,21 21,0-21,21 22,42-22,1 0,-1 0,22 0</inkml:trace>
  <inkml:trace contextRef="#ctx0" brushRef="#br0" timeOffset="13706.6932">2180 8192,'21'0,"1"21,-22 0,0 0,-22 21,1 1,-21 20,0 1,-1-22,1 22,0-22,-1 0,22-21,0 1,0-22,42-43,0 22,0 0,22 0,-22-22,21 22,-21 0,0 21,1-21,-1 21,0 0,0 0,0 0,0 0,1-21,-1 0,-21-1,0 1,0-21,0 0,-21-1,21 1,-22 0,22-22,-21 22,21-1,0 1,0 0,21-1,1 1,-22 21,21 0,0 0,0 21,-21 21,21 0</inkml:trace>
  <inkml:trace contextRef="#ctx0" brushRef="#br0" timeOffset="14105.8664">2477 8276,'0'0,"0"21,0 1,0-1,0 0,0 0,21-21,0-21,0 0,21 0,-20-1,-1 1,0 21,0-21,0 0,-21 42,21-21,-21 21,22 0,-1 1,0 20,0-21,-21 0,21 22,0-22,-21 0,22 0,-44 0</inkml:trace>
  <inkml:trace contextRef="#ctx0" brushRef="#br0" timeOffset="14293.4732">2371 8170,'0'0,"-21"-21,42 21,21-21,22 21,-1 0,22 0,-22 0,1 21,-1-21,1 43,-43-22</inkml:trace>
  <inkml:trace contextRef="#ctx0" brushRef="#br0" timeOffset="14522.1646">2032 8827,'0'21,"21"-21,43 0,20-21,1-1,21 1,-21 0,20 0,-20 0</inkml:trace>
  <inkml:trace contextRef="#ctx0" brushRef="#br0" timeOffset="22761.8557">2604 9864,'0'0,"0"21,-22-21,1 0,0 0,0 21,0-21,0 21,-1-21,1 21,0 1,0-1,21 0,0 0,-21 0,42 22,-21-1,0 0,0 1,0-1,21 0,-21 22,0-22,21 22,-21-1,0-21,21 22,-21-1,0 1,0-1,22 1,-22-1,0 1,0-1,0 1,-22-22,1 22,0-22,0 0,0 1,-22-1,1-21,21 0,-21-21,-1 22,1-44,21 22,0-21,21 0,0-21</inkml:trace>
  <inkml:trace contextRef="#ctx0" brushRef="#br0" timeOffset="23308.6894">3450 10351,'0'-22,"0"1,0 0,21 0,-21-21,22 20,-22-20,21 21,-21-21,0 20,21 22,-42 43,21-1,0 0,-21 22,21-22,0 22,-22-1,22 1,0-22,-21 22</inkml:trace>
  <inkml:trace contextRef="#ctx0" brushRef="#br0" timeOffset="23564.315">2985 10774,'0'0,"21"0,0-21,42 21,1 0,-1 0,22-21,-21-1,20 1,1 21,-22-21,1 0,-1 0,-20 21</inkml:trace>
  <inkml:trace contextRef="#ctx0" brushRef="#br0" timeOffset="24002.9011">3112 11155,'0'0,"21"0,-21 21,42-21,-21 21,22 0,-1 1,21-1,-20 21,-1-21,-21 22,22-22,-22 0,0 21,0-21,-21 1</inkml:trace>
  <inkml:trace contextRef="#ctx0" brushRef="#br0" timeOffset="24365.5997">3535 11134,'0'0,"0"-21,0-1,-21 22,21-21,0 42,-21 1,-1 20,-20 0,21 1,-21 20,-1-21,1 22,21-22,0 1,-1-1,22 0,0-21</inkml:trace>
  <inkml:trace contextRef="#ctx0" brushRef="#br0" timeOffset="36424.7792">3895 10732,'0'-22,"0"1,0 42,-21-21,-1 0,22 22,-21-22,21 21,-21 0,0 0,21 0,-21 0,21 22,-21-22,21 0,0 0,-22 0,22 1,0-1,0 0,22 0,-22 0,0 0,0 1,21-1,-21 0,0 0,21-21,-21 21,21-21,0 0,0 0,1 0,-22-21,21 21,0 0,-21-21,21 21,-21-21,21 0,-21-1,0 1,0 0,0 0,-21 21,0-21,0 21,-22-21,22 21,0 21,0-21,0 0,21 21,-21-21,42 21,0 0</inkml:trace>
  <inkml:trace contextRef="#ctx0" brushRef="#br0" timeOffset="37946.3513">4890 10351,'0'-22,"0"1,0 0,-22 21,1 0,0 0,0 21,0 0,-22 1,1 20,0 0,-1 1,22-1,-21 21,21-20,0-1,21 0,-22-20,44 20,-22-21,21-21,0 0,21 0,1-21,-22 0,42-22,-20 1,-1-21,0-1,1-21,20 1,-21-1,-20 0,20 1,-21 20,0 1,0 20,-21 1,0 0,0 21,-21 21,0 21,21 21,-21 0,0 22,0 21,-1-1,1 22,21-21,-21-1,21 1,0 0,21-22,-21 1,21-1,1-20,-1-22</inkml:trace>
  <inkml:trace contextRef="#ctx0" brushRef="#br0" timeOffset="38252.2092">5207 10499,'0'-21,"21"21,-21 21,21-21,22 21,-1 0,0 0,22 0,-22 22,22-22,-22 21,22-21,-22 22,-21-22,0 0</inkml:trace>
  <inkml:trace contextRef="#ctx0" brushRef="#br0" timeOffset="38585.3783">5694 10478,'-21'-22,"0"44,-1-22,1 21,-21 21,0 0,-1 1,1-1,0 22,-1-22,22 0,0 22,21-22,-21-21</inkml:trace>
  <inkml:trace contextRef="#ctx0" brushRef="#br0" timeOffset="39016.7187">6414 10710,'0'0,"21"0,0 0,0 0,21 0,1 0,-1 0,22 22,-22-22,21 0,-20 0,-22 21,0-21,0-21,0 21</inkml:trace>
  <inkml:trace contextRef="#ctx0" brushRef="#br0" timeOffset="39219.8252">6498 10583,'0'0,"-21"0,0 0,42 0,0 0,22-21,-1 21,21 0,1 0,-1 0,22 0</inkml:trace>
  <inkml:trace contextRef="#ctx0" brushRef="#br0" timeOffset="40522.7305">8297 9927,'-21'0,"0"0,0 0,0 0,0 0,-1 21,1-21,0 22,21-1,-21-21,21 42,-21-21,21 22,0-22,0 21,0 0,0 1,0 20,0-20,0-1,0 21,0-20,21 20,-21-20,0 20,0 1,0-22,0 21,21 1,-21-1,0 1,0-1,21-20,-21-1,0 22,0-22,0 0,-21 1,21-1,-21 0,0-21,0 22,-22-22,1 0,0 0,-22 0,22 1,-1-22,1 0,0 0,21 0,21-22</inkml:trace>
  <inkml:trace contextRef="#ctx0" brushRef="#br0" timeOffset="41671.6482">8911 10499,'0'0,"0"-21,-21 21,21-22,0 1,-21 21,42 21,0 1,0-1,1 0,20 21,0-21,1 22,20-1,-21-21,1 22,-1-22,0 21,1-21,-22 0,0 1,-21-1,21-21</inkml:trace>
  <inkml:trace contextRef="#ctx0" brushRef="#br0" timeOffset="42731.6049">9398 10414,'0'-21,"-21"21,21 21,-21-21,0 21,-1 0,1 1,-21 20,21-21,-22 21,1-20,0 20,-1-21,1 21,0 1,21-22,-22 0,22 0,0 0,0 1,0-1,-1 0,22 0,-21-21,42 0,1 0</inkml:trace>
  <inkml:trace contextRef="#ctx0" brushRef="#br0" timeOffset="45565.0058">9059 9906,'0'21,"22"-21,-1 0,0 0,0 21,21-21,-20 0,-1 0,21 0,-21 0,0 0,1 0</inkml:trace>
  <inkml:trace contextRef="#ctx0" brushRef="#br0" timeOffset="46963.4007">9737 9652,'-21'0,"-1"0,1 0,0 21,0 0,0 1,0-1,-1 0,1 0,21 0,-21 0,21 1,0-1,-21 0,21 0,0 0,0 0,0 1,0-1,0 0,21-21,-21 21,0 0,21 0,0-21,-21 22,22-22,-22 21,21-21,0 0,-21-21,21 21,0 0,0-22,1 22,-22-21,21 21,0-21,-21 0,0 0,-21 21,21-21,-21-1,-1 1,1 21,0-21,0 21,0 0,21 21,-21-21,-1 0,1 21,42 1,-21-1</inkml:trace>
  <inkml:trace contextRef="#ctx0" brushRef="#br0" timeOffset="48090.2708">10287 10499,'0'0,"0"-21,-21-1,21 1,-21 21,0 0,-1 0,1 21,-21 1,0 20,20 0,-20 1,0-1,21 0,-1 22,1-22,0-21,21 22,0-22,21 0,22-21,-22 0,21-42,0 20,1-20,20 0,-20-1,-1-20,21-1,-20 1,-1-22,22 22,-22-22,0 22,1-1,-1 1,-21-1,0 22,0 21,-21-22,22 22,-44 21,22-21,-21 42,0 0,0 0,0 43,-22-1,22 1,0-1,-21 22,21 0,21-1,-22-20,44 21,-22-22,21 1,0-22,0 21,0-20,0-22,22 0</inkml:trace>
  <inkml:trace contextRef="#ctx0" brushRef="#br0" timeOffset="48411.6388">10837 10583,'0'0,"-21"-21,42 42,22 1,-22-1,42 0,-20 0,20 21,-20-20,20-1,-21 21,-20-21,20 22,-21-22,-21 0</inkml:trace>
  <inkml:trace contextRef="#ctx0" brushRef="#br0" timeOffset="48739.8362">11197 10541,'0'0,"-21"-21,0 0,21 42,-42-21,20 21,-20 0,0 22,-22-1,22 0,0 1,-22 20,43-21,-21 1,20-1,1-21,0 22,21-22</inkml:trace>
  <inkml:trace contextRef="#ctx0" brushRef="#br0" timeOffset="53003.1308">3874 12806,'0'0,"0"21,-22 0,22 22,-21-1,21 0,-21 1,0-1,21 0,-21-21,21 1,0-1,-21 0,42-21,-21-21,0 0,21-22,0 1,0-22,0 22,1-43,-1 22,0-1,0 1,21-1,-20 1,-1 21,0-1,0 1,-21 0,21 20,-21 1,0 0,21 0,-42 0,21 0,-21-22,21 22,-42 0,21 0,-22 21,-20 0,20 0,-20 42,-1-21,1 43,21-1,-1 22,1-22,21 22,21-21,0-1,21 1,21-43,1 0,20-21,1 0,-1-42</inkml:trace>
  <inkml:trace contextRef="#ctx0" brushRef="#br0" timeOffset="53562.2653">4255 12594,'0'0,"0"21,0 1,-22-1,1 21,-21 0,21 22,-22-22,22 1,-21-22,21 21,0-21,-1 0,44-21,-1 0,0-21,0 21,21-21,1 0,-22 0,21 0,1-1,-22 1,0 0,0 0,0 0,0 0,1-1,-1 22,-21-21,21 0,-21 42,-21 0,21 1,-21 20,21 0,-22 1,22 20,0-42,-21 22,21-22,-21-21</inkml:trace>
  <inkml:trace contextRef="#ctx0" brushRef="#br0" timeOffset="53702.8624">4509 12552,'0'0,"42"-42,-21-1,0 22,0-21,-21 21,22 21,-1-22</inkml:trace>
  <inkml:trace contextRef="#ctx0" brushRef="#br0" timeOffset="54692.8454">5271 12912,'-22'21,"22"0,-21-21,0 21,21 0,0 1,0-1,21-42,22-1,-1 1,0-21,1 0,20-22,1 22,-22-22,0 1,1 20,-1 1,-21 21,-21-21,-42 63,21 21,-22 0,1 22,0-22,20 22,1-1,0-20,21-1,0 0,21-21,0 1,22-22,-1 0,0-22,22-20,-1 21,22-43,-21 22,-1-21,1-1,-22 1,-21 20,0 1,-21 0,-21 42,0 21,0 0,0 21,-1 22,1-1,21 1,0 20,0-20,21-1,1 1,20-22,0 1,22-22</inkml:trace>
  <inkml:trace contextRef="#ctx0" brushRef="#br0" timeOffset="55059.7387">6646 12869,'0'-21,"22"21,-1 0,0 0,21 0,-21 0,22 0,-22 0,21 0,-21 0,22 0,-22 0,0 0,0 0</inkml:trace>
  <inkml:trace contextRef="#ctx0" brushRef="#br0" timeOffset="55278.4768">6668 12721,'0'0,"-22"0,1-21,0 21,42 0,0 0,22 0,20-21,1 21,-1 0,-20 0,20 0,-21 0</inkml:trace>
  <inkml:trace contextRef="#ctx0" brushRef="#br0" timeOffset="58304.2106">7789 12615,'0'0,"-21"-21,21 0,0 0,0 0,-21 21,21-21,21 42,0-21,22 42,-1-21,0 0,1 22,20-22,1 21,-1 1,1-22,-22 0,0 21,1-21,-1 1,-21-1,-21 0,0 0</inkml:trace>
  <inkml:trace contextRef="#ctx0" brushRef="#br0" timeOffset="58710.4268">8382 12573,'0'0,"0"-21,21-21,-21 20,0 1,0 0,-21 21,0 21,-21 22,-1-1,1 0,-22 1,1 20,-1-21,1 1,21-1,20 0,1-20,0-1,21 0,0 0,21-21</inkml:trace>
  <inkml:trace contextRef="#ctx0" brushRef="#br0" timeOffset="60068.1055">9038 12869,'0'22,"-21"-1,21 0,-21 21,-21-21,20 22</inkml:trace>
  <inkml:trace contextRef="#ctx0" brushRef="#br0" timeOffset="60661.901">10097 12467,'0'0,"0"-21,21 0,-42 21,21-21,-22 21,-20 21,0 0,-22 0,1 43,-1-22,22 22,-22-1,22 1,0-1,21-21,-1 1,22-22,22 0,-1-21,21-21,0 0,22-43,21 1,-1-22,1 0,0-20,-1 20,-20 0,-1 1,-20-1,-22 21,0 22,0 21,-42 0,0 21,0 21,-43 21,22 22,-22 20,1 22,-1 0,43 21,-21-21,21 0,21-22</inkml:trace>
  <inkml:trace contextRef="#ctx0" brushRef="#br0" timeOffset="61230.1403">10160 12975,'0'0,"0"-21,21 0,-21 0,21 0,1-22,-1 22,21-21,0-1,-20 1,20-21,0 20,1-20,-22 20,0 22,0-21,-21 21,-21 42,-21 21,20 1,-20 20,21 1,-21 20,20-20,1-22,0 22,21-22,0-21,21-21,0 21,22-42,-22 0,21 0,1-22,-1 1,0 0,1-22,-1 22,-21-22,0 43,0-21,-42 42,0 42,0 1,0-1,0 21,-1 1,22-22,0 22,0-1,22-20,-1-1,0 0,42-21,-20-21,20 0</inkml:trace>
  <inkml:trace contextRef="#ctx0" brushRef="#br0" timeOffset="61480.1396">11134 12806,'0'0,"21"0,0 0,0 0,22 0,20 0,1 0,-1 0,1 0,-1 0,1 0,-43 0,21 0</inkml:trace>
  <inkml:trace contextRef="#ctx0" brushRef="#br0" timeOffset="61652.0413">11409 12721,'0'0,"0"-21,0 0,21 0,0 21,22-21,-1 21,0 0,22 0,-22 0,22 0</inkml:trace>
  <inkml:trace contextRef="#ctx0" brushRef="#br0" timeOffset="62595.9334">12467 12531,'21'-21,"-42"42,64-64,-43 22,21 0,-21 0,-21 21,-1 0,-20 21,0 0,-1 22,-20-1,-1 21,22 1,-21-1,20 1,22-22,21 1,0-22,21 0,0-21,22-21,20-22,1 1,20-21,1-22,21 0,-21-21,-1 22,-20-22,-1 42,1-20,-43 41,0 1,-42 42,-21 21,-1 0,1 43,-22 21,1-1,21 22,-1 0,22-21,0 20,21-20,21-21,0-1,22-21,-22-20</inkml:trace>
  <inkml:trace contextRef="#ctx0" brushRef="#br0" timeOffset="62870.5258">12954 12531,'0'0,"0"-21,21 42,0-21,22 21,-1 0,0 21,1 1,20-22,1 21,-1 1,1-22,-22 21,0-21,1 0,-22 1</inkml:trace>
  <inkml:trace contextRef="#ctx0" brushRef="#br0" timeOffset="63138.8584">13399 12573,'0'0,"0"-21,-22 0,1 21,0 21,-21 0,-1 43,1-22,0 21,-1 1,1-1,0 1,21-1</inkml:trace>
  <inkml:trace contextRef="#ctx0" brushRef="#br0" timeOffset="64423.3969">14584 12404,'0'0,"0"-21,21-1,-21 1,-21 64,21-1,-21 21,0 1,21-1,-22 1,22-1,-21 1,21-22,0 1,21-22</inkml:trace>
  <inkml:trace contextRef="#ctx0" brushRef="#br0" timeOffset="64628.1461">14817 12425,'0'0,"21"-42,-21-1,21 22,-42 42,21 22,-21-1,0 0,21 43,-22-22,1 1,0-1,21 1,-21-1</inkml:trace>
  <inkml:trace contextRef="#ctx0" brushRef="#br0" timeOffset="65207.4965">15050 12446,'0'0,"21"-42,0-1,-21 22,21 21,-21 21,-21 22,0-1,-22 0,22 22,-21-22,0 1,-1-1,22 0,0-42,0 21,21-42,21 0,-21 0,21 0,0 21,22-21,-22 21,21-22,-21 22,22 0,-22 0,21-21,-21 21,0-21,1 0,-22-21,0 20,-22-20,22 21,-21-21,-21 20,21 22,-43 0,22 0,0 22,-1-1,22 0,0 21,0-21,21 1,21 20</inkml:trace>
  <inkml:trace contextRef="#ctx0" brushRef="#br0" timeOffset="65649.6944">15452 12425,'21'-21,"-42"42,63-42,-21 21,-21-21,21 21,1 0,-22 21</inkml:trace>
  <inkml:trace contextRef="#ctx0" brushRef="#br0" timeOffset="65821.4632">15304 12658,'0'0,"-22"21,44-21,-1 0,0 0</inkml:trace>
  <inkml:trace contextRef="#ctx0" brushRef="#br0" timeOffset="66386.8037">15960 12256,'0'0,"21"-22,0 22,0 0,-21 22,0-1,0 21,0 0,0 1,-21 20,21 1,0-1,-21-20,0 20,21-21,-21 1,-1-22,44-63,-22 20,42-41,-21-1,0 1,22-1,-1 22,0 0,1-1,-1 1,0 21,1 0,-22 21,0 21,0 0,-21 21,0 1,-21-1,0 22,0-1,-22 1,22-1,0-21,0 1,21-1</inkml:trace>
  <inkml:trace contextRef="#ctx0" brushRef="#br0" timeOffset="66652.5301">16616 12573,'0'0,"21"0,0-21,0 21,22 0,-1-21,0 21,22 21,-22-21,22 0,-22 0,0 21,-20-21,-22 21,21-21</inkml:trace>
  <inkml:trace contextRef="#ctx0" brushRef="#br0" timeOffset="66871.1364">16785 12425,'0'0,"0"-21,21 21,1 0,20 0,0 0,-21 0,22 0,-1 0,0 21,1-21</inkml:trace>
  <inkml:trace contextRef="#ctx0" brushRef="#br0" timeOffset="68020.3305">17590 12383,'0'0,"0"-22,21 22,21 0,-21 0,22 0,20 0,-21 0,22 22,-22-22,1 0,-1 21,0-21,-21 0,1 21</inkml:trace>
  <inkml:trace contextRef="#ctx0" brushRef="#br0" timeOffset="68590.4647">18817 11980,'0'0,"0"-21,0 0,-21 21,0 0,0 21,0 0,-22 22,1-22,0 21,-22 22,22-22,-1 22,22-1,0-21,0 22,21-1,21 1,0-1,0-20,22-22,-22 0,21 0,1-21,-1 0,0-21,1 0,-1 0,-21-22,-21 1,0 0,0-1,-21 22,-21 0,-22 0,22 21,-22 0,1 21,20 0,22 0,0 1</inkml:trace>
  <inkml:trace contextRef="#ctx0" brushRef="#br0" timeOffset="70312.4841">20299 12107,'0'22,"-21"20,21 0,0 1,0-1,21 0,-21 1,21-1,0 0,0-21,1 1,-1-1,0-42,0 21,0-22,0-20,1 21,-22-21,21-22,-21 22,-21-1,-1 1,1 0,-21-1,0 22,-22 21,22 0,-22 0,22 21,0 1,20 20,1-21,21 0,0 22</inkml:trace>
  <inkml:trace contextRef="#ctx0" brushRef="#br0" timeOffset="70541.3467">20743 12256,'0'-22,"0"44,22-65</inkml:trace>
  <inkml:trace contextRef="#ctx0" brushRef="#br0" timeOffset="70681.8697">20701 12361,'21'0,"-21"-21,0 0</inkml:trace>
  <inkml:trace contextRef="#ctx0" brushRef="#br0" timeOffset="71264.5687">20828 12552,'0'0,"0"-42,21-1,-21 1,21-22,1 1,-1-22,0 1,21-22,1 0,-1 21,0 1,22-1,-22 21,0 22,1 21,-1 0,-21 0,0 21,1 21,-22 21,0 0,21 1,-42 41,21-20,-22 21,1-1,-21 1,0-22,-22 22,1-21,20-22,-20 21,20-41,1 20,0-21,21-21,-1 0,1-21,21-21,21 20,1 1,-1 0,21-21,-21 21,22-1,-1 22,21-21,-20 21,-22 0,21 21,-21-21,1 22,-22 20,0 0,0 1,-22-1,1-21</inkml:trace>
  <inkml:trace contextRef="#ctx0" brushRef="#br0" timeOffset="71405.0759">21527 12404,'0'0,"42"-43,0 22,1 0,-1 0,-21 0,0 0,-21-1</inkml:trace>
  <inkml:trace contextRef="#ctx0" brushRef="#br0" timeOffset="73303.8371">1228 14161,'21'0,"-42"0,21 21,-21-21,-1 21,1-21,0 21,0-21,21 21,-21-21,21 21,0 1,-21-1,21 0,0 0,0 0,0 22,21-22,-21 0,0 21,0-21,0 22,21-1,-21-21,0 22,21-22,-21 21,0 0,0 1,21-1,-21 0,0 1,0-1,0 0,0 1,0-1,0 0,0 1,-21-22,21 21,0-21,0 22,-21-22,21 0,-21 0,21 22,-21-22,-1 0,1 0,0 0,0-21,0 0,0 0,-1 0,1-21</inkml:trace>
  <inkml:trace contextRef="#ctx0" brushRef="#br0" timeOffset="75060.0827">1715 14605,'0'0,"0"-21,0 0,0 0,-22 21,22 21,-21-21,21 21,-21 0,21 21,0-20,-21 41,21-21,0 1,21-1,-21 22,21-22,-21-21,21 21,22-20,-22-1,0-21,21 0,-20 0,-1-21,21-1,-21 1,0-21,1 0,-22-1,21 1,-21 0,21-1,-21 1,21 0,-21-1,21 22,-21 0,21 0,-21 0,0-1,0 44</inkml:trace>
  <inkml:trace contextRef="#ctx0" brushRef="#br0" timeOffset="75699.1092">2053 13928,'21'0,"-42"0,42-21,-21-1,0 44,0 20,0-21,0 21,-21 1,21-1,-21 0,21-20,0-1,21-42,0-1,1-20,-1 0,21-1,0 22,1-21,-1 21,-21 21,0 0,1 21,-1 0,-21 21,0 22,0-1,-21 22,-1-21,22-1,-21-21</inkml:trace>
  <inkml:trace contextRef="#ctx0" brushRef="#br0" timeOffset="76566.0618">2879 14415,'0'0,"0"-22,-21 1,21 0,-22 21,1 0,0 0,0 21,0 22,-22-22,22 42,0-20,-21 20,21 1,-1-1,22-21,0 22,0-22,0 1,22-22,-1-21,21-21,-21-1,0-20,22 0,-22-22,21 1,-21-1,22-20,-22-1,21-21,-21 21,22 1,-22-1,0 0,-21 43,21-21,-21 41,0 1,-21 0,21 42,-21 0,21 22,-21-1,0 43,-22-1,22 22,0 0,0 0,0 0,-1 0,22-1,0-41,22 21</inkml:trace>
  <inkml:trace contextRef="#ctx0" brushRef="#br0" timeOffset="77757.6574">2942 14880,'0'0,"0"21,-21-21,21 22,21-22,-21-22,21 22,-21-21,22 0,-22 0,21 0,0 0,-21-1,21-20,0 21,0-21,1-1,-1 1,0 21,0-22,-21 1,21 21,-21-21,21 20,-21 1,0 0,22 21,-22-21,0 0,0 42,-22-21,22 21,-21-21,21 21,-21 0,21 1,-21-1,0 0,21 0,-21 0,-1 22,1-22,21 21,-21 0,21 1,-21-1,21-21,0 22,0-1,21 0,-21-21,0 22,21-22,0 0,-21 0,22-21,-1 0,0 0,0-21,0 21,0-21,1-21,-1 20,0-20,0 0,21 21,-20-22,-1 1,0 0,21-1,-21 22,1-21,-22 21,21-22,0 22,-21 0,0 0,21 21,-21-21,-21 21,0 21,21 0,-21 0,-1 0,22 22,-21-1,21 21,0-20,0-1,0 22,0-22,0 21,0-20,21-22,-21 21,22-21,-22 1,21-22</inkml:trace>
  <inkml:trace contextRef="#ctx0" brushRef="#br0" timeOffset="78273.4212">4551 14923,'0'0,"-21"0,42 0,0 0,0-22,0 22,22 0,-22-21,21 21,-21 0,22 21,-22-21,0 0,0-21,0 21</inkml:trace>
  <inkml:trace contextRef="#ctx0" brushRef="#br0" timeOffset="78493.0655">4593 14774,'0'0,"-21"0,21-21,21 0,0 21,1-21,20 21,0-21,1 21,-1 0,0 21</inkml:trace>
  <inkml:trace contextRef="#ctx0" brushRef="#br0" timeOffset="80086.4285">6054 14055,'-21'0,"21"-21,0 42,-22-21,1 0,0 0,21 21,-21-21,0 0,21 21,-21 0,-1-21,1 21,21 1,-21-1,0 0,21 0,-21 0,21 0,-21 1,21-1,0 0,0 0,-22 0,22 0,0 1,0 20,0-21,0 0,22 22,-22-22,0 21,0-21,0 0,21 22,-21-22,21 21,-21-21,21 22,-21-1,21-21,-21 22,21-1,-21-21,22 21,-22 1,0-22,0 21,21-21,-21 22,0-1,0-21,21 22,-21-22,-21 21,21 0,0-20,0 20,0-21,-21 21,21-20,-22-1,22 0,-21 0,0 0,0 0,0 1,-22-22,22 21,-21-21,21 21,-22-21,22 0,0 0,0-21,21 0</inkml:trace>
  <inkml:trace contextRef="#ctx0" brushRef="#br0" timeOffset="81812.8873">6562 14774,'0'-21,"0"0,21 21,-21 21,21 0,-21 1,21 20,22-21,-22 21,21-20,-21 20,22-21,-1 21,0-20,1 20,-22-21,0 0,21 22,-21-22,-21 0</inkml:trace>
  <inkml:trace contextRef="#ctx0" brushRef="#br0" timeOffset="82391.7904">7070 14732,'-21'0,"-1"0,22 21,-21-21,0 21,-21 1,-1 20,22 0,-21-21,0 22,-1-1,1 0,0 1,20-1,-20-21,21 0,0 1,0-1,21 0,-22-21,22 21,-21-21,42 0</inkml:trace>
  <inkml:trace contextRef="#ctx0" brushRef="#br0" timeOffset="83908.7294">6773 14245,'0'-21,"22"21,-1 0,0 0,0 0,0 0,0 21,1-21,20 0,-21 0,0 0,0 21,1-21,-1 0,0 0</inkml:trace>
  <inkml:trace contextRef="#ctx0" brushRef="#br0" timeOffset="84691.7171">7451 13843,'0'-21,"0"42,-21-21,21 21,-22 0,1 1,21-1,-21 0,0 21,21 1,-21-22,0 21,21 0,0 1,0-22,21 21,-21-21,21 22,-21-22,21 0,0-21,0 21,1-21,-1 0,0 0,0-21,0 0,0 21,-21-42,22 20,-22 1,0-21,0 21,0 0,0-1,-22 22,1 0,0 22,0-22,0 21,0 0,-1 0,1 0,0 0,21 1</inkml:trace>
  <inkml:trace contextRef="#ctx0" brushRef="#br0" timeOffset="86164.2117">7980 14711,'0'-21,"-21"0,21-1,-21 22,-1 0,-20 22,21-22,0 42,0-21,-22 21,22 1,-21-1,21 22,-22-22,22 21,0-20,21-1,0 0,0-20,0-1,21-21,21 0,-20-43,20 22,21-42,-20-1,20-20,1-1,-1 0,-20-21,20 1,-21 20,1 0,-22 1,0 20,0 1,-21 41,0-20,-21 63,0 0,0 22,0 20,-22 1,22 20,0 1,0 0,21 21,0-22,0 22,21-21,21-22,-21 22,1-43,20 1,-21-1,21-42</inkml:trace>
  <inkml:trace contextRef="#ctx0" brushRef="#br0" timeOffset="86479.079">8446 14732,'0'0,"-22"0,22-21,22 42,20 0,-21 0,0 1,22 20,-1-21,0 21,-21 1,22-22,-1 21,0-21,-20 1,20-1,-21 0</inkml:trace>
  <inkml:trace contextRef="#ctx0" brushRef="#br0" timeOffset="86800.8631">8911 14647,'0'0,"-21"0,0 0,0 0,0 0,-1 22,1-1,-21 21,0 0,-1 22,1-22,0 22,-1-1,22-20,-21 20,21-21,-1 1</inkml:trace>
  <inkml:trace contextRef="#ctx0" brushRef="#br0" timeOffset="92785.721">7768 13568,'0'-21,"-21"21,21-21,-21 21,0 0,0 0,-1 0,1 0,0 0,0-22,0 22,0 0,-1 0,1 0,0 0,0 0,0 0,0 0,-22 0,22 0,0 0,-21 22,20-22,-20 0,21 0,-21 0,20 21,-20-21,21 0,-21 0,20 0,-20 0,21 21,-21-21,20 0,-20 0,21 0,0 0,-22 0,22 0,-21 0,21 0,0 0,-1 0,-20 0,21 0,0 0,0 0,21 21,-22-21,1 0,0 0,0 21,0-21,-22 0,22 0,0 21,0-21,0 0,0 0,-22 22,22-22,0 0,0 0,0 21,-22-21,22 0,0 0,-21 21,20-21,1 0,-21 21,21-21,0 0,-1 21,1-21,0 21,0-21,0 22,0-22,-1 21,1 0,0-21,21 21,-21-21,0 21,21 0,-21-21,-1 22,1-1,0-21,21 21,-21 0,0 0,0 0,-1 1,1-1,0 0,21 0,-21 0,0 0,21 1,-21-1,21 0,-22 0,22 0,-21 0,21 1,-21 20,21-21,-21 0,21 0,-21 1,21 20,-21-21,21 0,-22 0,22 22,-21-22,21 0,-21 21,21-20,-21-1,21 21,-21 0,0-20,21 20,-22-21,22 21,-21 1,21-1,-21-21,0 22,21-1,0-21,-21 21,21-20,0-1,0 21,0-21,21 22,-21-22,0 21,21-21,-21 22,21-22,0 21,-21 0,22-20,-1 20,-21 0,21-21,-21 22,21-22,-21 21,21-21,-21 1,21-1,1 0,-1 0,0 0,0 0,0 1,0-22,1 21,-1 0,0 0,21 0,-21 0,22-21,-22 22,21-22,1 21,-1-21,0 0,1 21,-1-21,0 0,22 21,-22-21,22 0,-22 0,0 21,22-21,-1 0,-20 0,20-21,-21 21,1 0,20-21,-20 21,-1 0,0 0,1-21,20 21,-21 0,1 0,20 0,1 0,-1 0,1 0,-22 0,22 0,-22 0,0-21,1 21,-1 0,0 0,1 0,-1 0,0 0,1 0,-1-22,0 22,22 0,-22 0,0-21,22 21,-22 0,1 0,-1-21,0 21,1 0,-22-21,21 21,0 0,-20-21,20 21,-21-21,21-1,1 22,-22-21,0 0,21 21,-20-21,-1 21,0-21,0 21,0-21,0 21,1-22,-1 22,0-21,21 0,-21 0,22 21,-22-21,21 0,-21-1,22 22,-22-21,21 0,-21 21,22-21,-22 0,21 0,-21 21,1-22,-1 1,0 0,0 0,0 0,0 0,-21-1,22 1,-1 0,0 0,0 0,0 0,0-1,1 1,-22 0,21 0,0 0,-21 0,21-1,0 1,-21 0,21 0,-21 0,0 0,22-1,-22-20,0 0,0 21,0-22,0 22,0-21,0 21,-22-22,22 22,0-21,-21-1,21 1,-21 21,0-21,0-1,0 1,-1 21,-20-22,21 22,-21-21,20 21,-20 0,0-22,-1 22,22 0,-21 0,0 0,-1-22,1 22,21 0,-22 0,1 0,21-1,-21 1,20 21,1-21,-21 0,21 0,0 21,-1-21,-20 21,21-22,0 1,0 21,-1-21,1 21,0-21,0 21,0-21,0 21,-1 0,1-21,-21 21,21 0,0 0,-1-22,1 22,-21 0,21-21,0 0,-1 21,-20-21,21 21,-21-21,-1 21,22-21,-21 21,21 0,-22-22,22 22,0 0,0-21,0 21,-1 0,1 0,21-21,-21 21,0 0,21 21,0 0</inkml:trace>
  <inkml:trace contextRef="#ctx0" brushRef="#br0" timeOffset="96680.8367">8721 11494,'21'0,"0"0,0 21,0-21,22 0,-1 0,0 21,1-21,20 21,-20-21,-1 0,21 21,-20-21,-1 0,22 21,-22-21,21 0,-20 0,20 22,1-22,-22 0,22 21,-22-21,21 0,1 0,-22 0,22 21,-22-21,22 0,-22 0,0 0,22 0,-22 0,0 0,1 0,20 0,-20-21,-1 21,0 0,1-21,-1 21,0 0,1 0,-1-22,0 22,1 0,-1 0,0-21,1 21,-1 0,0 0,1-21,-1 21,-21 0,21-21,-20 21,20 0,-21 0,21-21,-20 21,-1 0,21-21,-21 21,22-22,-22 22,21-21,0 21,1-21,-1 21,-21-21,22 21,-22-21,21 21,-21-21,0 21,22-22,-22 1,0 0,21 0,-20 0,-1 0,0-22,0 22,21-21,-20 21,-1-22,0 1,0 21,0-22,-21 1,0 0,0-1,0 1,0 0,-21 21,21-22,0 1,-21 21,21-22,0 22,-21-21,0 21,-1-22,1 22,0-21,0 0,0-1,0 1,-22 0,22 20,-21-20,-1 0,1-1,0 1,-1 21,1-21,0-1,-1 22,1-21,0-1,-1 22,1 0,21-21,-21 21,-1-1,1 1,-22 0,22 0,0 0,-1 21,1-21,0-1,-1 22,1-21,21 21,-21-21,-1 0,1 21,0-21,-1 0,1 21,0-22,-1 22,1-21,0 0,-1 21,22-21,-21 0,-1 21,1-21,21 21,-21 0,-1 0,1-22,0 22,-1 0,22 0,-21 0,21-21,-22 21,22 0,-21-21,-1 21,22 0,-21-21,0 21,20 0,-20-21,0 21,-1 0,22 0,-21 0,0 0,20 21,-20-21,0 0,21 0,-22 0,1 21,0-21,-1 0,22 0,-21 21,-1-21,22 0,-21 21,0-21,-1 0,1 22,0-22,-1 21,22-21,-21 21,-1 0,1-21,21 21,-21 0,-1-21,22 22,-21-1,-1 0,1 0,21 0,-21-21,-1 21,1 1,0-1,20 0,-20 0,0 0,21-21,-22 21,22 1,0-1,-21-21,20 21,1 0,0-21,0 21,0 0,0 1,-22-22,22 21,0 0,0 0,0-21,21 21,-22 0,1 1,0-1,0 0,21 0,-21 0,0 0,-1 1,1-1,21 0,-21 0,0 0,0 0,21 1,-21-1,-1 0,22 0,-21 0,0 0,0 1,21 20,-21-21,0 0,21 0,-22 1,1 20,21-21,0 0,0 0,-21 22,21-22,0 21,-21-21,21 22,-21-22,21 21,-21 1,21-22,0 21,0-21,0 22,0-22,-22 0,22 21,0-21,0 22,-21-22,21 0,0 21,0-20,0-1,0 0,0 0,0 0,21-21,-21 21,0 1,0-1,0 0,22-21,-22 21,0 0,0 0,21-21,-21 22,21-22,0 21,0 0,0 0,1-21,-1 21,0-21,0 0,0 21,0-21,1 22,-1-22,0 0,0 0,21 21,-20-21,-1 0,0 0,21 21,-21-21,22 0,-22 0,21 21,1-21,-1 0,0 0,1 0,-1 0,0 0,-21 0,22 0,-1 0,-21-21,22 21,-22 0,0 0,0 0,21-21,-20 21,-1 0,0 0,0-21,0 21,0 0,1 0,-1 0,0 0,0 0,0-22,0 22,1 0,-1 0,21 0,-21 0,0 0,1 0,-1 0,0 0,0 0,0 0,0 0,-21-21,22 21,-1 0,0 0,0 0</inkml:trace>
  <inkml:trace contextRef="#ctx0" brushRef="#br0" timeOffset="97833.9823">10647 14880,'-21'-21,"0"21,42-21,21 21,0 0,1 21,20-21,1 0,-22 0,22 0,-43 0,21 21,-21-21,0 0</inkml:trace>
  <inkml:trace contextRef="#ctx0" brushRef="#br0" timeOffset="98052.7129">10689 14690,'0'0,"-42"0,21 0,-22 0,65 21,20-21,0 0,22 0,-22 21,43-21,-22 0,1 0</inkml:trace>
  <inkml:trace contextRef="#ctx0" brushRef="#br0" timeOffset="100668.6933">12213 14605,'0'0,"0"-21,-21 21,21-21,-21 21,42 0,-21 21,21 0,0-21,1 21,-1 0,21 22,-21-22,22 0,-22 0,21 22,0-22,-20 0,20 0,-21 21,21-20,-20-1,-1 0,0 0,-21 0,21-21,-21 21,21-21,-21 22</inkml:trace>
  <inkml:trace contextRef="#ctx0" brushRef="#br0" timeOffset="101660.2934">12700 14563,'0'0,"0"-21,0-1,0 44,-21-22,0 21,0 0,-1 0,-20 21,0 1,21-1,-22 0,1 1,0-1,-1 0,22 1,0-1,-21-21,42 0,-22 1,1-22,21 21,-21-21,21 21,21-42,-42 21</inkml:trace>
  <inkml:trace contextRef="#ctx0" brushRef="#br0" timeOffset="104327.7817">12340 13801,'-21'0,"42"0,0 0,1 0,-1 0,0 0,0 0,0 0,0 0,1 0,-1 0,0 0,0 0,0 0,0 0</inkml:trace>
  <inkml:trace contextRef="#ctx0" brushRef="#br0" timeOffset="105379.872">12954 13526,'21'0,"-42"0,0 21,21 0,-21 0,0 0,21 0,-22 1,1-1,0 0,21 0,-21 0,21 0,-21 1,21 20,0-21,0 0,0 0,0 1,0-1,0 0,0 0,21-21,-21 21,21 0,-21 1,21-22,0 0,1 0,-1 0,0 0,0 0,-21-22,21 22,0-21,-21 0,22 21,-22-21,0 0,0 0,0-1,-22 1,1 0,0 21,0 0,0 0,-22 21,22-21,0 21,0-21,0 0,0 22,-1-22,44 21,-1-21</inkml:trace>
  <inkml:trace contextRef="#ctx0" brushRef="#br0" timeOffset="106510.5227">13250 13780,'0'-22,"22"22,-1 0,0 0,0 0,0 0,0 0,1 0,-1 0,0 0,0 0,-21 22,21-22,0 0,1 0,-1 0,-21-22,21 22</inkml:trace>
  <inkml:trace contextRef="#ctx0" brushRef="#br0" timeOffset="107370.2392">13399 13631,'0'-21,"0"0,0 42,0 0,0 1,-22-1,22 0,0 0,0 0,0 0,0 1,0-1,-21 0,21 0,0 0,0 0,0 1,0-1,0 0,-21-21,42 0,-42 0</inkml:trace>
  <inkml:trace contextRef="#ctx0" brushRef="#br0" timeOffset="108486.3729">13801 13589,'0'-21,"0"42,0 0,0 0,-21 1,21 20,0-21,0 0,0 22,0-22,0 0,0 21,0-21,-22 1,22-1,0 0,0 0,22 0,-22 0,0 1,0-1,0 0,-22-21,22 21,0-42</inkml:trace>
  <inkml:trace contextRef="#ctx0" brushRef="#br0" timeOffset="109602.2101">12256 15304,'0'-22,"0"1,21 21,0 21,0-21,0 0,22 0,-1 22,21-22,1 0,21 0,20 0,1 0,0 0,0-22,0 22,0 0,-22 0,22 0,-21-21,-22 21,1 0,-1 0,1-21,-22 21,0 0,-20-21,20 21,-21 0,0 0,0-21,-21 42,22-21,-1 0,-42 0,-1 0</inkml:trace>
  <inkml:trace contextRef="#ctx0" brushRef="#br0" timeOffset="110324.8603">12340 15663,'21'0,"1"0,-1-21,0 21,0 0,0-21,0 21,1 0,-1 0,0 0,0 21,0-21,0 0,1 0,-1 0,0 0,0 0,0 0</inkml:trace>
  <inkml:trace contextRef="#ctx0" brushRef="#br0" timeOffset="111088.8419">13166 15452,'0'0,"0"21,-21-21,21 21,-22 0,1 0,0 1,0-1,0 21,0 0,-1 1,1-22,0 42,0-41,0 20,21 0,0 1,0-22,21 0,0 0,0 0,0-21,1 21,20-42,-21 21,0-21,0 0,1 0,-1 0,-21-1,21 1,-21 0,-21 0,0 0,-1 0,1 21,0 21,0-21,-21 0,20 21,22 0,-21 0,21 0</inkml:trace>
  <inkml:trace contextRef="#ctx0" brushRef="#br0" timeOffset="111416.8123">13441 15748,'0'-21,"21"21,0 0,0-21,1 21,-1 0,21 0,-21 0,22 0,-1 0,-21 21,21-21,-20 0,-1 0</inkml:trace>
  <inkml:trace contextRef="#ctx0" brushRef="#br0" timeOffset="111779.8668">13610 15558,'0'0,"-21"0,21 21,-21 0,21 0,-21 21,21-20,0 20,-21 0,21 1,21-22,-21 21,0-21</inkml:trace>
  <inkml:trace contextRef="#ctx0" brushRef="#br0" timeOffset="112093.7808">14034 15579,'0'0,"21"0,-21 21,0 0,-21 21,21 1,0-1,0 0,-22 1,22-1,0 0,-21-20,21 20</inkml:trace>
  <inkml:trace contextRef="#ctx0" brushRef="#br0" timeOffset="112747.2292">14605 15134,'-21'0,"21"-21,21 21,0 0,22 0,-1 0,21 0,-20 0,-1 0,22 0,-22 21,0-21,1-21,-22 21</inkml:trace>
  <inkml:trace contextRef="#ctx0" brushRef="#br0" timeOffset="113004.2701">14859 14965,'0'0,"0"21,0 0,-21 0,21 22,-21-1,0 0,21 22,-22-22,22 22,0-22,0 0</inkml:trace>
  <inkml:trace contextRef="#ctx0" brushRef="#br0" timeOffset="113598.0118">15579 15050,'21'-22,"-21"1,21 0,-21 0,0 0,21 0,-42 21,21-22,-21 1,-21 21,20 21,1 1,-21-1,21 0,0 21,-22 1,43-1,-21 0,21 1,0-1,21 0,0-21,1 1,20-1,0-21,1 0,-1 0,0-21,1-1,-22 1,21 21,-21-21,0 21,-21-21,22 21</inkml:trace>
  <inkml:trace contextRef="#ctx0" brushRef="#br0" timeOffset="114384.7119">16806 15134,'0'0,"-21"0,21-21,21 21,1 0,-1 0,21-21,0 21,-20 0,20 0,0 0,1 0,-22 0,21 0,-21 0,0 0,1 0,-44 0</inkml:trace>
  <inkml:trace contextRef="#ctx0" brushRef="#br0" timeOffset="114576.0959">16976 14986,'0'0,"-43"0,1-21,0 0,21 0,-1 21,22-22,22 1,-1 21,0 0,21 0,1 0,-1 0,21 0,1 21,-1-21,1 0</inkml:trace>
  <inkml:trace contextRef="#ctx0" brushRef="#br0" timeOffset="115381.0171">17971 14711,'0'0,"-22"-21,22 0,-21 21,21-22,21 22,-21 22,43-22,-22 21,21 0,1 21,-1-21,21 22,-20-1,20 0,1-20,-22 20,22-21,-43 21,0-20,0-1</inkml:trace>
  <inkml:trace contextRef="#ctx0" brushRef="#br0" timeOffset="115849.7618">18563 14669,'-21'-22,"0"22,0-21,21 42,-21-21,-22 22,22-1,-21 0,-22 21,22 1,0-1,-22 0,22 1,-1 20,1-21,21-20,0 20,-22-21,43 0,-21 0,42 1,1-44,-1 22</inkml:trace>
  <inkml:trace contextRef="#ctx0" brushRef="#br0" timeOffset="116664.144">18246 14118,'0'-21,"-21"21,42 0,-21-21,21 42,0-21,0 0,22 0,-22 0,0 0,0 0,21 0,-20 0,-1 0,-21-21,21 21,-21 21,21-21</inkml:trace>
  <inkml:trace contextRef="#ctx0" brushRef="#br0" timeOffset="117637.7837">18902 13907,'0'-22,"21"1,-21 0,21 21,-21-21,-21 21,0 0,21 21,-21 0,0 0,-1 1,1-1,21 0,0 0,21-21,1 0,-1 0,0 0,0 0,0 0,0 0,1 21,-1-21,-21 21,0 1,21-22,-21 21,0 0,0 0,-21 0,21 0,-21 1,21-1,-22-21,22 21,-21-21,0 21,0-21,0 0,0 0,-1 0,1 0,0 0,0 0,0 0,0 0,-1 0,22-21</inkml:trace>
  <inkml:trace contextRef="#ctx0" brushRef="#br0" timeOffset="117997.0198">18944 13801,'0'-21,"21"21,1 0,-1 0,-21 21,21-21,0 0,0 21,0-21,1 21,-1-21,0 21,0-21</inkml:trace>
  <inkml:trace contextRef="#ctx0" brushRef="#br0" timeOffset="118744.1348">17844 15282,'0'0,"-22"0,44 0,20 0,-21 0,43 0,-1 0,22 0,21 0,-1 0,1 0,0 0,-21 0,-22 0,22 0,-43-21,1 21,-1 0,-21 0,0 0,0 0,1 0,-1 0</inkml:trace>
  <inkml:trace contextRef="#ctx0" brushRef="#br0" timeOffset="119303.2474">17971 15663,'21'0,"0"-21,21 21,-21 0,1 0,20 0,-21-21,21 21,-20 0,20 0,-21 0</inkml:trace>
  <inkml:trace contextRef="#ctx0" brushRef="#br0" timeOffset="120134.1079">18690 15600,'0'0,"0"-21,21 0,-21-1,-21 22,0 22,0-1,0 0,0 0,-1 0,1 0,0 1,21-1,0 0,21-21,0 0,1 0,-1 0,0 0,0 0,0 0,0 0,-21 21,22-21,-1 21,0 0,-21 1,0-1,-21-21,21 21,0 0,0 0,-21 0,-1 1,1-22,21 21,-21-21,0 0,0 0,21 21,-21-21,-1 0,22-21,-21 21</inkml:trace>
  <inkml:trace contextRef="#ctx0" brushRef="#br0" timeOffset="120337.184">18690 15600,'0'0,"21"-21,1 21,20 0,0 0,1 0,-22 0,21 0,0 0</inkml:trace>
  <inkml:trace contextRef="#ctx0" brushRef="#br0" timeOffset="120854.2196">19537 15240,'0'0,"21"0,0 0,0-21,22 21,20 0,-20-21,20 42,-21-21,22 0,-22 0,1 21,-22-21</inkml:trace>
  <inkml:trace contextRef="#ctx0" brushRef="#br0" timeOffset="121121.6495">19812 15113,'0'0,"0"-21,0 42,-21 0,21 0,0 22,0-1,-21 0,21 22,-21-22,21 22,0-1,0-20</inkml:trace>
  <inkml:trace contextRef="#ctx0" brushRef="#br0" timeOffset="121530.6361">20701 15198,'0'0,"21"-21,-21-1,0 1,0 0,-21 0,-21 21,21 21,-22 0,1 0,0 22,-1 20,22-20,21-1,21 21,0-20,43-22,-1 0,1-21,21 0,-1-21,22 0</inkml:trace>
  <inkml:trace contextRef="#ctx0" brushRef="#br0" timeOffset="121906.9519">20892 16595,'-22'21,"44"-42,-22 42,42-42,43-22,42 1,63-21,64-22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1:02.46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373,'0'-25,"0"0,25 0,-25 25,0-25,0 25,0 0,0 0,25 0,-50 25,25 25,0-25,0 24,0 1,0-1,0 1,0-24,0 24,0-26,0-24,25 0,-1 0,0-24,1-1,25 0,-26 25,1-26,0 26,-1-25,1 25,-1 0,1 25,0-25,-25 26,25-1,-25 0,0-1,0 1,0 0,0 0,0-25,0 25,0-25,-25 0,25 0,0-25,0 0,-25 0,25 0,0-24,0 24,0-26,0 2,0-1,0 0,0 1,0-1,0 1,0-1,0-1,0 27,0-26,0 25,0 0,0 1,0 24,0 0,0 0,25 24,-25 1,0-25,0 25,25 0,-25 0,-25-1,25-24,0 25,-25-25,0 0,25 0,-24-25,-1 1,25-1,0 0,25 25,-25-25</inkml:trace>
  <inkml:trace contextRef="#ctx0" brushRef="#br0" timeOffset="922">518 323,'0'0,"0"0,0-25,0 25,25-25,-1 25,-24 0,25-24,0 24,-1 24,1-24,-1 25,1 0,-25 25,0-26,0 26,0 24,0-24,0 1,0-2,0 1,0-25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1:04.01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348,'0'25,"0"-25,0 25,0-1,0-24,0 0,0 0,0 0,0 0,24-24,-24-26,25 25,0-25,0 0,0 0,-1 25,-24-24,25-1,0 25,-25 1,0 24,25 0,-25 0,-25 0,25 24,0 1,-25 0,25 0,-25 24,1 1,24 0,-25 0,25-25,0 25,0-25,0 24,0-24,25-25,-25 25,24-25,1-25,0 0,0 0,0 1,23-1,-23-25,0 0,24 25,-24-25,0 0,0 26,0-1,-25 0,24 0,-24 0,0 1,0 24,0 0,0 0,0 24,-24 1,24 0,0 0,-25 24,25 1,-25 0,25 0,0 0,0 0,25-26,0 26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1:07.17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 756,'0'0,"0"0,24-24,-24 24,0 0,25 0,-25 0,0 24,0 25,0-25,-25 24,1 1,24 0,-25-25</inkml:trace>
  <inkml:trace contextRef="#ctx0" brushRef="#br0" timeOffset="735">520 463,'0'0,"-25"0,25 0,-25 0,25 0,-25 24,0 1,1 0,-1 24,0-1,0 1,0 0,25-1,-24 1,24-24,-25 23,25-24,25 1,-25-25,24-25,1 1,0-1,0-47,0 23,24-24,-24-24,25 23,-26 1,26-1,-26 1,1 1,-1-2,1 26,0-1,0 0,-25 49,0 0,0 0,-25 49,25 23,-25-22,0 47,1-24,-25 25,49 0,-25-26,0 2,25-1,0-24,25 0</inkml:trace>
  <inkml:trace contextRef="#ctx0" brushRef="#br0" timeOffset="1204">643 877,'0'0,"24"-48,-24 24,25-25,0 0,0-24,0 25,24-1,-24-1,0 2,0 23,-25 0,24 1,-24 0,0 24,0 0,0 24,-24 0,24 26,-25-2,0 2,25 22,-25-23,25-24,0 24,0-25,0 0,0-24,25 0,0-24,24 0,1-25,-1 0,-24 1,24-1,1-1,-25 2,-1 23,-24 0,0 25,25 0,-25 0,-25 25,25 24,0 0,0 0,0-1,0 1,0 0,0 24,25-48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1:09.3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4 25,'0'0,"0"-25,0 25,0 0,26 0,-26 0,0 25,0-25,0 0,22 25,-22-25,-22 24,22 26,0-26,-26 26,1 0,-24-25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1:11.40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188,'0'-26,"0"26,0-24,0 24,0-26,0 26,0 0,24 0,-24 26,0-2,0 2,0 25,25-25,-25 24,0 1,25 1,-25-2,25 1,-25-25,25-1,-25 0,0-25,24 26,-24-52,0 1,25 0,0-1,-25-25,25-25,-25 25,25-25,1 24,-26 1,0 1,0-1,0 25,0 1,0 0,0 25,0 0,0 25,0-25,25 25,0-25,0 0,24 26,1-52,0 26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1:12.0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75,'24'-25,"-24"25,0-25,0 0,0 25,25 0,-25 0,0 0,0 25,0 0,0 0,0 23,0 2,0-1,0 1,0-1,0 0,0 1,0-25,-25 0,50-25</inkml:trace>
  <inkml:trace contextRef="#ctx0" brushRef="#br0" timeOffset="235">173 98,'0'-23,"0"-2,25 0,-25 25,0 25,0 0,0-2,24 27,-48 0,24-1,0 25,0 0,-25 1,25-27,0 2</inkml:trace>
  <inkml:trace contextRef="#ctx0" brushRef="#br0" timeOffset="532">371 123,'0'-25,"0"-23,0 48,25-25,-25 25,24 0,-24 0,0 25,0 0,-24 23,24 2,-25-1,25 25,-25-24,0-1,0 1,25-25,-24-2,24-46,0 23,0-25,0-25,24 1,1 24,-25-24,25 24,0 0,0 1,-1 24,1-25,0 50,-25-25,25 24,0 26,-25-26,24 1,-24 24,0-24,25 0,-25 0,0 0,0-25,25 0,-25-25,0 0,0 0,0-24,0-1,0 1,0 0,-25-26,0 27,1 23,-1 0,0 25,0 0,-24 25,24 0,0 23,0-23,0 25,25-1,0 0</inkml:trace>
  <inkml:trace contextRef="#ctx0" brushRef="#br0" timeOffset="1219">791 98,'0'0,"0"0,25 0,-25 0,0 0,25 0,-25 0,0 0</inkml:trace>
  <inkml:trace contextRef="#ctx0" brushRef="#br0" timeOffset="1344">767 370,'0'25,"0"0,0 0,0-25,0 0,0 0,24 25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1:14.1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26 498,'0'0,"0"-25,-25 25,25 0,0 0,-25 0,0 25,0 0,1-1,-1 26,-25 1,25-2,-24 26,24-26,0 1,25 1,0-27,0 1,25-25,0 0,0-25,24 1,-24-27,25 1,-1-24,1-1,-1 0,-24-24,25 24,-1 0,-24-24,25 24,-25 25,-1 0,-24 1,0 24,0 25,0 0,-24 25,-1 24,0 27,0-2,0 0,25 1,-24 25,24-1,-25-23,25-2,0 1,25-1</inkml:trace>
  <inkml:trace contextRef="#ctx0" brushRef="#br0" timeOffset="6140">747 572,'0'-25,"0"25,0 0,0 0,0 0,0 0,0 0,0 0,25 25,-25 0,25 0,-25 1,25 23,-1 1,-24-25,25 24,-25-24,25 26,-25-26,0-1,25-24,-25 25,25-25,-25 25,0-25,0 0,24 0,-24 0,0 0,0-25,0 25,25-25,-25 1,0-1,25-26,-25 26,0-24,25-1,-25 0,0 0,25 0,-25 25,0-24,-25-1,25 25,0 1,0-2,0 26,0 0,-25 0,50 26,-25-26,25 0,-25 0,49 0,-24 0,25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1:2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1064,'0'0,"25"-25,-25 25,0 25,0-25,0 24,25 0,-25 1,0 0,0 0,0 0,0-25,0-25,0 25,0-50,0 25,24-48,-24 23,0-24,25 24,0 25,-25-24</inkml:trace>
  <inkml:trace contextRef="#ctx0" brushRef="#br0" timeOffset="312">248 1064,'0'24,"0"-24,0 24,0 1,0 0,-25 0,25 0,0-1,0 1,0-25,0-25,0 1,0-26,0 0,25-23,-25-2,25 26,-25-26,25 51</inkml:trace>
  <inkml:trace contextRef="#ctx0" brushRef="#br0" timeOffset="625">470 890,'25'0,"-25"-25,0 25,0 0,25 0,-25 0,0 25,0 25,-25-1,25-24,0 25,0-2,-25 2,25-25,0 0,0-25,0-25,25 0,-25 0,25-24,0 0,0 24,-1-25,26 1,-25 24,24 0,-24 0,0 25,-25 0,25 25,-25 25,0-25,0 49,-25-24,25 23,-25-23</inkml:trace>
  <inkml:trace contextRef="#ctx0" brushRef="#br0" timeOffset="1046">965 915,'25'-25,"-25"0,25 25,-25-25,0 25,0 25,0 0,-25 0,25 24,-25 1,2-25,-2 24,25 0,-25-24,25 0,25 0,-25-25,48 0,-23 0,25 0,-25 0,24-25,1 50,-25-25,-1 0,1 24,-25 1,25 0,-50-25,25 25,-25 0,1-25,24 0,-25 0,25-50,-25 25,50-49,-25 24,25-23,-1-2,1 26,0-1</inkml:trace>
  <inkml:trace contextRef="#ctx0" brushRef="#br0" timeOffset="1812">1709 1064,'0'-25,"24"25,-24 0,0 0,0 0,-24 25,24-1,-25 25,0 1,0-1,25 1,-25-25,25 0,0-1,0-48,0-1,25 0,0-49,0-1,0-23,-1-26,26-24,-25 24,-25 0,25 1,-25 24,-25 24,-25 26,1 0,-26 49,2 0,-2 25,26 48,-1-23,0 24,26 1,24-2,0 2,49-26,1 1,0-25,-1-1,25-24</inkml:trace>
  <inkml:trace contextRef="#ctx0" brushRef="#br0" timeOffset="2328">1882 940,'0'0,"25"-25,-25 25,0-25,25 25,-25 0,0 0,0 0,0 25,0-25,0 49,-25-24,0 25,25-25,0 23,-25-23,25 0,25 0,-25-25,50 0,-25 25,-1-25,26 0,0 0,-26 24,1-24,0 25,-25 0,0-25,-25 25,25-25,-25 0,1 0,24-25,-25 0,25-24,0-1,0-24,25 25,-1-1,1 1,0-1,0 25,-25 0</inkml:trace>
  <inkml:trace contextRef="#ctx0" brushRef="#br0" timeOffset="2812">2452 865,'0'0,"0"0,0 0,0 25,0 0,0 24,-25 1,25 0,-25 23,0 2,0-1,1 0,-1-25</inkml:trace>
  <inkml:trace contextRef="#ctx0" brushRef="#br0" timeOffset="3062">2576 964,'25'-49,"-1"49,-24-25,25 25,-25 0,0 0,25 25,-25 24,0 1,-25 0,25-2,-25 2,25 0,-24-1,24-24,-25 0,25-25,0 0,0-25,25-25,-1 1,1-1,0-23,0 48,24-25,-24 25,25 1,-26-1,25 25,-24 25,0-1,-25 26,0 0,0-2,-25 27,0-1,25-24,-25-1,25-24,-24-25</inkml:trace>
  <inkml:trace contextRef="#ctx0" brushRef="#br0" timeOffset="3468">3046 1064,'0'0,"0"-25,0 25,0 25,0-25,-25 24,25 0,0 26,0-25,0 24,0-24,0 25,0-25,25-1,-25 1,0-25,0 0,25 0,0-25,-1 1,1-26,0 0,-25-24,0 24,0 2,0-2,0 25,-25 0,0 25,1 0,-1 25,0-25,0 50,25-25,0-1,0 25,0 1,25-25</inkml:trace>
  <inkml:trace contextRef="#ctx0" brushRef="#br0" timeOffset="3953">3418 989,'0'0,"0"0,0 0,0 0,0 0,0 0,25 0,-50 0,25 25,0 0,0 0,-25 23,0 2,1-25,-1 24,0 1,0-25,0 0,1-1,-1-24,25 0,-25 0,25-24,0 24,25-25,-25 25,25-25,-25 25,24 0,1 0,0 0,0 0,0 25,-1-25,1 25,0-1,-25-24,25 0,-1 0,-24 0,24-24,1-1,-25-25,25 1,0-1,0 0,0 2,-25-2,0 25,0 0</inkml:trace>
  <inkml:trace contextRef="#ctx0" brushRef="#br0" timeOffset="4765">3814 964,'0'-24,"25"-1,-25 25,25-25,-25 50,24-25,-24 25,0 24,0-24,-24 25,24 23,-25-23,0-1,0 1,25-25,-25 0,25-25,0 0,0-25,25 0,0-25,0 1,0 24,-1-25,1 26,25 0,-25-1,24 0,1 25,-2-25,-23 50,25 0,-25 0,-1-1,-24 25,0 1,0 24,-24-24,24-1,-25-24,0 24,25-49,-25 25</inkml:trace>
  <inkml:trace contextRef="#ctx0" brushRef="#br0" timeOffset="5234">4210 593,'0'-49,"25"24,-25-25,0 50,24-23,-24 46,25 2,-25 0,25 25,-25-1,25-24,-25 25,25-1,-25 0,24-24,-24-1,0-24,0 25,0-25,0 0,0 0,0-25,0 1,0-25,0-1</inkml:trace>
  <inkml:trace contextRef="#ctx0" brushRef="#br0" timeOffset="5515">4483 50,'24'-25,"-24"0,0 25,0 0,25 25,-25 25,-25-1,25 0,-24 25</inkml:trace>
  <inkml:trace contextRef="#ctx0" brushRef="#br0" timeOffset="6140">4854 1162,'-25'0,"0"-25,25 25,-25-25,25 25,0-24,-24 24,48-24,-24 24,0-25,25 25,0 0,0-25,0 25,24 0,-24 25,0-25,0 25,-1-25,-24 24,0 0,0 26,-24-25,-26 0,0 24,1 1,-1-25,1 24,0-25,24 1,25 0,0-1,25 1,-1-25,25 25,1-25,0 0,24 0,-24-25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1:28.20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49 473,'0'-25,"25"25,-25-25,0 25,0-25,24 50,-24-25,0 25,25 25,-25-25,25 25,-25-1,0 1,25-25,-50 24,25-23,0-1,0-25,0 0,0 0,25 0,-25-25,25-1,-25 1,24-24,1-1,-25 1,25-26,-25 25,0 0,-25 0,0 25,1 1,-26 24,0 0,26 24,-26-24,25 25,-24 25,24-25,0 25</inkml:trace>
  <inkml:trace contextRef="#ctx0" brushRef="#br0" timeOffset="484">595 473,'25'0,"0"-25,-25 25,0-25,25 25,-25 0,0 25,-25-25</inkml:trace>
  <inkml:trace contextRef="#ctx0" brushRef="#br0" timeOffset="625">570 672,'-24'25,"24"-25,0 24,0-24,0 0,0-24</inkml:trace>
  <inkml:trace contextRef="#ctx0" brushRef="#br0" timeOffset="1000">620 921,'0'0,"0"0,0-25,0 25,25-25,-25-24,25-1,-25-1,25-23,-1 0,1-1,0 0,0 0,0 1,24-1,-24 25,25 0,-26 1,1 24,0 25,0-25,0 25,-1 25,-24 0,0-1,25 26,-50 1,25-2,-24 26,24-1,-25-24,0 25,0 0,-24-26,24 1,0-1,0-24,0 1,1-26,24 0,-25 0,25-26,0 26,0-25,0-24,25 24,-25 0,24-24,1 24,0 0,0 25,0-25,24 0,-24 25,25 0,-26 0,1 0,25 25,-25 0,-25 25,0-1,0-24,0 25,0-1,-25 2,0-2</inkml:trace>
  <inkml:trace contextRef="#ctx0" brushRef="#br0" timeOffset="1609">1265 772,'25'-26,"24"1,1 1,-25-26,24 25,-24 25,0-25,0 25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3-02-21T03:16:58.6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40 0,'0'0,"0"0,0 0,0 0,0 0,0 0,0 0,0 0,0 0,0 0,0 0,0 0,0 25,-24-25,24 0,0 0,-25 0,25 25,-25-25,25 0,0 24,0-24,-23 0,23 25,0-25,0 25,0-25,-25 25,25-25,0 25,0-25,0 24,0-24,0 25,0 0,0-25,0 25,0 0,0-25,0 25,0-1,0-24,0 25,0 0,0 0,0-25,25 25,-25-1,0 1,0 0,0 0,0-1,0 25,0-24,23 0,-23 0,0-1,0 1,0 0,0 0,0 0,0-1,25 1,-25 0,0 0,0 0,0 24,0-24,0 0,25 0,-25-1,0 1,0 0,0 25,0-26,0 1,0 0,24 0,-24 0,0 0,0 24,0-24,0 0,0-25,0 25,0-1,0 1,0 0,0 0,0 0,0-1,0 1,0 0,0-1,0 1,0-1,-24 1,24 0,0 25,0-26,0 1,0 25,-25-25,25-1,-25 1,25 25,-23-25,-2-1,0 1,1 0,-24 0,23 0,-24-25,24 0,-23 24,23-24,1-24,-1 24,25-2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47013A-443B-4C80-83E5-CB1D4943141D}" type="datetimeFigureOut">
              <a:rPr lang="th-TH" smtClean="0"/>
              <a:t>15/09/68</a:t>
            </a:fld>
            <a:endParaRPr lang="th-T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h-T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C2A9ED-6DAC-4470-B2DC-2EE13B764ACB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7479744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C2A9ED-6DAC-4470-B2DC-2EE13B764ACB}" type="slidenum">
              <a:rPr lang="th-TH" smtClean="0"/>
              <a:t>53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407822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C2A9ED-6DAC-4470-B2DC-2EE13B764ACB}" type="slidenum">
              <a:rPr lang="th-TH" smtClean="0"/>
              <a:t>100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957550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29CBF-8F18-4897-883E-11EB94057137}" type="datetimeFigureOut">
              <a:rPr lang="th-TH" smtClean="0"/>
              <a:t>15/09/68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098AD-A4D2-4FFF-99D3-8F6A68AE618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269482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29CBF-8F18-4897-883E-11EB94057137}" type="datetimeFigureOut">
              <a:rPr lang="th-TH" smtClean="0"/>
              <a:t>15/09/68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098AD-A4D2-4FFF-99D3-8F6A68AE618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7014627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29CBF-8F18-4897-883E-11EB94057137}" type="datetimeFigureOut">
              <a:rPr lang="th-TH" smtClean="0"/>
              <a:t>15/09/68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098AD-A4D2-4FFF-99D3-8F6A68AE618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368866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29CBF-8F18-4897-883E-11EB94057137}" type="datetimeFigureOut">
              <a:rPr lang="th-TH" smtClean="0"/>
              <a:t>15/09/68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098AD-A4D2-4FFF-99D3-8F6A68AE618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7371172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29CBF-8F18-4897-883E-11EB94057137}" type="datetimeFigureOut">
              <a:rPr lang="th-TH" smtClean="0"/>
              <a:t>15/09/68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098AD-A4D2-4FFF-99D3-8F6A68AE618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67000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29CBF-8F18-4897-883E-11EB94057137}" type="datetimeFigureOut">
              <a:rPr lang="th-TH" smtClean="0"/>
              <a:t>15/09/68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098AD-A4D2-4FFF-99D3-8F6A68AE618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776665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29CBF-8F18-4897-883E-11EB94057137}" type="datetimeFigureOut">
              <a:rPr lang="th-TH" smtClean="0"/>
              <a:t>15/09/68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098AD-A4D2-4FFF-99D3-8F6A68AE618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7573120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29CBF-8F18-4897-883E-11EB94057137}" type="datetimeFigureOut">
              <a:rPr lang="th-TH" smtClean="0"/>
              <a:t>15/09/68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098AD-A4D2-4FFF-99D3-8F6A68AE618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705509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29CBF-8F18-4897-883E-11EB94057137}" type="datetimeFigureOut">
              <a:rPr lang="th-TH" smtClean="0"/>
              <a:t>15/09/68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098AD-A4D2-4FFF-99D3-8F6A68AE618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9425645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29CBF-8F18-4897-883E-11EB94057137}" type="datetimeFigureOut">
              <a:rPr lang="th-TH" smtClean="0"/>
              <a:t>15/09/68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098AD-A4D2-4FFF-99D3-8F6A68AE618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658016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29CBF-8F18-4897-883E-11EB94057137}" type="datetimeFigureOut">
              <a:rPr lang="th-TH" smtClean="0"/>
              <a:t>15/09/68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098AD-A4D2-4FFF-99D3-8F6A68AE618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74964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A29CBF-8F18-4897-883E-11EB94057137}" type="datetimeFigureOut">
              <a:rPr lang="th-TH" smtClean="0"/>
              <a:t>15/09/68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7098AD-A4D2-4FFF-99D3-8F6A68AE618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34269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1" r:id="rId1"/>
    <p:sldLayoutId id="2147484292" r:id="rId2"/>
    <p:sldLayoutId id="2147484293" r:id="rId3"/>
    <p:sldLayoutId id="2147484294" r:id="rId4"/>
    <p:sldLayoutId id="2147484295" r:id="rId5"/>
    <p:sldLayoutId id="2147484296" r:id="rId6"/>
    <p:sldLayoutId id="2147484297" r:id="rId7"/>
    <p:sldLayoutId id="2147484298" r:id="rId8"/>
    <p:sldLayoutId id="2147484299" r:id="rId9"/>
    <p:sldLayoutId id="2147484300" r:id="rId10"/>
    <p:sldLayoutId id="214748430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91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2.bin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90.wmf"/><Relationship Id="rId5" Type="http://schemas.openxmlformats.org/officeDocument/2006/relationships/image" Target="../media/image188.wmf"/><Relationship Id="rId15" Type="http://schemas.openxmlformats.org/officeDocument/2006/relationships/image" Target="../media/image192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89.wmf"/><Relationship Id="rId14" Type="http://schemas.openxmlformats.org/officeDocument/2006/relationships/oleObject" Target="../embeddings/oleObject131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95.e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94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81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196.emf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98.e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97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199.e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4" Type="http://schemas.openxmlformats.org/officeDocument/2006/relationships/image" Target="../media/image200.e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208.wmf"/><Relationship Id="rId3" Type="http://schemas.openxmlformats.org/officeDocument/2006/relationships/oleObject" Target="../embeddings/oleObject140.bin"/><Relationship Id="rId21" Type="http://schemas.openxmlformats.org/officeDocument/2006/relationships/image" Target="../media/image209.wmf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147.bin"/><Relationship Id="rId25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7.wmf"/><Relationship Id="rId20" Type="http://schemas.openxmlformats.org/officeDocument/2006/relationships/oleObject" Target="../embeddings/oleObject148.bin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144.bin"/><Relationship Id="rId24" Type="http://schemas.openxmlformats.org/officeDocument/2006/relationships/oleObject" Target="../embeddings/oleObject150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image" Target="../media/image210.wmf"/><Relationship Id="rId10" Type="http://schemas.openxmlformats.org/officeDocument/2006/relationships/image" Target="../media/image204.wmf"/><Relationship Id="rId19" Type="http://schemas.openxmlformats.org/officeDocument/2006/relationships/image" Target="../media/image211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206.wmf"/><Relationship Id="rId22" Type="http://schemas.openxmlformats.org/officeDocument/2006/relationships/oleObject" Target="../embeddings/oleObject149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156.bin"/><Relationship Id="rId18" Type="http://schemas.openxmlformats.org/officeDocument/2006/relationships/oleObject" Target="../embeddings/oleObject158.bin"/><Relationship Id="rId26" Type="http://schemas.openxmlformats.org/officeDocument/2006/relationships/oleObject" Target="../embeddings/oleObject162.bin"/><Relationship Id="rId3" Type="http://schemas.openxmlformats.org/officeDocument/2006/relationships/oleObject" Target="../embeddings/oleObject151.bin"/><Relationship Id="rId21" Type="http://schemas.openxmlformats.org/officeDocument/2006/relationships/image" Target="../media/image210.wmf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206.wmf"/><Relationship Id="rId17" Type="http://schemas.openxmlformats.org/officeDocument/2006/relationships/image" Target="../media/image211.wmf"/><Relationship Id="rId25" Type="http://schemas.openxmlformats.org/officeDocument/2006/relationships/image" Target="../media/image2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8.wmf"/><Relationship Id="rId20" Type="http://schemas.openxmlformats.org/officeDocument/2006/relationships/oleObject" Target="../embeddings/oleObject159.bin"/><Relationship Id="rId29" Type="http://schemas.openxmlformats.org/officeDocument/2006/relationships/image" Target="../media/image215.w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155.bin"/><Relationship Id="rId24" Type="http://schemas.openxmlformats.org/officeDocument/2006/relationships/oleObject" Target="../embeddings/oleObject161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image" Target="../media/image212.wmf"/><Relationship Id="rId28" Type="http://schemas.openxmlformats.org/officeDocument/2006/relationships/oleObject" Target="../embeddings/oleObject163.bin"/><Relationship Id="rId10" Type="http://schemas.openxmlformats.org/officeDocument/2006/relationships/image" Target="../media/image205.wmf"/><Relationship Id="rId19" Type="http://schemas.openxmlformats.org/officeDocument/2006/relationships/image" Target="../media/image209.wmf"/><Relationship Id="rId31" Type="http://schemas.openxmlformats.org/officeDocument/2006/relationships/image" Target="../media/image167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207.wmf"/><Relationship Id="rId22" Type="http://schemas.openxmlformats.org/officeDocument/2006/relationships/oleObject" Target="../embeddings/oleObject160.bin"/><Relationship Id="rId27" Type="http://schemas.openxmlformats.org/officeDocument/2006/relationships/image" Target="../media/image214.wmf"/><Relationship Id="rId30" Type="http://schemas.openxmlformats.org/officeDocument/2006/relationships/oleObject" Target="../embeddings/oleObject16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0.w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2.w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4" Type="http://schemas.openxmlformats.org/officeDocument/2006/relationships/image" Target="../media/image216.wmf"/></Relationships>
</file>

<file path=ppt/slides/_rels/slide111.xml.rels><?xml version="1.0" encoding="UTF-8" standalone="yes"?>
<Relationships xmlns="http://schemas.openxmlformats.org/package/2006/relationships"><Relationship Id="rId18" Type="http://schemas.openxmlformats.org/officeDocument/2006/relationships/image" Target="../media/image228.emf"/><Relationship Id="rId26" Type="http://schemas.openxmlformats.org/officeDocument/2006/relationships/image" Target="../media/image232.emf"/><Relationship Id="rId3" Type="http://schemas.openxmlformats.org/officeDocument/2006/relationships/oleObject" Target="../embeddings/oleObject166.bin"/><Relationship Id="rId21" Type="http://schemas.openxmlformats.org/officeDocument/2006/relationships/customXml" Target="../ink/ink62.xml"/><Relationship Id="rId34" Type="http://schemas.openxmlformats.org/officeDocument/2006/relationships/image" Target="../media/image238.emf"/><Relationship Id="rId7" Type="http://schemas.openxmlformats.org/officeDocument/2006/relationships/oleObject" Target="../embeddings/oleObject168.bin"/><Relationship Id="rId17" Type="http://schemas.openxmlformats.org/officeDocument/2006/relationships/customXml" Target="../ink/ink60.xml"/><Relationship Id="rId25" Type="http://schemas.openxmlformats.org/officeDocument/2006/relationships/customXml" Target="../ink/ink64.xml"/><Relationship Id="rId33" Type="http://schemas.openxmlformats.org/officeDocument/2006/relationships/customXml" Target="../ink/ink68.xml"/><Relationship Id="rId38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1.emf"/><Relationship Id="rId20" Type="http://schemas.openxmlformats.org/officeDocument/2006/relationships/image" Target="../media/image229.emf"/><Relationship Id="rId29" Type="http://schemas.openxmlformats.org/officeDocument/2006/relationships/customXml" Target="../ink/ink66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17.wmf"/><Relationship Id="rId24" Type="http://schemas.openxmlformats.org/officeDocument/2006/relationships/image" Target="../media/image235.emf"/><Relationship Id="rId32" Type="http://schemas.openxmlformats.org/officeDocument/2006/relationships/image" Target="../media/image237.emf"/><Relationship Id="rId37" Type="http://schemas.openxmlformats.org/officeDocument/2006/relationships/oleObject" Target="../embeddings/oleObject169.bin"/><Relationship Id="rId5" Type="http://schemas.openxmlformats.org/officeDocument/2006/relationships/oleObject" Target="../embeddings/oleObject167.bin"/><Relationship Id="rId15" Type="http://schemas.openxmlformats.org/officeDocument/2006/relationships/customXml" Target="../ink/ink59.xml"/><Relationship Id="rId23" Type="http://schemas.openxmlformats.org/officeDocument/2006/relationships/customXml" Target="../ink/ink63.xml"/><Relationship Id="rId28" Type="http://schemas.openxmlformats.org/officeDocument/2006/relationships/image" Target="../media/image233.emf"/><Relationship Id="rId36" Type="http://schemas.openxmlformats.org/officeDocument/2006/relationships/image" Target="../media/image239.emf"/><Relationship Id="rId19" Type="http://schemas.openxmlformats.org/officeDocument/2006/relationships/customXml" Target="../ink/ink61.xml"/><Relationship Id="rId31" Type="http://schemas.openxmlformats.org/officeDocument/2006/relationships/customXml" Target="../ink/ink67.xml"/><Relationship Id="rId4" Type="http://schemas.openxmlformats.org/officeDocument/2006/relationships/image" Target="../media/image216.wmf"/><Relationship Id="rId9" Type="http://schemas.openxmlformats.org/officeDocument/2006/relationships/customXml" Target="../ink/ink58.xml"/><Relationship Id="rId14" Type="http://schemas.openxmlformats.org/officeDocument/2006/relationships/image" Target="../media/image230.emf"/><Relationship Id="rId22" Type="http://schemas.openxmlformats.org/officeDocument/2006/relationships/image" Target="../media/image234.emf"/><Relationship Id="rId27" Type="http://schemas.openxmlformats.org/officeDocument/2006/relationships/customXml" Target="../ink/ink65.xml"/><Relationship Id="rId30" Type="http://schemas.openxmlformats.org/officeDocument/2006/relationships/image" Target="../media/image236.emf"/><Relationship Id="rId35" Type="http://schemas.openxmlformats.org/officeDocument/2006/relationships/customXml" Target="../ink/ink69.xml"/><Relationship Id="rId8" Type="http://schemas.openxmlformats.org/officeDocument/2006/relationships/image" Target="../media/image218.wmf"/></Relationships>
</file>

<file path=ppt/slides/_rels/slide112.xml.rels><?xml version="1.0" encoding="UTF-8" standalone="yes"?>
<Relationships xmlns="http://schemas.openxmlformats.org/package/2006/relationships"><Relationship Id="rId13" Type="http://schemas.openxmlformats.org/officeDocument/2006/relationships/customXml" Target="../ink/ink73.xml"/><Relationship Id="rId18" Type="http://schemas.openxmlformats.org/officeDocument/2006/relationships/image" Target="../media/image250.emf"/><Relationship Id="rId26" Type="http://schemas.openxmlformats.org/officeDocument/2006/relationships/image" Target="../media/image252.emf"/><Relationship Id="rId39" Type="http://schemas.openxmlformats.org/officeDocument/2006/relationships/customXml" Target="../ink/ink86.xml"/><Relationship Id="rId21" Type="http://schemas.openxmlformats.org/officeDocument/2006/relationships/customXml" Target="../ink/ink77.xml"/><Relationship Id="rId34" Type="http://schemas.openxmlformats.org/officeDocument/2006/relationships/image" Target="../media/image258.emf"/><Relationship Id="rId42" Type="http://schemas.openxmlformats.org/officeDocument/2006/relationships/image" Target="../media/image262.emf"/><Relationship Id="rId47" Type="http://schemas.openxmlformats.org/officeDocument/2006/relationships/customXml" Target="../ink/ink90.xml"/><Relationship Id="rId50" Type="http://schemas.openxmlformats.org/officeDocument/2006/relationships/image" Target="../media/image268.emf"/><Relationship Id="rId55" Type="http://schemas.openxmlformats.org/officeDocument/2006/relationships/customXml" Target="../ink/ink94.xml"/><Relationship Id="rId63" Type="http://schemas.openxmlformats.org/officeDocument/2006/relationships/customXml" Target="../ink/ink98.xml"/><Relationship Id="rId7" Type="http://schemas.openxmlformats.org/officeDocument/2006/relationships/customXml" Target="../ink/ink70.xml"/><Relationship Id="rId2" Type="http://schemas.openxmlformats.org/officeDocument/2006/relationships/image" Target="../media/image219.png"/><Relationship Id="rId16" Type="http://schemas.openxmlformats.org/officeDocument/2006/relationships/image" Target="../media/image249.emf"/><Relationship Id="rId29" Type="http://schemas.openxmlformats.org/officeDocument/2006/relationships/customXml" Target="../ink/ink81.xml"/><Relationship Id="rId11" Type="http://schemas.openxmlformats.org/officeDocument/2006/relationships/customXml" Target="../ink/ink72.xml"/><Relationship Id="rId24" Type="http://schemas.openxmlformats.org/officeDocument/2006/relationships/image" Target="../media/image251.emf"/><Relationship Id="rId32" Type="http://schemas.openxmlformats.org/officeDocument/2006/relationships/image" Target="../media/image257.emf"/><Relationship Id="rId37" Type="http://schemas.openxmlformats.org/officeDocument/2006/relationships/customXml" Target="../ink/ink85.xml"/><Relationship Id="rId40" Type="http://schemas.openxmlformats.org/officeDocument/2006/relationships/image" Target="../media/image261.emf"/><Relationship Id="rId45" Type="http://schemas.openxmlformats.org/officeDocument/2006/relationships/customXml" Target="../ink/ink89.xml"/><Relationship Id="rId53" Type="http://schemas.openxmlformats.org/officeDocument/2006/relationships/customXml" Target="../ink/ink93.xml"/><Relationship Id="rId58" Type="http://schemas.openxmlformats.org/officeDocument/2006/relationships/image" Target="../media/image272.emf"/><Relationship Id="rId5" Type="http://schemas.openxmlformats.org/officeDocument/2006/relationships/image" Target="../media/image222.png"/><Relationship Id="rId61" Type="http://schemas.openxmlformats.org/officeDocument/2006/relationships/customXml" Target="../ink/ink97.xml"/><Relationship Id="rId19" Type="http://schemas.openxmlformats.org/officeDocument/2006/relationships/customXml" Target="../ink/ink76.xml"/><Relationship Id="rId14" Type="http://schemas.openxmlformats.org/officeDocument/2006/relationships/image" Target="../media/image248.emf"/><Relationship Id="rId22" Type="http://schemas.openxmlformats.org/officeDocument/2006/relationships/image" Target="../media/image254.emf"/><Relationship Id="rId27" Type="http://schemas.openxmlformats.org/officeDocument/2006/relationships/customXml" Target="../ink/ink80.xml"/><Relationship Id="rId30" Type="http://schemas.openxmlformats.org/officeDocument/2006/relationships/image" Target="../media/image256.emf"/><Relationship Id="rId35" Type="http://schemas.openxmlformats.org/officeDocument/2006/relationships/customXml" Target="../ink/ink84.xml"/><Relationship Id="rId43" Type="http://schemas.openxmlformats.org/officeDocument/2006/relationships/customXml" Target="../ink/ink88.xml"/><Relationship Id="rId48" Type="http://schemas.openxmlformats.org/officeDocument/2006/relationships/image" Target="../media/image267.emf"/><Relationship Id="rId56" Type="http://schemas.openxmlformats.org/officeDocument/2006/relationships/image" Target="../media/image271.emf"/><Relationship Id="rId64" Type="http://schemas.openxmlformats.org/officeDocument/2006/relationships/image" Target="../media/image275.emf"/><Relationship Id="rId8" Type="http://schemas.openxmlformats.org/officeDocument/2006/relationships/image" Target="../media/image245.emf"/><Relationship Id="rId51" Type="http://schemas.openxmlformats.org/officeDocument/2006/relationships/customXml" Target="../ink/ink92.xml"/><Relationship Id="rId3" Type="http://schemas.openxmlformats.org/officeDocument/2006/relationships/image" Target="../media/image220.png"/><Relationship Id="rId12" Type="http://schemas.openxmlformats.org/officeDocument/2006/relationships/image" Target="../media/image247.emf"/><Relationship Id="rId17" Type="http://schemas.openxmlformats.org/officeDocument/2006/relationships/customXml" Target="../ink/ink75.xml"/><Relationship Id="rId25" Type="http://schemas.openxmlformats.org/officeDocument/2006/relationships/customXml" Target="../ink/ink79.xml"/><Relationship Id="rId33" Type="http://schemas.openxmlformats.org/officeDocument/2006/relationships/customXml" Target="../ink/ink83.xml"/><Relationship Id="rId38" Type="http://schemas.openxmlformats.org/officeDocument/2006/relationships/image" Target="../media/image260.emf"/><Relationship Id="rId46" Type="http://schemas.openxmlformats.org/officeDocument/2006/relationships/image" Target="../media/image264.emf"/><Relationship Id="rId59" Type="http://schemas.openxmlformats.org/officeDocument/2006/relationships/customXml" Target="../ink/ink96.xml"/><Relationship Id="rId20" Type="http://schemas.openxmlformats.org/officeDocument/2006/relationships/image" Target="../media/image253.emf"/><Relationship Id="rId41" Type="http://schemas.openxmlformats.org/officeDocument/2006/relationships/customXml" Target="../ink/ink87.xml"/><Relationship Id="rId54" Type="http://schemas.openxmlformats.org/officeDocument/2006/relationships/image" Target="../media/image270.emf"/><Relationship Id="rId62" Type="http://schemas.openxmlformats.org/officeDocument/2006/relationships/image" Target="../media/image27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3.png"/><Relationship Id="rId15" Type="http://schemas.openxmlformats.org/officeDocument/2006/relationships/customXml" Target="../ink/ink74.xml"/><Relationship Id="rId23" Type="http://schemas.openxmlformats.org/officeDocument/2006/relationships/customXml" Target="../ink/ink78.xml"/><Relationship Id="rId28" Type="http://schemas.openxmlformats.org/officeDocument/2006/relationships/image" Target="../media/image255.emf"/><Relationship Id="rId36" Type="http://schemas.openxmlformats.org/officeDocument/2006/relationships/image" Target="../media/image259.emf"/><Relationship Id="rId49" Type="http://schemas.openxmlformats.org/officeDocument/2006/relationships/customXml" Target="../ink/ink91.xml"/><Relationship Id="rId57" Type="http://schemas.openxmlformats.org/officeDocument/2006/relationships/customXml" Target="../ink/ink95.xml"/><Relationship Id="rId10" Type="http://schemas.openxmlformats.org/officeDocument/2006/relationships/image" Target="../media/image246.emf"/><Relationship Id="rId31" Type="http://schemas.openxmlformats.org/officeDocument/2006/relationships/customXml" Target="../ink/ink82.xml"/><Relationship Id="rId44" Type="http://schemas.openxmlformats.org/officeDocument/2006/relationships/image" Target="../media/image263.emf"/><Relationship Id="rId52" Type="http://schemas.openxmlformats.org/officeDocument/2006/relationships/image" Target="../media/image269.emf"/><Relationship Id="rId60" Type="http://schemas.openxmlformats.org/officeDocument/2006/relationships/image" Target="../media/image273.emf"/><Relationship Id="rId4" Type="http://schemas.openxmlformats.org/officeDocument/2006/relationships/image" Target="../media/image221.png"/><Relationship Id="rId9" Type="http://schemas.openxmlformats.org/officeDocument/2006/relationships/customXml" Target="../ink/ink71.xml"/></Relationships>
</file>

<file path=ppt/slides/_rels/slide1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9.emf"/><Relationship Id="rId18" Type="http://schemas.openxmlformats.org/officeDocument/2006/relationships/customXml" Target="../ink/ink107.xml"/><Relationship Id="rId26" Type="http://schemas.openxmlformats.org/officeDocument/2006/relationships/customXml" Target="../ink/ink111.xml"/><Relationship Id="rId39" Type="http://schemas.openxmlformats.org/officeDocument/2006/relationships/image" Target="../media/image292.emf"/><Relationship Id="rId21" Type="http://schemas.openxmlformats.org/officeDocument/2006/relationships/image" Target="../media/image283.emf"/><Relationship Id="rId34" Type="http://schemas.openxmlformats.org/officeDocument/2006/relationships/customXml" Target="../ink/ink115.xml"/><Relationship Id="rId42" Type="http://schemas.openxmlformats.org/officeDocument/2006/relationships/customXml" Target="../ink/ink119.xml"/><Relationship Id="rId47" Type="http://schemas.openxmlformats.org/officeDocument/2006/relationships/image" Target="../media/image298.emf"/><Relationship Id="rId50" Type="http://schemas.openxmlformats.org/officeDocument/2006/relationships/customXml" Target="../ink/ink123.xml"/><Relationship Id="rId55" Type="http://schemas.openxmlformats.org/officeDocument/2006/relationships/image" Target="../media/image300.emf"/><Relationship Id="rId7" Type="http://schemas.openxmlformats.org/officeDocument/2006/relationships/image" Target="../media/image265.emf"/><Relationship Id="rId2" Type="http://schemas.openxmlformats.org/officeDocument/2006/relationships/customXml" Target="../ink/ink99.xml"/><Relationship Id="rId16" Type="http://schemas.openxmlformats.org/officeDocument/2006/relationships/customXml" Target="../ink/ink106.xml"/><Relationship Id="rId29" Type="http://schemas.openxmlformats.org/officeDocument/2006/relationships/image" Target="../media/image289.emf"/><Relationship Id="rId11" Type="http://schemas.openxmlformats.org/officeDocument/2006/relationships/image" Target="../media/image278.emf"/><Relationship Id="rId24" Type="http://schemas.openxmlformats.org/officeDocument/2006/relationships/customXml" Target="../ink/ink110.xml"/><Relationship Id="rId32" Type="http://schemas.openxmlformats.org/officeDocument/2006/relationships/customXml" Target="../ink/ink114.xml"/><Relationship Id="rId37" Type="http://schemas.openxmlformats.org/officeDocument/2006/relationships/image" Target="../media/image291.emf"/><Relationship Id="rId40" Type="http://schemas.openxmlformats.org/officeDocument/2006/relationships/customXml" Target="../ink/ink118.xml"/><Relationship Id="rId45" Type="http://schemas.openxmlformats.org/officeDocument/2006/relationships/image" Target="../media/image297.emf"/><Relationship Id="rId53" Type="http://schemas.openxmlformats.org/officeDocument/2006/relationships/image" Target="../media/image299.emf"/><Relationship Id="rId5" Type="http://schemas.openxmlformats.org/officeDocument/2006/relationships/image" Target="../media/image277.emf"/><Relationship Id="rId19" Type="http://schemas.openxmlformats.org/officeDocument/2006/relationships/image" Target="../media/image282.emf"/><Relationship Id="rId4" Type="http://schemas.openxmlformats.org/officeDocument/2006/relationships/customXml" Target="../ink/ink100.xml"/><Relationship Id="rId9" Type="http://schemas.openxmlformats.org/officeDocument/2006/relationships/image" Target="../media/image266.emf"/><Relationship Id="rId14" Type="http://schemas.openxmlformats.org/officeDocument/2006/relationships/customXml" Target="../ink/ink105.xml"/><Relationship Id="rId22" Type="http://schemas.openxmlformats.org/officeDocument/2006/relationships/customXml" Target="../ink/ink109.xml"/><Relationship Id="rId27" Type="http://schemas.openxmlformats.org/officeDocument/2006/relationships/image" Target="../media/image288.emf"/><Relationship Id="rId30" Type="http://schemas.openxmlformats.org/officeDocument/2006/relationships/customXml" Target="../ink/ink113.xml"/><Relationship Id="rId35" Type="http://schemas.openxmlformats.org/officeDocument/2006/relationships/image" Target="../media/image290.emf"/><Relationship Id="rId43" Type="http://schemas.openxmlformats.org/officeDocument/2006/relationships/image" Target="../media/image294.emf"/><Relationship Id="rId48" Type="http://schemas.openxmlformats.org/officeDocument/2006/relationships/customXml" Target="../ink/ink122.xml"/><Relationship Id="rId56" Type="http://schemas.openxmlformats.org/officeDocument/2006/relationships/customXml" Target="../ink/ink126.xml"/><Relationship Id="rId8" Type="http://schemas.openxmlformats.org/officeDocument/2006/relationships/customXml" Target="../ink/ink102.xml"/><Relationship Id="rId51" Type="http://schemas.openxmlformats.org/officeDocument/2006/relationships/image" Target="../media/image296.emf"/><Relationship Id="rId3" Type="http://schemas.openxmlformats.org/officeDocument/2006/relationships/image" Target="../media/image276.emf"/><Relationship Id="rId12" Type="http://schemas.openxmlformats.org/officeDocument/2006/relationships/customXml" Target="../ink/ink104.xml"/><Relationship Id="rId17" Type="http://schemas.openxmlformats.org/officeDocument/2006/relationships/image" Target="../media/image281.emf"/><Relationship Id="rId25" Type="http://schemas.openxmlformats.org/officeDocument/2006/relationships/image" Target="../media/image285.emf"/><Relationship Id="rId33" Type="http://schemas.openxmlformats.org/officeDocument/2006/relationships/image" Target="../media/image287.emf"/><Relationship Id="rId38" Type="http://schemas.openxmlformats.org/officeDocument/2006/relationships/customXml" Target="../ink/ink117.xml"/><Relationship Id="rId46" Type="http://schemas.openxmlformats.org/officeDocument/2006/relationships/customXml" Target="../ink/ink121.xml"/><Relationship Id="rId20" Type="http://schemas.openxmlformats.org/officeDocument/2006/relationships/customXml" Target="../ink/ink108.xml"/><Relationship Id="rId41" Type="http://schemas.openxmlformats.org/officeDocument/2006/relationships/image" Target="../media/image293.emf"/><Relationship Id="rId54" Type="http://schemas.openxmlformats.org/officeDocument/2006/relationships/customXml" Target="../ink/ink125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01.xml"/><Relationship Id="rId15" Type="http://schemas.openxmlformats.org/officeDocument/2006/relationships/image" Target="../media/image280.emf"/><Relationship Id="rId23" Type="http://schemas.openxmlformats.org/officeDocument/2006/relationships/image" Target="../media/image284.emf"/><Relationship Id="rId28" Type="http://schemas.openxmlformats.org/officeDocument/2006/relationships/customXml" Target="../ink/ink112.xml"/><Relationship Id="rId36" Type="http://schemas.openxmlformats.org/officeDocument/2006/relationships/customXml" Target="../ink/ink116.xml"/><Relationship Id="rId49" Type="http://schemas.openxmlformats.org/officeDocument/2006/relationships/image" Target="../media/image295.emf"/><Relationship Id="rId57" Type="http://schemas.openxmlformats.org/officeDocument/2006/relationships/image" Target="../media/image301.emf"/><Relationship Id="rId10" Type="http://schemas.openxmlformats.org/officeDocument/2006/relationships/customXml" Target="../ink/ink103.xml"/><Relationship Id="rId31" Type="http://schemas.openxmlformats.org/officeDocument/2006/relationships/image" Target="../media/image286.emf"/><Relationship Id="rId44" Type="http://schemas.openxmlformats.org/officeDocument/2006/relationships/customXml" Target="../ink/ink120.xml"/><Relationship Id="rId52" Type="http://schemas.openxmlformats.org/officeDocument/2006/relationships/customXml" Target="../ink/ink124.xml"/></Relationships>
</file>

<file path=ppt/slides/_rels/slide1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7.emf"/><Relationship Id="rId18" Type="http://schemas.openxmlformats.org/officeDocument/2006/relationships/customXml" Target="../ink/ink135.xml"/><Relationship Id="rId26" Type="http://schemas.openxmlformats.org/officeDocument/2006/relationships/customXml" Target="../ink/ink139.xml"/><Relationship Id="rId39" Type="http://schemas.openxmlformats.org/officeDocument/2006/relationships/image" Target="../media/image320.emf"/><Relationship Id="rId21" Type="http://schemas.openxmlformats.org/officeDocument/2006/relationships/image" Target="../media/image311.emf"/><Relationship Id="rId34" Type="http://schemas.openxmlformats.org/officeDocument/2006/relationships/customXml" Target="../ink/ink143.xml"/><Relationship Id="rId42" Type="http://schemas.openxmlformats.org/officeDocument/2006/relationships/customXml" Target="../ink/ink147.xml"/><Relationship Id="rId47" Type="http://schemas.openxmlformats.org/officeDocument/2006/relationships/image" Target="../media/image324.emf"/><Relationship Id="rId7" Type="http://schemas.openxmlformats.org/officeDocument/2006/relationships/image" Target="../media/image304.emf"/><Relationship Id="rId2" Type="http://schemas.openxmlformats.org/officeDocument/2006/relationships/customXml" Target="../ink/ink127.xml"/><Relationship Id="rId16" Type="http://schemas.openxmlformats.org/officeDocument/2006/relationships/customXml" Target="../ink/ink134.xml"/><Relationship Id="rId29" Type="http://schemas.openxmlformats.org/officeDocument/2006/relationships/image" Target="../media/image317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29.xml"/><Relationship Id="rId11" Type="http://schemas.openxmlformats.org/officeDocument/2006/relationships/image" Target="../media/image306.emf"/><Relationship Id="rId24" Type="http://schemas.openxmlformats.org/officeDocument/2006/relationships/customXml" Target="../ink/ink138.xml"/><Relationship Id="rId32" Type="http://schemas.openxmlformats.org/officeDocument/2006/relationships/customXml" Target="../ink/ink142.xml"/><Relationship Id="rId37" Type="http://schemas.openxmlformats.org/officeDocument/2006/relationships/image" Target="../media/image319.emf"/><Relationship Id="rId40" Type="http://schemas.openxmlformats.org/officeDocument/2006/relationships/customXml" Target="../ink/ink146.xml"/><Relationship Id="rId45" Type="http://schemas.openxmlformats.org/officeDocument/2006/relationships/image" Target="../media/image323.emf"/><Relationship Id="rId5" Type="http://schemas.openxmlformats.org/officeDocument/2006/relationships/image" Target="../media/image303.emf"/><Relationship Id="rId15" Type="http://schemas.openxmlformats.org/officeDocument/2006/relationships/image" Target="../media/image308.emf"/><Relationship Id="rId23" Type="http://schemas.openxmlformats.org/officeDocument/2006/relationships/image" Target="../media/image312.emf"/><Relationship Id="rId28" Type="http://schemas.openxmlformats.org/officeDocument/2006/relationships/customXml" Target="../ink/ink140.xml"/><Relationship Id="rId36" Type="http://schemas.openxmlformats.org/officeDocument/2006/relationships/customXml" Target="../ink/ink144.xml"/><Relationship Id="rId10" Type="http://schemas.openxmlformats.org/officeDocument/2006/relationships/customXml" Target="../ink/ink131.xml"/><Relationship Id="rId19" Type="http://schemas.openxmlformats.org/officeDocument/2006/relationships/image" Target="../media/image310.emf"/><Relationship Id="rId31" Type="http://schemas.openxmlformats.org/officeDocument/2006/relationships/image" Target="../media/image318.emf"/><Relationship Id="rId44" Type="http://schemas.openxmlformats.org/officeDocument/2006/relationships/customXml" Target="../ink/ink148.xml"/><Relationship Id="rId4" Type="http://schemas.openxmlformats.org/officeDocument/2006/relationships/customXml" Target="../ink/ink128.xml"/><Relationship Id="rId9" Type="http://schemas.openxmlformats.org/officeDocument/2006/relationships/image" Target="../media/image305.emf"/><Relationship Id="rId14" Type="http://schemas.openxmlformats.org/officeDocument/2006/relationships/customXml" Target="../ink/ink133.xml"/><Relationship Id="rId22" Type="http://schemas.openxmlformats.org/officeDocument/2006/relationships/customXml" Target="../ink/ink137.xml"/><Relationship Id="rId27" Type="http://schemas.openxmlformats.org/officeDocument/2006/relationships/image" Target="../media/image314.emf"/><Relationship Id="rId30" Type="http://schemas.openxmlformats.org/officeDocument/2006/relationships/customXml" Target="../ink/ink141.xml"/><Relationship Id="rId35" Type="http://schemas.openxmlformats.org/officeDocument/2006/relationships/image" Target="../media/image316.emf"/><Relationship Id="rId43" Type="http://schemas.openxmlformats.org/officeDocument/2006/relationships/image" Target="../media/image322.emf"/><Relationship Id="rId8" Type="http://schemas.openxmlformats.org/officeDocument/2006/relationships/customXml" Target="../ink/ink130.xml"/><Relationship Id="rId3" Type="http://schemas.openxmlformats.org/officeDocument/2006/relationships/image" Target="../media/image302.emf"/><Relationship Id="rId12" Type="http://schemas.openxmlformats.org/officeDocument/2006/relationships/customXml" Target="../ink/ink132.xml"/><Relationship Id="rId17" Type="http://schemas.openxmlformats.org/officeDocument/2006/relationships/image" Target="../media/image309.emf"/><Relationship Id="rId25" Type="http://schemas.openxmlformats.org/officeDocument/2006/relationships/image" Target="../media/image313.emf"/><Relationship Id="rId33" Type="http://schemas.openxmlformats.org/officeDocument/2006/relationships/image" Target="../media/image315.emf"/><Relationship Id="rId38" Type="http://schemas.openxmlformats.org/officeDocument/2006/relationships/customXml" Target="../ink/ink145.xml"/><Relationship Id="rId46" Type="http://schemas.openxmlformats.org/officeDocument/2006/relationships/customXml" Target="../ink/ink149.xml"/><Relationship Id="rId20" Type="http://schemas.openxmlformats.org/officeDocument/2006/relationships/customXml" Target="../ink/ink136.xml"/><Relationship Id="rId41" Type="http://schemas.openxmlformats.org/officeDocument/2006/relationships/image" Target="../media/image321.emf"/></Relationships>
</file>

<file path=ppt/slides/_rels/slide1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228.wmf"/><Relationship Id="rId26" Type="http://schemas.openxmlformats.org/officeDocument/2006/relationships/customXml" Target="../ink/ink152.xml"/><Relationship Id="rId39" Type="http://schemas.openxmlformats.org/officeDocument/2006/relationships/image" Target="../media/image342.emf"/><Relationship Id="rId21" Type="http://schemas.openxmlformats.org/officeDocument/2006/relationships/image" Target="../media/image231.png"/><Relationship Id="rId34" Type="http://schemas.openxmlformats.org/officeDocument/2006/relationships/customXml" Target="../ink/ink156.xml"/><Relationship Id="rId42" Type="http://schemas.openxmlformats.org/officeDocument/2006/relationships/customXml" Target="../ink/ink160.xml"/><Relationship Id="rId47" Type="http://schemas.openxmlformats.org/officeDocument/2006/relationships/image" Target="../media/image344.emf"/><Relationship Id="rId50" Type="http://schemas.openxmlformats.org/officeDocument/2006/relationships/customXml" Target="../ink/ink164.xml"/><Relationship Id="rId55" Type="http://schemas.openxmlformats.org/officeDocument/2006/relationships/image" Target="../media/image350.emf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7.wmf"/><Relationship Id="rId29" Type="http://schemas.openxmlformats.org/officeDocument/2006/relationships/image" Target="../media/image337.emf"/><Relationship Id="rId11" Type="http://schemas.openxmlformats.org/officeDocument/2006/relationships/oleObject" Target="../embeddings/oleObject174.bin"/><Relationship Id="rId24" Type="http://schemas.openxmlformats.org/officeDocument/2006/relationships/customXml" Target="../ink/ink151.xml"/><Relationship Id="rId32" Type="http://schemas.openxmlformats.org/officeDocument/2006/relationships/customXml" Target="../ink/ink155.xml"/><Relationship Id="rId37" Type="http://schemas.openxmlformats.org/officeDocument/2006/relationships/image" Target="../media/image339.emf"/><Relationship Id="rId40" Type="http://schemas.openxmlformats.org/officeDocument/2006/relationships/customXml" Target="../ink/ink159.xml"/><Relationship Id="rId45" Type="http://schemas.openxmlformats.org/officeDocument/2006/relationships/image" Target="../media/image341.emf"/><Relationship Id="rId53" Type="http://schemas.openxmlformats.org/officeDocument/2006/relationships/image" Target="../media/image349.emf"/><Relationship Id="rId5" Type="http://schemas.openxmlformats.org/officeDocument/2006/relationships/oleObject" Target="../embeddings/oleObject171.bin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226.wmf"/><Relationship Id="rId22" Type="http://schemas.openxmlformats.org/officeDocument/2006/relationships/customXml" Target="../ink/ink150.xml"/><Relationship Id="rId27" Type="http://schemas.openxmlformats.org/officeDocument/2006/relationships/image" Target="../media/image336.emf"/><Relationship Id="rId30" Type="http://schemas.openxmlformats.org/officeDocument/2006/relationships/customXml" Target="../ink/ink154.xml"/><Relationship Id="rId35" Type="http://schemas.openxmlformats.org/officeDocument/2006/relationships/image" Target="../media/image338.emf"/><Relationship Id="rId43" Type="http://schemas.openxmlformats.org/officeDocument/2006/relationships/image" Target="../media/image340.emf"/><Relationship Id="rId48" Type="http://schemas.openxmlformats.org/officeDocument/2006/relationships/customXml" Target="../ink/ink163.xml"/><Relationship Id="rId56" Type="http://schemas.openxmlformats.org/officeDocument/2006/relationships/oleObject" Target="../embeddings/oleObject179.bin"/><Relationship Id="rId8" Type="http://schemas.openxmlformats.org/officeDocument/2006/relationships/image" Target="../media/image225.wmf"/><Relationship Id="rId51" Type="http://schemas.openxmlformats.org/officeDocument/2006/relationships/image" Target="../media/image346.emf"/><Relationship Id="rId3" Type="http://schemas.openxmlformats.org/officeDocument/2006/relationships/oleObject" Target="../embeddings/oleObject170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177.bin"/><Relationship Id="rId25" Type="http://schemas.openxmlformats.org/officeDocument/2006/relationships/image" Target="../media/image335.emf"/><Relationship Id="rId33" Type="http://schemas.openxmlformats.org/officeDocument/2006/relationships/image" Target="../media/image334.emf"/><Relationship Id="rId38" Type="http://schemas.openxmlformats.org/officeDocument/2006/relationships/customXml" Target="../ink/ink158.xml"/><Relationship Id="rId46" Type="http://schemas.openxmlformats.org/officeDocument/2006/relationships/customXml" Target="../ink/ink162.xml"/><Relationship Id="rId20" Type="http://schemas.openxmlformats.org/officeDocument/2006/relationships/image" Target="../media/image229.wmf"/><Relationship Id="rId41" Type="http://schemas.openxmlformats.org/officeDocument/2006/relationships/image" Target="../media/image343.emf"/><Relationship Id="rId54" Type="http://schemas.openxmlformats.org/officeDocument/2006/relationships/customXml" Target="../ink/ink166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24.wmf"/><Relationship Id="rId15" Type="http://schemas.openxmlformats.org/officeDocument/2006/relationships/oleObject" Target="../embeddings/oleObject176.bin"/><Relationship Id="rId23" Type="http://schemas.openxmlformats.org/officeDocument/2006/relationships/image" Target="../media/image332.emf"/><Relationship Id="rId28" Type="http://schemas.openxmlformats.org/officeDocument/2006/relationships/customXml" Target="../ink/ink153.xml"/><Relationship Id="rId36" Type="http://schemas.openxmlformats.org/officeDocument/2006/relationships/customXml" Target="../ink/ink157.xml"/><Relationship Id="rId49" Type="http://schemas.openxmlformats.org/officeDocument/2006/relationships/image" Target="../media/image345.emf"/><Relationship Id="rId57" Type="http://schemas.openxmlformats.org/officeDocument/2006/relationships/image" Target="../media/image230.wmf"/><Relationship Id="rId10" Type="http://schemas.openxmlformats.org/officeDocument/2006/relationships/image" Target="../media/image209.wmf"/><Relationship Id="rId31" Type="http://schemas.openxmlformats.org/officeDocument/2006/relationships/image" Target="../media/image333.emf"/><Relationship Id="rId44" Type="http://schemas.openxmlformats.org/officeDocument/2006/relationships/customXml" Target="../ink/ink161.xml"/><Relationship Id="rId52" Type="http://schemas.openxmlformats.org/officeDocument/2006/relationships/customXml" Target="../ink/ink165.xml"/></Relationships>
</file>

<file path=ppt/slides/_rels/slide1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6.emf"/><Relationship Id="rId18" Type="http://schemas.openxmlformats.org/officeDocument/2006/relationships/customXml" Target="../ink/ink175.xml"/><Relationship Id="rId26" Type="http://schemas.openxmlformats.org/officeDocument/2006/relationships/customXml" Target="../ink/ink179.xml"/><Relationship Id="rId39" Type="http://schemas.openxmlformats.org/officeDocument/2006/relationships/image" Target="../media/image369.emf"/><Relationship Id="rId21" Type="http://schemas.openxmlformats.org/officeDocument/2006/relationships/image" Target="../media/image360.emf"/><Relationship Id="rId34" Type="http://schemas.openxmlformats.org/officeDocument/2006/relationships/customXml" Target="../ink/ink183.xml"/><Relationship Id="rId42" Type="http://schemas.openxmlformats.org/officeDocument/2006/relationships/customXml" Target="../ink/ink187.xml"/><Relationship Id="rId7" Type="http://schemas.openxmlformats.org/officeDocument/2006/relationships/image" Target="../media/image353.emf"/><Relationship Id="rId2" Type="http://schemas.openxmlformats.org/officeDocument/2006/relationships/customXml" Target="../ink/ink167.xml"/><Relationship Id="rId16" Type="http://schemas.openxmlformats.org/officeDocument/2006/relationships/customXml" Target="../ink/ink174.xml"/><Relationship Id="rId20" Type="http://schemas.openxmlformats.org/officeDocument/2006/relationships/customXml" Target="../ink/ink176.xml"/><Relationship Id="rId29" Type="http://schemas.openxmlformats.org/officeDocument/2006/relationships/image" Target="../media/image364.emf"/><Relationship Id="rId41" Type="http://schemas.openxmlformats.org/officeDocument/2006/relationships/image" Target="../media/image370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69.xml"/><Relationship Id="rId11" Type="http://schemas.openxmlformats.org/officeDocument/2006/relationships/image" Target="../media/image355.emf"/><Relationship Id="rId24" Type="http://schemas.openxmlformats.org/officeDocument/2006/relationships/customXml" Target="../ink/ink178.xml"/><Relationship Id="rId32" Type="http://schemas.openxmlformats.org/officeDocument/2006/relationships/customXml" Target="../ink/ink182.xml"/><Relationship Id="rId37" Type="http://schemas.openxmlformats.org/officeDocument/2006/relationships/image" Target="../media/image368.emf"/><Relationship Id="rId40" Type="http://schemas.openxmlformats.org/officeDocument/2006/relationships/customXml" Target="../ink/ink186.xml"/><Relationship Id="rId5" Type="http://schemas.openxmlformats.org/officeDocument/2006/relationships/image" Target="../media/image352.emf"/><Relationship Id="rId15" Type="http://schemas.openxmlformats.org/officeDocument/2006/relationships/image" Target="../media/image357.emf"/><Relationship Id="rId23" Type="http://schemas.openxmlformats.org/officeDocument/2006/relationships/image" Target="../media/image361.emf"/><Relationship Id="rId28" Type="http://schemas.openxmlformats.org/officeDocument/2006/relationships/customXml" Target="../ink/ink180.xml"/><Relationship Id="rId36" Type="http://schemas.openxmlformats.org/officeDocument/2006/relationships/customXml" Target="../ink/ink184.xml"/><Relationship Id="rId10" Type="http://schemas.openxmlformats.org/officeDocument/2006/relationships/customXml" Target="../ink/ink171.xml"/><Relationship Id="rId19" Type="http://schemas.openxmlformats.org/officeDocument/2006/relationships/image" Target="../media/image359.emf"/><Relationship Id="rId31" Type="http://schemas.openxmlformats.org/officeDocument/2006/relationships/image" Target="../media/image365.emf"/><Relationship Id="rId4" Type="http://schemas.openxmlformats.org/officeDocument/2006/relationships/customXml" Target="../ink/ink168.xml"/><Relationship Id="rId9" Type="http://schemas.openxmlformats.org/officeDocument/2006/relationships/image" Target="../media/image354.emf"/><Relationship Id="rId14" Type="http://schemas.openxmlformats.org/officeDocument/2006/relationships/customXml" Target="../ink/ink173.xml"/><Relationship Id="rId22" Type="http://schemas.openxmlformats.org/officeDocument/2006/relationships/customXml" Target="../ink/ink177.xml"/><Relationship Id="rId27" Type="http://schemas.openxmlformats.org/officeDocument/2006/relationships/image" Target="../media/image363.emf"/><Relationship Id="rId30" Type="http://schemas.openxmlformats.org/officeDocument/2006/relationships/customXml" Target="../ink/ink181.xml"/><Relationship Id="rId35" Type="http://schemas.openxmlformats.org/officeDocument/2006/relationships/image" Target="../media/image367.emf"/><Relationship Id="rId43" Type="http://schemas.openxmlformats.org/officeDocument/2006/relationships/image" Target="../media/image371.emf"/><Relationship Id="rId8" Type="http://schemas.openxmlformats.org/officeDocument/2006/relationships/customXml" Target="../ink/ink170.xml"/><Relationship Id="rId3" Type="http://schemas.openxmlformats.org/officeDocument/2006/relationships/image" Target="../media/image351.emf"/><Relationship Id="rId12" Type="http://schemas.openxmlformats.org/officeDocument/2006/relationships/customXml" Target="../ink/ink172.xml"/><Relationship Id="rId17" Type="http://schemas.openxmlformats.org/officeDocument/2006/relationships/image" Target="../media/image358.emf"/><Relationship Id="rId25" Type="http://schemas.openxmlformats.org/officeDocument/2006/relationships/image" Target="../media/image362.emf"/><Relationship Id="rId33" Type="http://schemas.openxmlformats.org/officeDocument/2006/relationships/image" Target="../media/image366.emf"/><Relationship Id="rId38" Type="http://schemas.openxmlformats.org/officeDocument/2006/relationships/customXml" Target="../ink/ink185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16.bin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18.bin"/><Relationship Id="rId7" Type="http://schemas.openxmlformats.org/officeDocument/2006/relationships/customXml" Target="../ink/ink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22.bin"/><Relationship Id="rId7" Type="http://schemas.openxmlformats.org/officeDocument/2006/relationships/customXml" Target="../ink/ink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24.bin"/><Relationship Id="rId7" Type="http://schemas.openxmlformats.org/officeDocument/2006/relationships/customXml" Target="../ink/ink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26.bin"/><Relationship Id="rId7" Type="http://schemas.openxmlformats.org/officeDocument/2006/relationships/customXml" Target="../ink/ink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emf"/><Relationship Id="rId5" Type="http://schemas.openxmlformats.org/officeDocument/2006/relationships/customXml" Target="../ink/ink1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28.bin"/><Relationship Id="rId7" Type="http://schemas.openxmlformats.org/officeDocument/2006/relationships/customXml" Target="../ink/ink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30.bin"/><Relationship Id="rId7" Type="http://schemas.openxmlformats.org/officeDocument/2006/relationships/customXml" Target="../ink/ink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32.bin"/><Relationship Id="rId7" Type="http://schemas.openxmlformats.org/officeDocument/2006/relationships/customXml" Target="../ink/ink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2.emf"/><Relationship Id="rId4" Type="http://schemas.openxmlformats.org/officeDocument/2006/relationships/image" Target="../media/image38.wmf"/><Relationship Id="rId9" Type="http://schemas.openxmlformats.org/officeDocument/2006/relationships/customXml" Target="../ink/ink1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37.bin"/><Relationship Id="rId7" Type="http://schemas.openxmlformats.org/officeDocument/2006/relationships/customXml" Target="../ink/ink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39.bin"/><Relationship Id="rId7" Type="http://schemas.openxmlformats.org/officeDocument/2006/relationships/customXml" Target="../ink/ink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41.bin"/><Relationship Id="rId7" Type="http://schemas.openxmlformats.org/officeDocument/2006/relationships/customXml" Target="../ink/ink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43.bin"/><Relationship Id="rId7" Type="http://schemas.openxmlformats.org/officeDocument/2006/relationships/customXml" Target="../ink/ink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45.bin"/><Relationship Id="rId7" Type="http://schemas.openxmlformats.org/officeDocument/2006/relationships/customXml" Target="../ink/ink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47.bin"/><Relationship Id="rId7" Type="http://schemas.openxmlformats.org/officeDocument/2006/relationships/customXml" Target="../ink/ink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49.bin"/><Relationship Id="rId7" Type="http://schemas.openxmlformats.org/officeDocument/2006/relationships/customXml" Target="../ink/ink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51.bin"/><Relationship Id="rId7" Type="http://schemas.openxmlformats.org/officeDocument/2006/relationships/customXml" Target="../ink/ink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53.bin"/><Relationship Id="rId7" Type="http://schemas.openxmlformats.org/officeDocument/2006/relationships/customXml" Target="../ink/ink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60.emf"/><Relationship Id="rId5" Type="http://schemas.openxmlformats.org/officeDocument/2006/relationships/customXml" Target="../ink/ink22.xml"/><Relationship Id="rId4" Type="http://schemas.openxmlformats.org/officeDocument/2006/relationships/image" Target="../media/image4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3.emf"/><Relationship Id="rId5" Type="http://schemas.openxmlformats.org/officeDocument/2006/relationships/customXml" Target="../ink/ink23.xml"/><Relationship Id="rId4" Type="http://schemas.openxmlformats.org/officeDocument/2006/relationships/image" Target="../media/image4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9.emf"/><Relationship Id="rId5" Type="http://schemas.openxmlformats.org/officeDocument/2006/relationships/customXml" Target="../ink/ink24.xml"/><Relationship Id="rId4" Type="http://schemas.openxmlformats.org/officeDocument/2006/relationships/image" Target="../media/image4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0.bin"/><Relationship Id="rId7" Type="http://schemas.openxmlformats.org/officeDocument/2006/relationships/customXml" Target="../ink/ink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4.emf"/><Relationship Id="rId5" Type="http://schemas.openxmlformats.org/officeDocument/2006/relationships/customXml" Target="../ink/ink25.xml"/><Relationship Id="rId4" Type="http://schemas.openxmlformats.org/officeDocument/2006/relationships/image" Target="../media/image5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6.emf"/><Relationship Id="rId5" Type="http://schemas.openxmlformats.org/officeDocument/2006/relationships/customXml" Target="../ink/ink27.xml"/><Relationship Id="rId4" Type="http://schemas.openxmlformats.org/officeDocument/2006/relationships/image" Target="../media/image5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7.emf"/><Relationship Id="rId5" Type="http://schemas.openxmlformats.org/officeDocument/2006/relationships/customXml" Target="../ink/ink28.xml"/><Relationship Id="rId4" Type="http://schemas.openxmlformats.org/officeDocument/2006/relationships/image" Target="../media/image5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9.emf"/><Relationship Id="rId5" Type="http://schemas.openxmlformats.org/officeDocument/2006/relationships/customXml" Target="../ink/ink29.xml"/><Relationship Id="rId4" Type="http://schemas.openxmlformats.org/officeDocument/2006/relationships/image" Target="../media/image5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5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5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5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5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5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5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5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5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59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customXml" Target="../ink/ink30.xm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9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1.png"/><Relationship Id="rId18" Type="http://schemas.openxmlformats.org/officeDocument/2006/relationships/image" Target="../media/image76.png"/><Relationship Id="rId3" Type="http://schemas.openxmlformats.org/officeDocument/2006/relationships/image" Target="../media/image61.png"/><Relationship Id="rId21" Type="http://schemas.openxmlformats.org/officeDocument/2006/relationships/customXml" Target="../ink/ink31.xml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17" Type="http://schemas.openxmlformats.org/officeDocument/2006/relationships/image" Target="../media/image75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74.png"/><Relationship Id="rId20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png"/><Relationship Id="rId15" Type="http://schemas.openxmlformats.org/officeDocument/2006/relationships/image" Target="../media/image73.png"/><Relationship Id="rId10" Type="http://schemas.openxmlformats.org/officeDocument/2006/relationships/image" Target="../media/image68.png"/><Relationship Id="rId19" Type="http://schemas.openxmlformats.org/officeDocument/2006/relationships/image" Target="../media/image77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Relationship Id="rId14" Type="http://schemas.openxmlformats.org/officeDocument/2006/relationships/image" Target="../media/image72.png"/><Relationship Id="rId22" Type="http://schemas.openxmlformats.org/officeDocument/2006/relationships/image" Target="../media/image98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11" Type="http://schemas.openxmlformats.org/officeDocument/2006/relationships/image" Target="../media/image108.emf"/><Relationship Id="rId5" Type="http://schemas.openxmlformats.org/officeDocument/2006/relationships/image" Target="../media/image83.png"/><Relationship Id="rId10" Type="http://schemas.openxmlformats.org/officeDocument/2006/relationships/customXml" Target="../ink/ink32.xml"/><Relationship Id="rId4" Type="http://schemas.openxmlformats.org/officeDocument/2006/relationships/image" Target="../media/image82.png"/><Relationship Id="rId9" Type="http://schemas.openxmlformats.org/officeDocument/2006/relationships/image" Target="../media/image87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11" Type="http://schemas.openxmlformats.org/officeDocument/2006/relationships/image" Target="../media/image117.emf"/><Relationship Id="rId5" Type="http://schemas.openxmlformats.org/officeDocument/2006/relationships/image" Target="../media/image91.png"/><Relationship Id="rId10" Type="http://schemas.openxmlformats.org/officeDocument/2006/relationships/customXml" Target="../ink/ink33.xml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oleObject" Target="../embeddings/oleObject73.bin"/><Relationship Id="rId7" Type="http://schemas.openxmlformats.org/officeDocument/2006/relationships/customXml" Target="../ink/ink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9.emf"/><Relationship Id="rId5" Type="http://schemas.openxmlformats.org/officeDocument/2006/relationships/customXml" Target="../ink/ink34.xml"/><Relationship Id="rId4" Type="http://schemas.openxmlformats.org/officeDocument/2006/relationships/image" Target="../media/image9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21.emf"/><Relationship Id="rId5" Type="http://schemas.openxmlformats.org/officeDocument/2006/relationships/customXml" Target="../ink/ink36.xml"/><Relationship Id="rId4" Type="http://schemas.openxmlformats.org/officeDocument/2006/relationships/image" Target="../media/image96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2.emf"/><Relationship Id="rId5" Type="http://schemas.openxmlformats.org/officeDocument/2006/relationships/customXml" Target="../ink/ink37.xml"/><Relationship Id="rId4" Type="http://schemas.openxmlformats.org/officeDocument/2006/relationships/image" Target="../media/image96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05.png"/><Relationship Id="rId18" Type="http://schemas.openxmlformats.org/officeDocument/2006/relationships/image" Target="../media/image134.emf"/><Relationship Id="rId26" Type="http://schemas.openxmlformats.org/officeDocument/2006/relationships/image" Target="../media/image138.emf"/><Relationship Id="rId3" Type="http://schemas.openxmlformats.org/officeDocument/2006/relationships/oleObject" Target="../embeddings/oleObject76.bin"/><Relationship Id="rId21" Type="http://schemas.openxmlformats.org/officeDocument/2006/relationships/customXml" Target="../ink/ink41.xml"/><Relationship Id="rId7" Type="http://schemas.openxmlformats.org/officeDocument/2006/relationships/image" Target="../media/image99.png"/><Relationship Id="rId12" Type="http://schemas.openxmlformats.org/officeDocument/2006/relationships/image" Target="../media/image104.png"/><Relationship Id="rId17" Type="http://schemas.openxmlformats.org/officeDocument/2006/relationships/customXml" Target="../ink/ink39.xml"/><Relationship Id="rId25" Type="http://schemas.openxmlformats.org/officeDocument/2006/relationships/customXml" Target="../ink/ink43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emf"/><Relationship Id="rId20" Type="http://schemas.openxmlformats.org/officeDocument/2006/relationships/image" Target="../media/image135.e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98.png"/><Relationship Id="rId11" Type="http://schemas.openxmlformats.org/officeDocument/2006/relationships/image" Target="../media/image103.png"/><Relationship Id="rId24" Type="http://schemas.openxmlformats.org/officeDocument/2006/relationships/image" Target="../media/image137.emf"/><Relationship Id="rId5" Type="http://schemas.openxmlformats.org/officeDocument/2006/relationships/image" Target="../media/image97.png"/><Relationship Id="rId15" Type="http://schemas.openxmlformats.org/officeDocument/2006/relationships/customXml" Target="../ink/ink38.xml"/><Relationship Id="rId23" Type="http://schemas.openxmlformats.org/officeDocument/2006/relationships/customXml" Target="../ink/ink42.xml"/><Relationship Id="rId10" Type="http://schemas.openxmlformats.org/officeDocument/2006/relationships/image" Target="../media/image102.png"/><Relationship Id="rId19" Type="http://schemas.openxmlformats.org/officeDocument/2006/relationships/customXml" Target="../ink/ink40.xml"/><Relationship Id="rId4" Type="http://schemas.openxmlformats.org/officeDocument/2006/relationships/image" Target="../media/image96.wmf"/><Relationship Id="rId9" Type="http://schemas.openxmlformats.org/officeDocument/2006/relationships/image" Target="../media/image101.png"/><Relationship Id="rId14" Type="http://schemas.openxmlformats.org/officeDocument/2006/relationships/image" Target="../media/image106.png"/><Relationship Id="rId22" Type="http://schemas.openxmlformats.org/officeDocument/2006/relationships/image" Target="../media/image136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113.png"/><Relationship Id="rId3" Type="http://schemas.openxmlformats.org/officeDocument/2006/relationships/oleObject" Target="../embeddings/oleObject77.bin"/><Relationship Id="rId7" Type="http://schemas.openxmlformats.org/officeDocument/2006/relationships/image" Target="../media/image107.png"/><Relationship Id="rId12" Type="http://schemas.openxmlformats.org/officeDocument/2006/relationships/image" Target="../media/image1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6.emf"/><Relationship Id="rId11" Type="http://schemas.openxmlformats.org/officeDocument/2006/relationships/image" Target="../media/image111.png"/><Relationship Id="rId5" Type="http://schemas.openxmlformats.org/officeDocument/2006/relationships/customXml" Target="../ink/ink44.xml"/><Relationship Id="rId15" Type="http://schemas.openxmlformats.org/officeDocument/2006/relationships/image" Target="../media/image146.emf"/><Relationship Id="rId10" Type="http://schemas.openxmlformats.org/officeDocument/2006/relationships/image" Target="../media/image110.png"/><Relationship Id="rId4" Type="http://schemas.openxmlformats.org/officeDocument/2006/relationships/image" Target="../media/image96.wmf"/><Relationship Id="rId9" Type="http://schemas.openxmlformats.org/officeDocument/2006/relationships/image" Target="../media/image109.png"/><Relationship Id="rId14" Type="http://schemas.openxmlformats.org/officeDocument/2006/relationships/customXml" Target="../ink/ink4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96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96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96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customXml" Target="../ink/ink46.xml"/><Relationship Id="rId7" Type="http://schemas.openxmlformats.org/officeDocument/2006/relationships/image" Target="../media/image116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5" Type="http://schemas.openxmlformats.org/officeDocument/2006/relationships/image" Target="../media/image107.png"/><Relationship Id="rId10" Type="http://schemas.openxmlformats.org/officeDocument/2006/relationships/image" Target="../media/image119.png"/><Relationship Id="rId4" Type="http://schemas.openxmlformats.org/officeDocument/2006/relationships/image" Target="../media/image1350.emf"/><Relationship Id="rId9" Type="http://schemas.openxmlformats.org/officeDocument/2006/relationships/image" Target="../media/image118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customXml" Target="../ink/ink47.xml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Relationship Id="rId9" Type="http://schemas.openxmlformats.org/officeDocument/2006/relationships/image" Target="../media/image158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7" Type="http://schemas.openxmlformats.org/officeDocument/2006/relationships/image" Target="../media/image162.emf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48.xml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customXml" Target="../ink/ink50.xml"/><Relationship Id="rId3" Type="http://schemas.openxmlformats.org/officeDocument/2006/relationships/customXml" Target="../ink/ink49.xml"/><Relationship Id="rId7" Type="http://schemas.openxmlformats.org/officeDocument/2006/relationships/image" Target="../media/image130.png"/><Relationship Id="rId12" Type="http://schemas.openxmlformats.org/officeDocument/2006/relationships/image" Target="../media/image135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png"/><Relationship Id="rId11" Type="http://schemas.openxmlformats.org/officeDocument/2006/relationships/image" Target="../media/image134.png"/><Relationship Id="rId5" Type="http://schemas.openxmlformats.org/officeDocument/2006/relationships/image" Target="../media/image114.png"/><Relationship Id="rId10" Type="http://schemas.openxmlformats.org/officeDocument/2006/relationships/image" Target="../media/image133.png"/><Relationship Id="rId4" Type="http://schemas.openxmlformats.org/officeDocument/2006/relationships/image" Target="../media/image150.emf"/><Relationship Id="rId9" Type="http://schemas.openxmlformats.org/officeDocument/2006/relationships/image" Target="../media/image132.png"/><Relationship Id="rId14" Type="http://schemas.openxmlformats.org/officeDocument/2006/relationships/image" Target="../media/image171.e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40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customXml" Target="../ink/ink51.xml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6.emf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../clipboard/media/image3.emf"/><Relationship Id="rId3" Type="http://schemas.openxmlformats.org/officeDocument/2006/relationships/customXml" Target="../ink/ink52.xml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11" Type="http://schemas.openxmlformats.org/officeDocument/2006/relationships/oleObject" Target="../embeddings/oleObject83.bin"/><Relationship Id="rId10" Type="http://schemas.openxmlformats.org/officeDocument/2006/relationships/image" Target="../media/image145.emf"/><Relationship Id="rId9" Type="http://schemas.openxmlformats.org/officeDocument/2006/relationships/oleObject" Target="../embeddings/oleObject82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../clipboard/media/image3.emf"/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5" Type="http://schemas.openxmlformats.org/officeDocument/2006/relationships/customXml" Target="../ink/ink53.xml"/><Relationship Id="rId10" Type="http://schemas.openxmlformats.org/officeDocument/2006/relationships/image" Target="../media/image146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85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13" Type="http://schemas.openxmlformats.org/officeDocument/2006/relationships/image" Target="../media/image156.png"/><Relationship Id="rId3" Type="http://schemas.openxmlformats.org/officeDocument/2006/relationships/oleObject" Target="../embeddings/oleObject86.bin"/><Relationship Id="rId7" Type="http://schemas.openxmlformats.org/officeDocument/2006/relationships/image" Target="../media/image150.png"/><Relationship Id="rId12" Type="http://schemas.openxmlformats.org/officeDocument/2006/relationships/image" Target="../media/image1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49.wmf"/><Relationship Id="rId11" Type="http://schemas.openxmlformats.org/officeDocument/2006/relationships/image" Target="../media/image154.png"/><Relationship Id="rId5" Type="http://schemas.openxmlformats.org/officeDocument/2006/relationships/oleObject" Target="../embeddings/oleObject87.bin"/><Relationship Id="rId15" Type="http://schemas.openxmlformats.org/officeDocument/2006/relationships/image" Target="../media/image158.png"/><Relationship Id="rId10" Type="http://schemas.openxmlformats.org/officeDocument/2006/relationships/image" Target="../media/image153.png"/><Relationship Id="rId4" Type="http://schemas.openxmlformats.org/officeDocument/2006/relationships/image" Target="../media/image148.wmf"/><Relationship Id="rId9" Type="http://schemas.openxmlformats.org/officeDocument/2006/relationships/image" Target="../media/image152.png"/><Relationship Id="rId14" Type="http://schemas.openxmlformats.org/officeDocument/2006/relationships/image" Target="../media/image157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59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../clipboard/media/image3.e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146.wmf"/><Relationship Id="rId3" Type="http://schemas.openxmlformats.org/officeDocument/2006/relationships/customXml" Target="../ink/ink54.xml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4.wmf"/><Relationship Id="rId1" Type="http://schemas.openxmlformats.org/officeDocument/2006/relationships/vmlDrawing" Target="../drawings/vmlDrawing54.vml"/><Relationship Id="rId11" Type="http://schemas.openxmlformats.org/officeDocument/2006/relationships/oleObject" Target="../embeddings/oleObject91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161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63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../clipboard/media/image3.emf"/><Relationship Id="rId13" Type="http://schemas.openxmlformats.org/officeDocument/2006/relationships/oleObject" Target="../embeddings/oleObject97.bin"/><Relationship Id="rId3" Type="http://schemas.openxmlformats.org/officeDocument/2006/relationships/customXml" Target="../ink/ink55.xml"/><Relationship Id="rId12" Type="http://schemas.openxmlformats.org/officeDocument/2006/relationships/image" Target="../media/image1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165.e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46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../clipboard/media/image3.emf"/><Relationship Id="rId3" Type="http://schemas.openxmlformats.org/officeDocument/2006/relationships/customXml" Target="../ink/ink56.xml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145.emf"/><Relationship Id="rId9" Type="http://schemas.openxmlformats.org/officeDocument/2006/relationships/oleObject" Target="../embeddings/oleObject8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3.xml"/><Relationship Id="rId5" Type="http://schemas.openxmlformats.org/officeDocument/2006/relationships/image" Target="../media/image13.png"/><Relationship Id="rId4" Type="http://schemas.openxmlformats.org/officeDocument/2006/relationships/image" Target="../media/image12.e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../clipboard/media/image3.emf"/><Relationship Id="rId3" Type="http://schemas.openxmlformats.org/officeDocument/2006/relationships/customXml" Target="../ink/ink5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10" Type="http://schemas.openxmlformats.org/officeDocument/2006/relationships/image" Target="../media/image145.emf"/><Relationship Id="rId9" Type="http://schemas.openxmlformats.org/officeDocument/2006/relationships/oleObject" Target="../embeddings/oleObject99.bin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67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07.bin"/><Relationship Id="rId18" Type="http://schemas.openxmlformats.org/officeDocument/2006/relationships/oleObject" Target="../embeddings/oleObject110.bin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wmf"/><Relationship Id="rId20" Type="http://schemas.openxmlformats.org/officeDocument/2006/relationships/oleObject" Target="../embeddings/oleObject112.bin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72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74.wmf"/><Relationship Id="rId22" Type="http://schemas.openxmlformats.org/officeDocument/2006/relationships/image" Target="../media/image176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17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7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8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0"/>
                <a:lumOff val="100000"/>
              </a:schemeClr>
            </a:gs>
            <a:gs pos="35000">
              <a:schemeClr val="accent1">
                <a:lumMod val="0"/>
                <a:lumOff val="100000"/>
              </a:schemeClr>
            </a:gs>
            <a:gs pos="100000">
              <a:schemeClr val="accent1">
                <a:lumMod val="100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552" y="764704"/>
            <a:ext cx="7543800" cy="3566160"/>
          </a:xfrm>
        </p:spPr>
        <p:txBody>
          <a:bodyPr>
            <a:normAutofit/>
          </a:bodyPr>
          <a:lstStyle/>
          <a:p>
            <a:pPr algn="ctr"/>
            <a:r>
              <a:rPr lang="th-TH" sz="12800" b="1" dirty="0">
                <a:latin typeface="TH Mali Grade 6" panose="02000506000000020004" pitchFamily="2" charset="-34"/>
                <a:cs typeface="TH Mali Grade 6" panose="02000506000000020004" pitchFamily="2" charset="-34"/>
              </a:rPr>
              <a:t>การอินทีเกรต</a:t>
            </a:r>
            <a:r>
              <a:rPr lang="en-US" sz="12800" b="1" dirty="0">
                <a:latin typeface="TH Mali Grade 6" panose="02000506000000020004" pitchFamily="2" charset="-34"/>
                <a:cs typeface="TH Mali Grade 6" panose="02000506000000020004" pitchFamily="2" charset="-34"/>
              </a:rPr>
              <a:t/>
            </a:r>
            <a:br>
              <a:rPr lang="en-US" sz="12800" b="1" dirty="0">
                <a:latin typeface="TH Mali Grade 6" panose="02000506000000020004" pitchFamily="2" charset="-34"/>
                <a:cs typeface="TH Mali Grade 6" panose="02000506000000020004" pitchFamily="2" charset="-34"/>
              </a:rPr>
            </a:br>
            <a:r>
              <a:rPr lang="en-US" sz="9600" b="1" dirty="0">
                <a:latin typeface="TH Mali Grade 6" panose="02000506000000020004" pitchFamily="2" charset="-34"/>
                <a:cs typeface="TH Mali Grade 6" panose="02000506000000020004" pitchFamily="2" charset="-34"/>
              </a:rPr>
              <a:t>(Integration)</a:t>
            </a:r>
            <a:endParaRPr lang="th-TH" sz="9600" b="1" dirty="0">
              <a:latin typeface="TH Mali Grade 6" panose="02000506000000020004" pitchFamily="2" charset="-34"/>
              <a:cs typeface="TH Mali Grade 6" panose="02000506000000020004" pitchFamily="2" charset="-34"/>
            </a:endParaRPr>
          </a:p>
        </p:txBody>
      </p:sp>
      <p:sp>
        <p:nvSpPr>
          <p:cNvPr id="3076" name="ตัวยึดหมายเลขภาพนิ่ง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fld id="{479A7557-055A-4887-9FE8-263AC32A82FB}" type="slidenum">
              <a:rPr lang="en-US" sz="1000" smtClean="0">
                <a:latin typeface="Arial" charset="0"/>
              </a:rPr>
              <a:pPr eaLnBrk="1" hangingPunct="1"/>
              <a:t>1</a:t>
            </a:fld>
            <a:endParaRPr lang="th-TH" sz="10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78218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979712" y="404664"/>
            <a:ext cx="5688632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thaiDist"/>
            <a:r>
              <a:rPr lang="th-TH" sz="3200" i="1" u="sng" dirty="0">
                <a:latin typeface="TH Krub" panose="02000506040000020004" pitchFamily="2" charset="-34"/>
                <a:cs typeface="TH Krub" panose="02000506040000020004" pitchFamily="2" charset="-34"/>
              </a:rPr>
              <a:t>การพิจารณาตัวแปรและค่าคงที่ในการอินทิเกรต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963831"/>
              </p:ext>
            </p:extLst>
          </p:nvPr>
        </p:nvGraphicFramePr>
        <p:xfrm>
          <a:off x="1835696" y="4941168"/>
          <a:ext cx="11874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3" imgW="609480" imgH="279360" progId="Equation.DSMT4">
                  <p:embed/>
                </p:oleObj>
              </mc:Choice>
              <mc:Fallback>
                <p:oleObj name="Equation" r:id="rId3" imgW="609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4941168"/>
                        <a:ext cx="1187450" cy="54451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567825"/>
              </p:ext>
            </p:extLst>
          </p:nvPr>
        </p:nvGraphicFramePr>
        <p:xfrm>
          <a:off x="1835696" y="1844824"/>
          <a:ext cx="1212686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5" imgW="622080" imgH="279360" progId="Equation.DSMT4">
                  <p:embed/>
                </p:oleObj>
              </mc:Choice>
              <mc:Fallback>
                <p:oleObj name="Equation" r:id="rId5" imgW="62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696" y="1844824"/>
                        <a:ext cx="1212686" cy="544471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352243"/>
              </p:ext>
            </p:extLst>
          </p:nvPr>
        </p:nvGraphicFramePr>
        <p:xfrm>
          <a:off x="1835696" y="3284984"/>
          <a:ext cx="1113693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7" imgW="571320" imgH="279360" progId="Equation.DSMT4">
                  <p:embed/>
                </p:oleObj>
              </mc:Choice>
              <mc:Fallback>
                <p:oleObj name="Equation" r:id="rId7" imgW="571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696" y="3284984"/>
                        <a:ext cx="1113693" cy="544471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67544" y="1844824"/>
            <a:ext cx="917239" cy="461665"/>
          </a:xfrm>
          <a:prstGeom prst="rect">
            <a:avLst/>
          </a:prstGeom>
          <a:solidFill>
            <a:srgbClr val="FFFFCC"/>
          </a:solidFill>
        </p:spPr>
        <p:txBody>
          <a:bodyPr wrap="none">
            <a:spAutoFit/>
          </a:bodyPr>
          <a:lstStyle/>
          <a:p>
            <a:r>
              <a:rPr lang="th-TH" sz="2400" i="1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ตัวแปร </a:t>
            </a:r>
            <a:r>
              <a:rPr lang="en-US" sz="2400" i="1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x</a:t>
            </a:r>
            <a:endParaRPr lang="th-TH" sz="2400" i="1" u="sng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9552" y="3284984"/>
            <a:ext cx="883575" cy="461665"/>
          </a:xfrm>
          <a:prstGeom prst="rect">
            <a:avLst/>
          </a:prstGeom>
          <a:solidFill>
            <a:srgbClr val="FFFFCC"/>
          </a:solidFill>
        </p:spPr>
        <p:txBody>
          <a:bodyPr wrap="none">
            <a:spAutoFit/>
          </a:bodyPr>
          <a:lstStyle/>
          <a:p>
            <a:r>
              <a:rPr lang="th-TH" sz="2400" i="1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ตัวแปร </a:t>
            </a:r>
            <a:r>
              <a:rPr lang="en-US" sz="2400" i="1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t</a:t>
            </a:r>
            <a:endParaRPr lang="th-TH" sz="2400" i="1" u="sng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86409" y="4941168"/>
            <a:ext cx="917239" cy="461665"/>
          </a:xfrm>
          <a:prstGeom prst="rect">
            <a:avLst/>
          </a:prstGeom>
          <a:solidFill>
            <a:srgbClr val="FFFFCC"/>
          </a:solidFill>
        </p:spPr>
        <p:txBody>
          <a:bodyPr wrap="none">
            <a:spAutoFit/>
          </a:bodyPr>
          <a:lstStyle/>
          <a:p>
            <a:r>
              <a:rPr lang="th-TH" sz="2400" i="1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ตัวแปร </a:t>
            </a:r>
            <a:r>
              <a:rPr lang="en-US" sz="2400" i="1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v</a:t>
            </a:r>
            <a:endParaRPr lang="th-TH" sz="2400" i="1" u="sng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82716000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กลุ่ม 26"/>
          <p:cNvGrpSpPr>
            <a:grpSpLocks/>
          </p:cNvGrpSpPr>
          <p:nvPr/>
        </p:nvGrpSpPr>
        <p:grpSpPr bwMode="auto">
          <a:xfrm>
            <a:off x="827088" y="2198688"/>
            <a:ext cx="7445375" cy="628650"/>
            <a:chOff x="827088" y="2198688"/>
            <a:chExt cx="7445375" cy="628650"/>
          </a:xfrm>
        </p:grpSpPr>
        <p:sp>
          <p:nvSpPr>
            <p:cNvPr id="76815" name="Rectangle 18"/>
            <p:cNvSpPr>
              <a:spLocks noChangeArrowheads="1"/>
            </p:cNvSpPr>
            <p:nvPr/>
          </p:nvSpPr>
          <p:spPr bwMode="auto">
            <a:xfrm>
              <a:off x="827088" y="2243138"/>
              <a:ext cx="3995737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dirty="0">
                  <a:latin typeface="Angsana New" panose="02020603050405020304" pitchFamily="18" charset="-34"/>
                  <a:cs typeface="Times New Roman" panose="02020603050405020304" pitchFamily="18" charset="0"/>
                </a:rPr>
                <a:t>3. </a:t>
              </a:r>
              <a:r>
                <a:rPr lang="th-TH" altLang="en-US" sz="2800" dirty="0">
                  <a:latin typeface="Angsana New" panose="02020603050405020304" pitchFamily="18" charset="-34"/>
                  <a:cs typeface="Times New Roman" panose="02020603050405020304" pitchFamily="18" charset="0"/>
                </a:rPr>
                <a:t>นำค่า </a:t>
              </a:r>
              <a:r>
                <a:rPr lang="en-US" altLang="en-US" sz="2800" dirty="0">
                  <a:latin typeface="Angsana New" panose="02020603050405020304" pitchFamily="18" charset="-34"/>
                  <a:cs typeface="Times New Roman" panose="02020603050405020304" pitchFamily="18" charset="0"/>
                </a:rPr>
                <a:t>u, du, v </a:t>
              </a:r>
              <a:r>
                <a:rPr lang="th-TH" altLang="en-US" sz="2800" dirty="0">
                  <a:latin typeface="Angsana New" panose="02020603050405020304" pitchFamily="18" charset="-34"/>
                  <a:cs typeface="Times New Roman" panose="02020603050405020304" pitchFamily="18" charset="0"/>
                </a:rPr>
                <a:t>และ </a:t>
              </a:r>
              <a:r>
                <a:rPr lang="en-US" altLang="en-US" sz="2800" dirty="0">
                  <a:latin typeface="Angsana New" panose="02020603050405020304" pitchFamily="18" charset="-34"/>
                  <a:cs typeface="Times New Roman" panose="02020603050405020304" pitchFamily="18" charset="0"/>
                </a:rPr>
                <a:t>dv</a:t>
              </a:r>
              <a:r>
                <a:rPr lang="th-TH" altLang="en-US" sz="2800" dirty="0">
                  <a:latin typeface="Angsana New" panose="02020603050405020304" pitchFamily="18" charset="-34"/>
                  <a:cs typeface="Times New Roman" panose="02020603050405020304" pitchFamily="18" charset="0"/>
                </a:rPr>
                <a:t> ไปแทนในสูตร </a:t>
              </a:r>
            </a:p>
          </p:txBody>
        </p:sp>
        <p:graphicFrame>
          <p:nvGraphicFramePr>
            <p:cNvPr id="7681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3094618"/>
                </p:ext>
              </p:extLst>
            </p:nvPr>
          </p:nvGraphicFramePr>
          <p:xfrm>
            <a:off x="5781675" y="2198688"/>
            <a:ext cx="2490788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87" name="Equation" r:id="rId4" imgW="1091880" imgH="279360" progId="Equation.DSMT4">
                    <p:embed/>
                  </p:oleObj>
                </mc:Choice>
                <mc:Fallback>
                  <p:oleObj name="Equation" r:id="rId4" imgW="1091880" imgH="279360" progId="Equation.DSMT4">
                    <p:embed/>
                    <p:pic>
                      <p:nvPicPr>
                        <p:cNvPr id="76816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1675" y="2198688"/>
                          <a:ext cx="2490788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03" name="Rectangle 20"/>
          <p:cNvSpPr>
            <a:spLocks noChangeArrowheads="1"/>
          </p:cNvSpPr>
          <p:nvPr/>
        </p:nvSpPr>
        <p:spPr bwMode="auto">
          <a:xfrm>
            <a:off x="2411413" y="722313"/>
            <a:ext cx="2212975" cy="762000"/>
          </a:xfrm>
          <a:prstGeom prst="rect">
            <a:avLst/>
          </a:prstGeom>
          <a:solidFill>
            <a:srgbClr val="FF99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4400" b="1">
                <a:latin typeface="Angsana New" panose="02020603050405020304" pitchFamily="18" charset="-34"/>
              </a:rPr>
              <a:t>การอินทีเกรต</a:t>
            </a:r>
          </a:p>
        </p:txBody>
      </p:sp>
      <p:sp>
        <p:nvSpPr>
          <p:cNvPr id="76804" name="Rectangle 21"/>
          <p:cNvSpPr>
            <a:spLocks noChangeArrowheads="1"/>
          </p:cNvSpPr>
          <p:nvPr/>
        </p:nvSpPr>
        <p:spPr bwMode="auto">
          <a:xfrm>
            <a:off x="369888" y="1120775"/>
            <a:ext cx="1196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u="sng">
                <a:latin typeface="Angsana New" panose="02020603050405020304" pitchFamily="18" charset="-34"/>
              </a:rPr>
              <a:t>1. </a:t>
            </a:r>
            <a:r>
              <a:rPr lang="th-TH" altLang="en-US" b="1" u="sng">
                <a:latin typeface="Angsana New" panose="02020603050405020304" pitchFamily="18" charset="-34"/>
              </a:rPr>
              <a:t>วิธีตรง</a:t>
            </a:r>
          </a:p>
        </p:txBody>
      </p:sp>
      <p:grpSp>
        <p:nvGrpSpPr>
          <p:cNvPr id="76805" name="Group 22"/>
          <p:cNvGrpSpPr>
            <a:grpSpLocks/>
          </p:cNvGrpSpPr>
          <p:nvPr/>
        </p:nvGrpSpPr>
        <p:grpSpPr bwMode="auto">
          <a:xfrm>
            <a:off x="5651500" y="585788"/>
            <a:ext cx="3024188" cy="1042987"/>
            <a:chOff x="3296" y="1017"/>
            <a:chExt cx="1905" cy="657"/>
          </a:xfrm>
        </p:grpSpPr>
        <p:graphicFrame>
          <p:nvGraphicFramePr>
            <p:cNvPr id="76813" name="Object 23"/>
            <p:cNvGraphicFramePr>
              <a:graphicFrameLocks noChangeAspect="1"/>
            </p:cNvGraphicFramePr>
            <p:nvPr/>
          </p:nvGraphicFramePr>
          <p:xfrm>
            <a:off x="3296" y="1298"/>
            <a:ext cx="1905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88" name="Equation" r:id="rId6" imgW="1117600" imgH="279400" progId="Equation.3">
                    <p:embed/>
                  </p:oleObj>
                </mc:Choice>
                <mc:Fallback>
                  <p:oleObj name="Equation" r:id="rId6" imgW="1117600" imgH="279400" progId="Equation.3">
                    <p:embed/>
                    <p:pic>
                      <p:nvPicPr>
                        <p:cNvPr id="7681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" y="1298"/>
                          <a:ext cx="1905" cy="376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14" name="Rectangle 24"/>
            <p:cNvSpPr>
              <a:spLocks noChangeArrowheads="1"/>
            </p:cNvSpPr>
            <p:nvPr/>
          </p:nvSpPr>
          <p:spPr bwMode="auto">
            <a:xfrm>
              <a:off x="4040" y="1017"/>
              <a:ext cx="382" cy="327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th-TH" altLang="en-US" sz="2800" b="1" u="sng">
                  <a:latin typeface="Angsana New" panose="02020603050405020304" pitchFamily="18" charset="-34"/>
                  <a:cs typeface="Times New Roman" panose="02020603050405020304" pitchFamily="18" charset="0"/>
                </a:rPr>
                <a:t>สูตร</a:t>
              </a:r>
              <a:endParaRPr lang="th-TH" altLang="en-US" sz="28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6806" name="Rectangle 3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th-TH" altLang="en-US" sz="1800"/>
          </a:p>
        </p:txBody>
      </p:sp>
      <p:graphicFrame>
        <p:nvGraphicFramePr>
          <p:cNvPr id="5939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29006"/>
              </p:ext>
            </p:extLst>
          </p:nvPr>
        </p:nvGraphicFramePr>
        <p:xfrm>
          <a:off x="1691680" y="2924944"/>
          <a:ext cx="28844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9" name="Equation" r:id="rId8" imgW="1295280" imgH="279360" progId="Equation.DSMT4">
                  <p:embed/>
                </p:oleObj>
              </mc:Choice>
              <mc:Fallback>
                <p:oleObj name="Equation" r:id="rId8" imgW="1295280" imgH="279360" progId="Equation.DSMT4">
                  <p:embed/>
                  <p:pic>
                    <p:nvPicPr>
                      <p:cNvPr id="5939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924944"/>
                        <a:ext cx="28844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5748"/>
              </p:ext>
            </p:extLst>
          </p:nvPr>
        </p:nvGraphicFramePr>
        <p:xfrm>
          <a:off x="2825498" y="4725144"/>
          <a:ext cx="229393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0" name="Equation" r:id="rId10" imgW="927100" imgH="279400" progId="Equation.3">
                  <p:embed/>
                </p:oleObj>
              </mc:Choice>
              <mc:Fallback>
                <p:oleObj name="Equation" r:id="rId10" imgW="927100" imgH="279400" progId="Equation.3">
                  <p:embed/>
                  <p:pic>
                    <p:nvPicPr>
                      <p:cNvPr id="59397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498" y="4725144"/>
                        <a:ext cx="229393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5" name="Rectangle 51"/>
          <p:cNvSpPr>
            <a:spLocks noChangeArrowheads="1"/>
          </p:cNvSpPr>
          <p:nvPr/>
        </p:nvSpPr>
        <p:spPr bwMode="auto">
          <a:xfrm>
            <a:off x="899592" y="4221088"/>
            <a:ext cx="2392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Angsana New" panose="02020603050405020304" pitchFamily="18" charset="-34"/>
              </a:rPr>
              <a:t>4.</a:t>
            </a:r>
            <a:r>
              <a:rPr lang="th-TH" altLang="en-US" sz="2800" dirty="0">
                <a:latin typeface="Angsana New" panose="02020603050405020304" pitchFamily="18" charset="-34"/>
              </a:rPr>
              <a:t>หาค่า</a:t>
            </a:r>
            <a:r>
              <a:rPr lang="en-US" altLang="en-US" sz="2800" dirty="0" err="1">
                <a:latin typeface="Angsana New" panose="02020603050405020304" pitchFamily="18" charset="-34"/>
              </a:rPr>
              <a:t>เทอมอินทีเกรต</a:t>
            </a:r>
            <a:endParaRPr lang="th-TH" altLang="en-US" sz="2800" dirty="0">
              <a:latin typeface="Angsana New" panose="02020603050405020304" pitchFamily="18" charset="-34"/>
            </a:endParaRPr>
          </a:p>
        </p:txBody>
      </p:sp>
      <p:sp>
        <p:nvSpPr>
          <p:cNvPr id="76812" name="ตัวยึดหมายเลขภาพนิ่ง 2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1D0FFAF-68EF-42A9-B98B-AE463689A0EB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0</a:t>
            </a:fld>
            <a:endParaRPr lang="th-TH" altLang="en-US" sz="1000" smtClean="0"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288821"/>
              </p:ext>
            </p:extLst>
          </p:nvPr>
        </p:nvGraphicFramePr>
        <p:xfrm>
          <a:off x="2843808" y="5517232"/>
          <a:ext cx="240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1" name="Equation" r:id="rId12" imgW="2400435" imgH="419033" progId="Equation.DSMT4">
                  <p:embed/>
                </p:oleObj>
              </mc:Choice>
              <mc:Fallback>
                <p:oleObj name="Equation" r:id="rId12" imgW="2400435" imgH="4190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43808" y="5517232"/>
                        <a:ext cx="2400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22838"/>
              </p:ext>
            </p:extLst>
          </p:nvPr>
        </p:nvGraphicFramePr>
        <p:xfrm>
          <a:off x="2915816" y="3645024"/>
          <a:ext cx="13001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2" name="Equation" r:id="rId14" imgW="533160" imgH="177480" progId="Equation.DSMT4">
                  <p:embed/>
                </p:oleObj>
              </mc:Choice>
              <mc:Fallback>
                <p:oleObj name="Equation" r:id="rId14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15816" y="3645024"/>
                        <a:ext cx="130016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104093"/>
              </p:ext>
            </p:extLst>
          </p:nvPr>
        </p:nvGraphicFramePr>
        <p:xfrm>
          <a:off x="4283968" y="3501008"/>
          <a:ext cx="1388404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3" name="Equation" r:id="rId16" imgW="647640" imgH="393480" progId="Equation.DSMT4">
                  <p:embed/>
                </p:oleObj>
              </mc:Choice>
              <mc:Fallback>
                <p:oleObj name="Equation" r:id="rId16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83968" y="3501008"/>
                        <a:ext cx="1388404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646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6" name="Group 16"/>
          <p:cNvGrpSpPr>
            <a:grpSpLocks/>
          </p:cNvGrpSpPr>
          <p:nvPr/>
        </p:nvGrpSpPr>
        <p:grpSpPr bwMode="auto">
          <a:xfrm>
            <a:off x="827584" y="980728"/>
            <a:ext cx="7507285" cy="1001713"/>
            <a:chOff x="230" y="1434"/>
            <a:chExt cx="4729" cy="631"/>
          </a:xfrm>
        </p:grpSpPr>
        <p:sp>
          <p:nvSpPr>
            <p:cNvPr id="77828" name="Rectangle 13"/>
            <p:cNvSpPr>
              <a:spLocks noChangeArrowheads="1"/>
            </p:cNvSpPr>
            <p:nvPr/>
          </p:nvSpPr>
          <p:spPr bwMode="auto">
            <a:xfrm>
              <a:off x="230" y="1434"/>
              <a:ext cx="4729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dirty="0">
                  <a:latin typeface="Angsana New" panose="02020603050405020304" pitchFamily="18" charset="-34"/>
                </a:rPr>
                <a:t>5.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 ในระหว่างอินทีเกรตถ้าเกิด</a:t>
              </a:r>
              <a:r>
                <a:rPr lang="th-TH" altLang="en-US" sz="2800" dirty="0" smtClean="0">
                  <a:latin typeface="Angsana New" panose="02020603050405020304" pitchFamily="18" charset="-34"/>
                </a:rPr>
                <a:t>เทอม</a:t>
              </a:r>
              <a:r>
                <a:rPr lang="en-US" altLang="en-US" sz="2800" dirty="0" smtClean="0">
                  <a:latin typeface="Angsana New" panose="02020603050405020304" pitchFamily="18" charset="-34"/>
                </a:rPr>
                <a:t>              </a:t>
              </a:r>
              <a:r>
                <a:rPr lang="th-TH" altLang="en-US" sz="2800" dirty="0" smtClean="0">
                  <a:latin typeface="Angsana New" panose="02020603050405020304" pitchFamily="18" charset="-34"/>
                </a:rPr>
                <a:t> 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เกิดขึ้นอีกก็ให้ย้ายไปทางด้านซ้าย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th-TH" altLang="en-US" sz="2800" dirty="0">
                  <a:latin typeface="Angsana New" panose="02020603050405020304" pitchFamily="18" charset="-34"/>
                </a:rPr>
                <a:t>รวมกับ             เดิมที่มีอยู่</a:t>
              </a:r>
            </a:p>
          </p:txBody>
        </p:sp>
        <p:graphicFrame>
          <p:nvGraphicFramePr>
            <p:cNvPr id="77829" name="Object 11"/>
            <p:cNvGraphicFramePr>
              <a:graphicFrameLocks noChangeAspect="1"/>
            </p:cNvGraphicFramePr>
            <p:nvPr/>
          </p:nvGraphicFramePr>
          <p:xfrm>
            <a:off x="692" y="1669"/>
            <a:ext cx="506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0" name="Equation" r:id="rId3" imgW="355446" imgH="279279" progId="Equation.3">
                    <p:embed/>
                  </p:oleObj>
                </mc:Choice>
                <mc:Fallback>
                  <p:oleObj name="Equation" r:id="rId3" imgW="355446" imgH="279279" progId="Equation.3">
                    <p:embed/>
                    <p:pic>
                      <p:nvPicPr>
                        <p:cNvPr id="7782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1669"/>
                          <a:ext cx="506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27" name="ตัวยึดหมายเลขภาพนิ่ง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2CB2A4A-8BCF-48A8-9584-AF0AE97F506A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1</a:t>
            </a:fld>
            <a:endParaRPr lang="th-TH" altLang="en-US" sz="1000" smtClean="0">
              <a:latin typeface="Arial" panose="020B0604020202020204" pitchFamily="34" charset="0"/>
            </a:endParaRPr>
          </a:p>
        </p:txBody>
      </p:sp>
      <p:sp>
        <p:nvSpPr>
          <p:cNvPr id="6" name="Rectangle 54"/>
          <p:cNvSpPr>
            <a:spLocks noChangeArrowheads="1"/>
          </p:cNvSpPr>
          <p:nvPr/>
        </p:nvSpPr>
        <p:spPr bwMode="auto">
          <a:xfrm>
            <a:off x="827584" y="2348880"/>
            <a:ext cx="458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2800" dirty="0">
                <a:latin typeface="Angsana New" panose="02020603050405020304" pitchFamily="18" charset="-34"/>
              </a:rPr>
              <a:t>6</a:t>
            </a:r>
            <a:r>
              <a:rPr lang="en-US" altLang="en-US" sz="2800" dirty="0" smtClean="0">
                <a:latin typeface="Angsana New" panose="02020603050405020304" pitchFamily="18" charset="-34"/>
              </a:rPr>
              <a:t>.</a:t>
            </a:r>
            <a:r>
              <a:rPr lang="th-TH" altLang="en-US" sz="2800" dirty="0" smtClean="0">
                <a:latin typeface="Angsana New" panose="02020603050405020304" pitchFamily="18" charset="-34"/>
              </a:rPr>
              <a:t> </a:t>
            </a:r>
            <a:r>
              <a:rPr lang="th-TH" altLang="en-US" sz="2800" dirty="0">
                <a:latin typeface="Angsana New" panose="02020603050405020304" pitchFamily="18" charset="-34"/>
              </a:rPr>
              <a:t>ตัวคงค่า </a:t>
            </a:r>
            <a:r>
              <a:rPr lang="en-US" altLang="en-US" sz="2800" dirty="0">
                <a:latin typeface="Angsana New" panose="02020603050405020304" pitchFamily="18" charset="-34"/>
              </a:rPr>
              <a:t>c </a:t>
            </a:r>
            <a:r>
              <a:rPr lang="th-TH" altLang="en-US" sz="2800" dirty="0">
                <a:latin typeface="Angsana New" panose="02020603050405020304" pitchFamily="18" charset="-34"/>
              </a:rPr>
              <a:t>ให้ใส่ที่บรรทัดสุดท้ายของคำตอบ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2771800" y="4077072"/>
            <a:ext cx="22322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807661"/>
              </p:ext>
            </p:extLst>
          </p:nvPr>
        </p:nvGraphicFramePr>
        <p:xfrm>
          <a:off x="4166328" y="954352"/>
          <a:ext cx="790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1" name="Equation" r:id="rId5" imgW="790444" imgH="619018" progId="Equation.DSMT4">
                  <p:embed/>
                </p:oleObj>
              </mc:Choice>
              <mc:Fallback>
                <p:oleObj name="Equation" r:id="rId5" imgW="790444" imgH="6190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6328" y="954352"/>
                        <a:ext cx="790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8039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5"/>
          <p:cNvSpPr>
            <a:spLocks noChangeArrowheads="1"/>
          </p:cNvSpPr>
          <p:nvPr/>
        </p:nvSpPr>
        <p:spPr bwMode="auto">
          <a:xfrm>
            <a:off x="303568" y="116632"/>
            <a:ext cx="1196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u="sng" dirty="0">
                <a:latin typeface="Angsana New" panose="02020603050405020304" pitchFamily="18" charset="-34"/>
              </a:rPr>
              <a:t>1. </a:t>
            </a:r>
            <a:r>
              <a:rPr lang="th-TH" altLang="en-US" b="1" u="sng" dirty="0">
                <a:latin typeface="Angsana New" panose="02020603050405020304" pitchFamily="18" charset="-34"/>
              </a:rPr>
              <a:t>วิธีตรง</a:t>
            </a:r>
          </a:p>
        </p:txBody>
      </p:sp>
      <p:sp>
        <p:nvSpPr>
          <p:cNvPr id="75780" name="Rectangle 7"/>
          <p:cNvSpPr>
            <a:spLocks noChangeArrowheads="1"/>
          </p:cNvSpPr>
          <p:nvPr/>
        </p:nvSpPr>
        <p:spPr bwMode="auto">
          <a:xfrm>
            <a:off x="395536" y="1150144"/>
            <a:ext cx="1816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2800" b="1" u="sng" dirty="0">
                <a:latin typeface="Angsana New" panose="02020603050405020304" pitchFamily="18" charset="-34"/>
                <a:cs typeface="Times New Roman" panose="02020603050405020304" pitchFamily="18" charset="0"/>
              </a:rPr>
              <a:t>ตัวอย่าง</a:t>
            </a:r>
            <a:r>
              <a:rPr lang="th-TH" altLang="en-US" sz="2800" dirty="0">
                <a:latin typeface="Angsana New" panose="02020603050405020304" pitchFamily="18" charset="-34"/>
                <a:cs typeface="Times New Roman" panose="02020603050405020304" pitchFamily="18" charset="0"/>
              </a:rPr>
              <a:t>  จงหาค่า</a:t>
            </a:r>
            <a:endParaRPr lang="th-TH" altLang="en-US" sz="2800" dirty="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57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799372"/>
              </p:ext>
            </p:extLst>
          </p:nvPr>
        </p:nvGraphicFramePr>
        <p:xfrm>
          <a:off x="2787898" y="1124744"/>
          <a:ext cx="10683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2" name="Equation" r:id="rId3" imgW="533169" imgH="279279" progId="Equation.3">
                  <p:embed/>
                </p:oleObj>
              </mc:Choice>
              <mc:Fallback>
                <p:oleObj name="Equation" r:id="rId3" imgW="533169" imgH="279279" progId="Equation.3">
                  <p:embed/>
                  <p:pic>
                    <p:nvPicPr>
                      <p:cNvPr id="757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898" y="1124744"/>
                        <a:ext cx="106838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779319"/>
              </p:ext>
            </p:extLst>
          </p:nvPr>
        </p:nvGraphicFramePr>
        <p:xfrm>
          <a:off x="6119812" y="0"/>
          <a:ext cx="30241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3" name="Equation" r:id="rId5" imgW="1117600" imgH="279400" progId="Equation.3">
                  <p:embed/>
                </p:oleObj>
              </mc:Choice>
              <mc:Fallback>
                <p:oleObj name="Equation" r:id="rId5" imgW="1117600" imgH="279400" progId="Equation.3">
                  <p:embed/>
                  <p:pic>
                    <p:nvPicPr>
                      <p:cNvPr id="7579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2" y="0"/>
                        <a:ext cx="30241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4" name="ตัวยึดหมายเลขภาพนิ่ง 1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9B6A56A-8CAA-416B-9507-5ADCBE5E1ED0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2</a:t>
            </a:fld>
            <a:endParaRPr lang="th-TH" altLang="en-US" sz="10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9416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956786"/>
              </p:ext>
            </p:extLst>
          </p:nvPr>
        </p:nvGraphicFramePr>
        <p:xfrm>
          <a:off x="6125378" y="0"/>
          <a:ext cx="30194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Equation" r:id="rId3" imgW="3019496" imgH="590603" progId="Equation.DSMT4">
                  <p:embed/>
                </p:oleObj>
              </mc:Choice>
              <mc:Fallback>
                <p:oleObj name="Equation" r:id="rId3" imgW="3019496" imgH="5906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5378" y="0"/>
                        <a:ext cx="301942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362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7562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3" name="Rectangle 10"/>
          <p:cNvSpPr>
            <a:spLocks noChangeArrowheads="1"/>
          </p:cNvSpPr>
          <p:nvPr/>
        </p:nvSpPr>
        <p:spPr bwMode="auto">
          <a:xfrm>
            <a:off x="197278" y="374182"/>
            <a:ext cx="1816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2800" b="1" u="sng">
                <a:latin typeface="Angsana New" panose="02020603050405020304" pitchFamily="18" charset="-34"/>
              </a:rPr>
              <a:t>ตัวอย่าง</a:t>
            </a:r>
            <a:r>
              <a:rPr lang="th-TH" altLang="en-US" sz="2800">
                <a:latin typeface="Angsana New" panose="02020603050405020304" pitchFamily="18" charset="-34"/>
              </a:rPr>
              <a:t>  จงหาค่า</a:t>
            </a:r>
          </a:p>
        </p:txBody>
      </p:sp>
      <p:sp>
        <p:nvSpPr>
          <p:cNvPr id="78854" name="Rectangle 13"/>
          <p:cNvSpPr>
            <a:spLocks noChangeArrowheads="1"/>
          </p:cNvSpPr>
          <p:nvPr/>
        </p:nvSpPr>
        <p:spPr bwMode="auto">
          <a:xfrm>
            <a:off x="0" y="3290888"/>
            <a:ext cx="18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th-TH" altLang="en-US" sz="1800">
              <a:latin typeface="Angsana New" panose="02020603050405020304" pitchFamily="18" charset="-34"/>
            </a:endParaRPr>
          </a:p>
        </p:txBody>
      </p:sp>
      <p:graphicFrame>
        <p:nvGraphicFramePr>
          <p:cNvPr id="7885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270615"/>
              </p:ext>
            </p:extLst>
          </p:nvPr>
        </p:nvGraphicFramePr>
        <p:xfrm>
          <a:off x="1972103" y="356719"/>
          <a:ext cx="14398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" name="Equation" r:id="rId3" imgW="698500" imgH="279400" progId="Equation.3">
                  <p:embed/>
                </p:oleObj>
              </mc:Choice>
              <mc:Fallback>
                <p:oleObj name="Equation" r:id="rId3" imgW="698500" imgH="279400" progId="Equation.3">
                  <p:embed/>
                  <p:pic>
                    <p:nvPicPr>
                      <p:cNvPr id="7885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103" y="356719"/>
                        <a:ext cx="14398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ตัวยึดหมายเลขภาพนิ่ง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A481D29-FFAD-44A9-A7B6-150C1D635E05}" type="slidenum">
              <a:rPr lang="en-US" altLang="en-US" sz="1000" smtClean="0">
                <a:latin typeface="Angsana New" panose="02020603050405020304" pitchFamily="18" charset="-34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5</a:t>
            </a:fld>
            <a:endParaRPr lang="th-TH" altLang="en-US" sz="1000" smtClean="0">
              <a:latin typeface="Angsana New" panose="02020603050405020304" pitchFamily="18" charset="-34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418342"/>
              </p:ext>
            </p:extLst>
          </p:nvPr>
        </p:nvGraphicFramePr>
        <p:xfrm>
          <a:off x="6124575" y="43188"/>
          <a:ext cx="30194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9" name="Equation" r:id="rId5" imgW="3019496" imgH="590603" progId="Equation.DSMT4">
                  <p:embed/>
                </p:oleObj>
              </mc:Choice>
              <mc:Fallback>
                <p:oleObj name="Equation" r:id="rId5" imgW="3019496" imgH="5906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4575" y="43188"/>
                        <a:ext cx="301942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280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ตัวยึดหมายเลขภาพนิ่ง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70D624D-F056-47AD-B5CD-60CD30E2514A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6</a:t>
            </a:fld>
            <a:endParaRPr lang="th-TH" altLang="en-US" sz="1000" smtClean="0">
              <a:latin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591959"/>
              </p:ext>
            </p:extLst>
          </p:nvPr>
        </p:nvGraphicFramePr>
        <p:xfrm>
          <a:off x="6124575" y="30105"/>
          <a:ext cx="30194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Equation" r:id="rId3" imgW="3019496" imgH="590603" progId="Equation.DSMT4">
                  <p:embed/>
                </p:oleObj>
              </mc:Choice>
              <mc:Fallback>
                <p:oleObj name="Equation" r:id="rId3" imgW="3019496" imgH="5906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4575" y="30105"/>
                        <a:ext cx="301942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698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79629"/>
              </p:ext>
            </p:extLst>
          </p:nvPr>
        </p:nvGraphicFramePr>
        <p:xfrm>
          <a:off x="6012160" y="0"/>
          <a:ext cx="30194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Equation" r:id="rId3" imgW="3019496" imgH="590603" progId="Equation.DSMT4">
                  <p:embed/>
                </p:oleObj>
              </mc:Choice>
              <mc:Fallback>
                <p:oleObj name="Equation" r:id="rId3" imgW="3019496" imgH="5906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2160" y="0"/>
                        <a:ext cx="301942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438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5"/>
          <p:cNvSpPr>
            <a:spLocks noChangeArrowheads="1"/>
          </p:cNvSpPr>
          <p:nvPr/>
        </p:nvSpPr>
        <p:spPr bwMode="auto">
          <a:xfrm>
            <a:off x="369888" y="1120775"/>
            <a:ext cx="1076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u="sng">
                <a:latin typeface="Angsana New" panose="02020603050405020304" pitchFamily="18" charset="-34"/>
              </a:rPr>
              <a:t>2. </a:t>
            </a:r>
            <a:r>
              <a:rPr lang="th-TH" altLang="en-US" b="1" u="sng">
                <a:latin typeface="Angsana New" panose="02020603050405020304" pitchFamily="18" charset="-34"/>
              </a:rPr>
              <a:t>วิธีลัด</a:t>
            </a:r>
          </a:p>
        </p:txBody>
      </p:sp>
      <p:sp>
        <p:nvSpPr>
          <p:cNvPr id="80900" name="Rectangle 6"/>
          <p:cNvSpPr>
            <a:spLocks noChangeArrowheads="1"/>
          </p:cNvSpPr>
          <p:nvPr/>
        </p:nvSpPr>
        <p:spPr bwMode="auto">
          <a:xfrm>
            <a:off x="395288" y="1844675"/>
            <a:ext cx="1069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b="1" u="sng" dirty="0">
                <a:solidFill>
                  <a:srgbClr val="FF0000"/>
                </a:solidFill>
                <a:latin typeface="Angsana New" panose="02020603050405020304" pitchFamily="18" charset="-34"/>
              </a:rPr>
              <a:t>แบบที่ </a:t>
            </a:r>
            <a:r>
              <a:rPr lang="en-US" altLang="en-US" b="1" u="sng" dirty="0">
                <a:solidFill>
                  <a:srgbClr val="FF0000"/>
                </a:solidFill>
                <a:latin typeface="Angsana New" panose="02020603050405020304" pitchFamily="18" charset="-34"/>
              </a:rPr>
              <a:t>1</a:t>
            </a:r>
            <a:endParaRPr lang="th-TH" altLang="en-US" b="1" u="sng" dirty="0">
              <a:solidFill>
                <a:srgbClr val="FF0000"/>
              </a:solidFill>
              <a:latin typeface="Angsana New" panose="02020603050405020304" pitchFamily="18" charset="-34"/>
            </a:endParaRPr>
          </a:p>
        </p:txBody>
      </p:sp>
      <p:sp>
        <p:nvSpPr>
          <p:cNvPr id="80901" name="Rectangle 41"/>
          <p:cNvSpPr>
            <a:spLocks noChangeArrowheads="1"/>
          </p:cNvSpPr>
          <p:nvPr/>
        </p:nvSpPr>
        <p:spPr bwMode="auto">
          <a:xfrm>
            <a:off x="2005013" y="1989138"/>
            <a:ext cx="1816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2800" b="1" u="sng">
                <a:latin typeface="Angsana New" panose="02020603050405020304" pitchFamily="18" charset="-34"/>
                <a:cs typeface="Times New Roman" panose="02020603050405020304" pitchFamily="18" charset="0"/>
              </a:rPr>
              <a:t>ตัวอย่าง</a:t>
            </a:r>
            <a:r>
              <a:rPr lang="th-TH" altLang="en-US" sz="2800">
                <a:latin typeface="Angsana New" panose="02020603050405020304" pitchFamily="18" charset="-34"/>
                <a:cs typeface="Times New Roman" panose="02020603050405020304" pitchFamily="18" charset="0"/>
              </a:rPr>
              <a:t>  จงหาค่า</a:t>
            </a:r>
            <a:endParaRPr lang="th-TH" altLang="en-US" sz="280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0902" name="Rectangle 43"/>
          <p:cNvSpPr>
            <a:spLocks noChangeArrowheads="1"/>
          </p:cNvSpPr>
          <p:nvPr/>
        </p:nvSpPr>
        <p:spPr bwMode="auto">
          <a:xfrm>
            <a:off x="698500" y="2694772"/>
            <a:ext cx="425789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th-TH" altLang="en-US" sz="2800" dirty="0">
                <a:latin typeface="Angsana New" panose="02020603050405020304" pitchFamily="18" charset="-34"/>
              </a:rPr>
              <a:t>เลือก </a:t>
            </a:r>
            <a:r>
              <a:rPr lang="en-US" altLang="en-US" sz="2800" b="1" dirty="0">
                <a:solidFill>
                  <a:srgbClr val="FF0000"/>
                </a:solidFill>
                <a:latin typeface="Angsana New" panose="02020603050405020304" pitchFamily="18" charset="-34"/>
              </a:rPr>
              <a:t>u</a:t>
            </a:r>
            <a:r>
              <a:rPr lang="en-US" altLang="en-US" sz="2800" dirty="0">
                <a:latin typeface="Angsana New" panose="02020603050405020304" pitchFamily="18" charset="-34"/>
              </a:rPr>
              <a:t> </a:t>
            </a:r>
            <a:r>
              <a:rPr lang="th-TH" altLang="en-US" sz="2800" dirty="0">
                <a:latin typeface="Angsana New" panose="02020603050405020304" pitchFamily="18" charset="-34"/>
              </a:rPr>
              <a:t>และ</a:t>
            </a:r>
            <a:r>
              <a:rPr lang="en-US" altLang="en-US" sz="2800" dirty="0">
                <a:latin typeface="Angsana New" panose="02020603050405020304" pitchFamily="18" charset="-34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Angsana New" panose="02020603050405020304" pitchFamily="18" charset="-34"/>
              </a:rPr>
              <a:t>dv</a:t>
            </a:r>
            <a:r>
              <a:rPr lang="th-TH" altLang="en-US" sz="2800" b="1" dirty="0">
                <a:solidFill>
                  <a:srgbClr val="FF0000"/>
                </a:solidFill>
                <a:latin typeface="Angsana New" panose="02020603050405020304" pitchFamily="18" charset="-34"/>
              </a:rPr>
              <a:t> </a:t>
            </a:r>
            <a:r>
              <a:rPr lang="th-TH" altLang="en-US" sz="2800" dirty="0">
                <a:latin typeface="Angsana New" panose="02020603050405020304" pitchFamily="18" charset="-34"/>
              </a:rPr>
              <a:t>แล้วใส่ในตาราง </a:t>
            </a:r>
            <a:r>
              <a:rPr lang="en-US" altLang="en-US" sz="2800" dirty="0">
                <a:latin typeface="Angsana New" panose="02020603050405020304" pitchFamily="18" charset="-34"/>
              </a:rPr>
              <a:t>2 </a:t>
            </a:r>
            <a:r>
              <a:rPr lang="th-TH" altLang="en-US" sz="2800" dirty="0">
                <a:latin typeface="Angsana New" panose="02020603050405020304" pitchFamily="18" charset="-34"/>
              </a:rPr>
              <a:t>ช่อง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2800" dirty="0">
                <a:latin typeface="Angsana New" panose="02020603050405020304" pitchFamily="18" charset="-34"/>
              </a:rPr>
              <a:t>      คือ ช่องอนุพันธ์ และอินทีเกรต</a:t>
            </a:r>
          </a:p>
        </p:txBody>
      </p:sp>
      <p:graphicFrame>
        <p:nvGraphicFramePr>
          <p:cNvPr id="80903" name="Object 44"/>
          <p:cNvGraphicFramePr>
            <a:graphicFrameLocks noChangeAspect="1"/>
          </p:cNvGraphicFramePr>
          <p:nvPr/>
        </p:nvGraphicFramePr>
        <p:xfrm>
          <a:off x="4405313" y="1963738"/>
          <a:ext cx="15240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8" name="Equation" r:id="rId3" imgW="736600" imgH="279400" progId="Equation.3">
                  <p:embed/>
                </p:oleObj>
              </mc:Choice>
              <mc:Fallback>
                <p:oleObj name="Equation" r:id="rId3" imgW="736600" imgH="279400" progId="Equation.3">
                  <p:embed/>
                  <p:pic>
                    <p:nvPicPr>
                      <p:cNvPr id="80903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1963738"/>
                        <a:ext cx="15240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58" name="Rectangle 46"/>
          <p:cNvSpPr>
            <a:spLocks noChangeArrowheads="1"/>
          </p:cNvSpPr>
          <p:nvPr/>
        </p:nvSpPr>
        <p:spPr bwMode="auto">
          <a:xfrm>
            <a:off x="684213" y="3856038"/>
            <a:ext cx="491172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Angsana New" panose="02020603050405020304" pitchFamily="18" charset="-34"/>
              </a:rPr>
              <a:t>2.</a:t>
            </a:r>
            <a:r>
              <a:rPr lang="th-TH" altLang="en-US" sz="2800" dirty="0">
                <a:latin typeface="Angsana New" panose="02020603050405020304" pitchFamily="18" charset="-34"/>
              </a:rPr>
              <a:t> หาอนุพันธ์ทางช่องซ้ายมือไปเรื่อยๆ จนได้</a:t>
            </a:r>
            <a:r>
              <a:rPr lang="th-TH" altLang="en-US" sz="2800" b="1" i="1" u="sng" dirty="0">
                <a:solidFill>
                  <a:srgbClr val="FF0000"/>
                </a:solidFill>
                <a:latin typeface="Angsana New" panose="02020603050405020304" pitchFamily="18" charset="-34"/>
              </a:rPr>
              <a:t>ศูนย์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2800" dirty="0">
                <a:latin typeface="Angsana New" panose="02020603050405020304" pitchFamily="18" charset="-34"/>
              </a:rPr>
              <a:t>    แล้วอินทีเกรตช่องขวามือเท่ากับจำนวนครั้งที่หา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2800" dirty="0">
                <a:latin typeface="Angsana New" panose="02020603050405020304" pitchFamily="18" charset="-34"/>
              </a:rPr>
              <a:t>     อนุพันธ์ทางซ้ายมือ</a:t>
            </a:r>
          </a:p>
        </p:txBody>
      </p:sp>
      <p:grpSp>
        <p:nvGrpSpPr>
          <p:cNvPr id="2" name="Group 135"/>
          <p:cNvGrpSpPr>
            <a:grpSpLocks/>
          </p:cNvGrpSpPr>
          <p:nvPr/>
        </p:nvGrpSpPr>
        <p:grpSpPr bwMode="auto">
          <a:xfrm>
            <a:off x="8172450" y="3429000"/>
            <a:ext cx="563563" cy="2530475"/>
            <a:chOff x="5148" y="2160"/>
            <a:chExt cx="355" cy="1594"/>
          </a:xfrm>
        </p:grpSpPr>
        <p:graphicFrame>
          <p:nvGraphicFramePr>
            <p:cNvPr id="80922" name="Object 117"/>
            <p:cNvGraphicFramePr>
              <a:graphicFrameLocks noChangeAspect="1"/>
            </p:cNvGraphicFramePr>
            <p:nvPr/>
          </p:nvGraphicFramePr>
          <p:xfrm>
            <a:off x="5148" y="2160"/>
            <a:ext cx="310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9" name="Equation" r:id="rId5" imgW="253890" imgH="418918" progId="Equation.3">
                    <p:embed/>
                  </p:oleObj>
                </mc:Choice>
                <mc:Fallback>
                  <p:oleObj name="Equation" r:id="rId5" imgW="253890" imgH="418918" progId="Equation.3">
                    <p:embed/>
                    <p:pic>
                      <p:nvPicPr>
                        <p:cNvPr id="80922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2160"/>
                          <a:ext cx="310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3" name="Object 118"/>
            <p:cNvGraphicFramePr>
              <a:graphicFrameLocks noChangeAspect="1"/>
            </p:cNvGraphicFramePr>
            <p:nvPr/>
          </p:nvGraphicFramePr>
          <p:xfrm>
            <a:off x="5193" y="2704"/>
            <a:ext cx="310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0" name="Equation" r:id="rId7" imgW="253890" imgH="418918" progId="Equation.3">
                    <p:embed/>
                  </p:oleObj>
                </mc:Choice>
                <mc:Fallback>
                  <p:oleObj name="Equation" r:id="rId7" imgW="253890" imgH="418918" progId="Equation.3">
                    <p:embed/>
                    <p:pic>
                      <p:nvPicPr>
                        <p:cNvPr id="80923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2704"/>
                          <a:ext cx="310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4" name="Object 119"/>
            <p:cNvGraphicFramePr>
              <a:graphicFrameLocks noChangeAspect="1"/>
            </p:cNvGraphicFramePr>
            <p:nvPr/>
          </p:nvGraphicFramePr>
          <p:xfrm>
            <a:off x="5193" y="3249"/>
            <a:ext cx="310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1" name="Equation" r:id="rId9" imgW="253890" imgH="418918" progId="Equation.3">
                    <p:embed/>
                  </p:oleObj>
                </mc:Choice>
                <mc:Fallback>
                  <p:oleObj name="Equation" r:id="rId9" imgW="253890" imgH="418918" progId="Equation.3">
                    <p:embed/>
                    <p:pic>
                      <p:nvPicPr>
                        <p:cNvPr id="80924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3249"/>
                          <a:ext cx="310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4"/>
          <p:cNvGrpSpPr>
            <a:grpSpLocks/>
          </p:cNvGrpSpPr>
          <p:nvPr/>
        </p:nvGrpSpPr>
        <p:grpSpPr bwMode="auto">
          <a:xfrm>
            <a:off x="7091363" y="3659188"/>
            <a:ext cx="382587" cy="2073275"/>
            <a:chOff x="4467" y="2305"/>
            <a:chExt cx="241" cy="1306"/>
          </a:xfrm>
        </p:grpSpPr>
        <p:graphicFrame>
          <p:nvGraphicFramePr>
            <p:cNvPr id="80919" name="Object 120"/>
            <p:cNvGraphicFramePr>
              <a:graphicFrameLocks noChangeAspect="1"/>
            </p:cNvGraphicFramePr>
            <p:nvPr/>
          </p:nvGraphicFramePr>
          <p:xfrm>
            <a:off x="4467" y="2305"/>
            <a:ext cx="24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2" name="Equation" r:id="rId11" imgW="202936" imgH="177569" progId="Equation.3">
                    <p:embed/>
                  </p:oleObj>
                </mc:Choice>
                <mc:Fallback>
                  <p:oleObj name="Equation" r:id="rId11" imgW="202936" imgH="177569" progId="Equation.3">
                    <p:embed/>
                    <p:pic>
                      <p:nvPicPr>
                        <p:cNvPr id="80919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" y="2305"/>
                          <a:ext cx="24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0" name="Object 121"/>
            <p:cNvGraphicFramePr>
              <a:graphicFrameLocks noChangeAspect="1"/>
            </p:cNvGraphicFramePr>
            <p:nvPr/>
          </p:nvGraphicFramePr>
          <p:xfrm>
            <a:off x="4512" y="2871"/>
            <a:ext cx="15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3" name="Equation" r:id="rId13" imgW="126780" imgH="164814" progId="Equation.3">
                    <p:embed/>
                  </p:oleObj>
                </mc:Choice>
                <mc:Fallback>
                  <p:oleObj name="Equation" r:id="rId13" imgW="126780" imgH="164814" progId="Equation.3">
                    <p:embed/>
                    <p:pic>
                      <p:nvPicPr>
                        <p:cNvPr id="8092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871"/>
                          <a:ext cx="15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1" name="Object 122"/>
            <p:cNvGraphicFramePr>
              <a:graphicFrameLocks noChangeAspect="1"/>
            </p:cNvGraphicFramePr>
            <p:nvPr/>
          </p:nvGraphicFramePr>
          <p:xfrm>
            <a:off x="4512" y="3392"/>
            <a:ext cx="15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4" name="Equation" r:id="rId15" imgW="126725" imgH="177415" progId="Equation.3">
                    <p:embed/>
                  </p:oleObj>
                </mc:Choice>
                <mc:Fallback>
                  <p:oleObj name="Equation" r:id="rId15" imgW="126725" imgH="177415" progId="Equation.3">
                    <p:embed/>
                    <p:pic>
                      <p:nvPicPr>
                        <p:cNvPr id="80921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392"/>
                          <a:ext cx="150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3"/>
          <p:cNvGrpSpPr>
            <a:grpSpLocks/>
          </p:cNvGrpSpPr>
          <p:nvPr/>
        </p:nvGrpSpPr>
        <p:grpSpPr bwMode="auto">
          <a:xfrm>
            <a:off x="6659563" y="1989138"/>
            <a:ext cx="2447925" cy="4032250"/>
            <a:chOff x="1020" y="1117"/>
            <a:chExt cx="1542" cy="2540"/>
          </a:xfrm>
        </p:grpSpPr>
        <p:sp>
          <p:nvSpPr>
            <p:cNvPr id="80910" name="Rectangle 124"/>
            <p:cNvSpPr>
              <a:spLocks noChangeArrowheads="1"/>
            </p:cNvSpPr>
            <p:nvPr/>
          </p:nvSpPr>
          <p:spPr bwMode="auto">
            <a:xfrm>
              <a:off x="1020" y="1117"/>
              <a:ext cx="1542" cy="456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th-TH" altLang="en-US" sz="1800"/>
            </a:p>
          </p:txBody>
        </p:sp>
        <p:sp>
          <p:nvSpPr>
            <p:cNvPr id="80911" name="Rectangle 125"/>
            <p:cNvSpPr>
              <a:spLocks noChangeArrowheads="1"/>
            </p:cNvSpPr>
            <p:nvPr/>
          </p:nvSpPr>
          <p:spPr bwMode="auto">
            <a:xfrm>
              <a:off x="1790" y="1119"/>
              <a:ext cx="772" cy="25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th-TH" altLang="en-US" sz="1800"/>
            </a:p>
          </p:txBody>
        </p:sp>
        <p:sp>
          <p:nvSpPr>
            <p:cNvPr id="80912" name="Rectangle 126"/>
            <p:cNvSpPr>
              <a:spLocks noChangeArrowheads="1"/>
            </p:cNvSpPr>
            <p:nvPr/>
          </p:nvSpPr>
          <p:spPr bwMode="auto">
            <a:xfrm>
              <a:off x="1020" y="1119"/>
              <a:ext cx="772" cy="25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th-TH" altLang="en-US" sz="1800"/>
            </a:p>
          </p:txBody>
        </p:sp>
        <p:sp>
          <p:nvSpPr>
            <p:cNvPr id="80913" name="Rectangle 127"/>
            <p:cNvSpPr>
              <a:spLocks noChangeArrowheads="1"/>
            </p:cNvSpPr>
            <p:nvPr/>
          </p:nvSpPr>
          <p:spPr bwMode="auto">
            <a:xfrm>
              <a:off x="1020" y="2027"/>
              <a:ext cx="1542" cy="54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th-TH" altLang="en-US" sz="1800"/>
            </a:p>
          </p:txBody>
        </p:sp>
        <p:graphicFrame>
          <p:nvGraphicFramePr>
            <p:cNvPr id="80914" name="Object 128"/>
            <p:cNvGraphicFramePr>
              <a:graphicFrameLocks noChangeAspect="1"/>
            </p:cNvGraphicFramePr>
            <p:nvPr/>
          </p:nvGraphicFramePr>
          <p:xfrm>
            <a:off x="2018" y="1661"/>
            <a:ext cx="26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5" name="Equation" r:id="rId17" imgW="215713" imgH="203024" progId="Equation.3">
                    <p:embed/>
                  </p:oleObj>
                </mc:Choice>
                <mc:Fallback>
                  <p:oleObj name="Equation" r:id="rId17" imgW="215713" imgH="203024" progId="Equation.3">
                    <p:embed/>
                    <p:pic>
                      <p:nvPicPr>
                        <p:cNvPr id="80914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661"/>
                          <a:ext cx="26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5" name="Rectangle 129"/>
            <p:cNvSpPr>
              <a:spLocks noChangeArrowheads="1"/>
            </p:cNvSpPr>
            <p:nvPr/>
          </p:nvSpPr>
          <p:spPr bwMode="auto">
            <a:xfrm>
              <a:off x="1020" y="3116"/>
              <a:ext cx="1542" cy="54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th-TH" altLang="en-US" sz="1800"/>
            </a:p>
          </p:txBody>
        </p:sp>
        <p:pic>
          <p:nvPicPr>
            <p:cNvPr id="80916" name="Picture 130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2" y="1661"/>
              <a:ext cx="21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80917" name="Object 131"/>
            <p:cNvGraphicFramePr>
              <a:graphicFrameLocks noChangeAspect="1"/>
            </p:cNvGraphicFramePr>
            <p:nvPr/>
          </p:nvGraphicFramePr>
          <p:xfrm>
            <a:off x="1247" y="1162"/>
            <a:ext cx="31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6" name="Equation" r:id="rId20" imgW="164885" imgH="164885" progId="Equation.3">
                    <p:embed/>
                  </p:oleObj>
                </mc:Choice>
                <mc:Fallback>
                  <p:oleObj name="Equation" r:id="rId20" imgW="164885" imgH="164885" progId="Equation.3">
                    <p:embed/>
                    <p:pic>
                      <p:nvPicPr>
                        <p:cNvPr id="80917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162"/>
                          <a:ext cx="319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8" name="Object 132"/>
            <p:cNvGraphicFramePr>
              <a:graphicFrameLocks noChangeAspect="1"/>
            </p:cNvGraphicFramePr>
            <p:nvPr/>
          </p:nvGraphicFramePr>
          <p:xfrm>
            <a:off x="2064" y="1207"/>
            <a:ext cx="24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7" name="Equation" r:id="rId22" imgW="126780" imgH="164814" progId="Equation.3">
                    <p:embed/>
                  </p:oleObj>
                </mc:Choice>
                <mc:Fallback>
                  <p:oleObj name="Equation" r:id="rId22" imgW="126780" imgH="164814" progId="Equation.3">
                    <p:embed/>
                    <p:pic>
                      <p:nvPicPr>
                        <p:cNvPr id="80918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207"/>
                          <a:ext cx="245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8245" name="Rectangle 133"/>
          <p:cNvSpPr>
            <a:spLocks noChangeArrowheads="1"/>
          </p:cNvSpPr>
          <p:nvPr/>
        </p:nvSpPr>
        <p:spPr bwMode="auto">
          <a:xfrm>
            <a:off x="698500" y="5297230"/>
            <a:ext cx="56621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Angsana New" panose="02020603050405020304" pitchFamily="18" charset="-34"/>
              </a:rPr>
              <a:t>3.</a:t>
            </a:r>
            <a:r>
              <a:rPr lang="th-TH" altLang="en-US" sz="2800" dirty="0">
                <a:latin typeface="Angsana New" panose="02020603050405020304" pitchFamily="18" charset="-34"/>
              </a:rPr>
              <a:t> เขียนลูกศรเส้น</a:t>
            </a:r>
            <a:r>
              <a:rPr lang="th-TH" altLang="en-US" sz="2800" b="1" i="1" u="sng" dirty="0">
                <a:solidFill>
                  <a:srgbClr val="FF0000"/>
                </a:solidFill>
                <a:latin typeface="Angsana New" panose="02020603050405020304" pitchFamily="18" charset="-34"/>
              </a:rPr>
              <a:t>ทแยงมุม</a:t>
            </a:r>
            <a:r>
              <a:rPr lang="th-TH" altLang="en-US" sz="2800" dirty="0">
                <a:latin typeface="Angsana New" panose="02020603050405020304" pitchFamily="18" charset="-34"/>
              </a:rPr>
              <a:t>และโดยให้เครื่องหมายสลับกั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2800" dirty="0">
                <a:latin typeface="Angsana New" panose="02020603050405020304" pitchFamily="18" charset="-34"/>
              </a:rPr>
              <a:t>    เริ่มจากบวก แล้วคูณตามลูกศร ดังตาราง</a:t>
            </a:r>
          </a:p>
        </p:txBody>
      </p:sp>
      <p:sp>
        <p:nvSpPr>
          <p:cNvPr id="80909" name="ตัวยึดหมายเลขภาพนิ่ง 2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FC5F1F1-F66E-4813-A985-B2BC426EA071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8</a:t>
            </a:fld>
            <a:endParaRPr lang="th-TH" altLang="en-US" sz="1000" smtClean="0">
              <a:latin typeface="Arial" panose="020B0604020202020204" pitchFamily="34" charset="0"/>
            </a:endParaRP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35496" y="44624"/>
            <a:ext cx="2448106" cy="5847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b="1" dirty="0" smtClean="0">
                <a:latin typeface="Angsana New" panose="02020603050405020304" pitchFamily="18" charset="-34"/>
              </a:rPr>
              <a:t>เทคนิคการ</a:t>
            </a:r>
            <a:r>
              <a:rPr lang="th-TH" altLang="en-US" b="1" dirty="0">
                <a:latin typeface="Angsana New" panose="02020603050405020304" pitchFamily="18" charset="-34"/>
              </a:rPr>
              <a:t>อินทีเกรต</a:t>
            </a:r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211807"/>
              </p:ext>
            </p:extLst>
          </p:nvPr>
        </p:nvGraphicFramePr>
        <p:xfrm>
          <a:off x="6372200" y="116632"/>
          <a:ext cx="2664148" cy="52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8" name="Equation" r:id="rId24" imgW="1117600" imgH="279400" progId="Equation.3">
                  <p:embed/>
                </p:oleObj>
              </mc:Choice>
              <mc:Fallback>
                <p:oleObj name="Equation" r:id="rId24" imgW="1117600" imgH="279400" progId="Equation.3">
                  <p:embed/>
                  <p:pic>
                    <p:nvPicPr>
                      <p:cNvPr id="7885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16632"/>
                        <a:ext cx="2664148" cy="52583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7452320" y="3140968"/>
            <a:ext cx="792088" cy="2304256"/>
            <a:chOff x="7452320" y="3140968"/>
            <a:chExt cx="792088" cy="2304256"/>
          </a:xfrm>
        </p:grpSpPr>
        <p:grpSp>
          <p:nvGrpSpPr>
            <p:cNvPr id="7" name="Group 6"/>
            <p:cNvGrpSpPr/>
            <p:nvPr/>
          </p:nvGrpSpPr>
          <p:grpSpPr>
            <a:xfrm>
              <a:off x="7452320" y="3284984"/>
              <a:ext cx="792088" cy="2160240"/>
              <a:chOff x="7452320" y="3284984"/>
              <a:chExt cx="792088" cy="2160240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>
                <a:off x="7452320" y="3284984"/>
                <a:ext cx="648072" cy="50405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7596336" y="4077072"/>
                <a:ext cx="648072" cy="50405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7524328" y="4941168"/>
                <a:ext cx="648072" cy="50405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Plus 8"/>
            <p:cNvSpPr/>
            <p:nvPr/>
          </p:nvSpPr>
          <p:spPr>
            <a:xfrm>
              <a:off x="7524328" y="3140968"/>
              <a:ext cx="320492" cy="240790"/>
            </a:xfrm>
            <a:prstGeom prst="mathPlus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Minus 9"/>
            <p:cNvSpPr/>
            <p:nvPr/>
          </p:nvSpPr>
          <p:spPr>
            <a:xfrm>
              <a:off x="7524328" y="3789040"/>
              <a:ext cx="320492" cy="240790"/>
            </a:xfrm>
            <a:prstGeom prst="mathMinus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Plus 37"/>
            <p:cNvSpPr/>
            <p:nvPr/>
          </p:nvSpPr>
          <p:spPr>
            <a:xfrm>
              <a:off x="7524328" y="4725144"/>
              <a:ext cx="320492" cy="240790"/>
            </a:xfrm>
            <a:prstGeom prst="mathPlus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87903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58" grpId="0"/>
      <p:bldP spid="218245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22" name="Group 201"/>
          <p:cNvGrpSpPr>
            <a:grpSpLocks/>
          </p:cNvGrpSpPr>
          <p:nvPr/>
        </p:nvGrpSpPr>
        <p:grpSpPr bwMode="auto">
          <a:xfrm>
            <a:off x="6659563" y="1989138"/>
            <a:ext cx="2447925" cy="4032250"/>
            <a:chOff x="4195" y="1253"/>
            <a:chExt cx="1542" cy="2540"/>
          </a:xfrm>
        </p:grpSpPr>
        <p:grpSp>
          <p:nvGrpSpPr>
            <p:cNvPr id="81931" name="Group 183"/>
            <p:cNvGrpSpPr>
              <a:grpSpLocks/>
            </p:cNvGrpSpPr>
            <p:nvPr/>
          </p:nvGrpSpPr>
          <p:grpSpPr bwMode="auto">
            <a:xfrm>
              <a:off x="5148" y="2160"/>
              <a:ext cx="355" cy="1594"/>
              <a:chOff x="5148" y="2160"/>
              <a:chExt cx="355" cy="1594"/>
            </a:xfrm>
          </p:grpSpPr>
          <p:graphicFrame>
            <p:nvGraphicFramePr>
              <p:cNvPr id="81946" name="Object 184"/>
              <p:cNvGraphicFramePr>
                <a:graphicFrameLocks noChangeAspect="1"/>
              </p:cNvGraphicFramePr>
              <p:nvPr/>
            </p:nvGraphicFramePr>
            <p:xfrm>
              <a:off x="5148" y="2160"/>
              <a:ext cx="310" cy="5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876" name="Equation" r:id="rId3" imgW="253890" imgH="418918" progId="Equation.3">
                      <p:embed/>
                    </p:oleObj>
                  </mc:Choice>
                  <mc:Fallback>
                    <p:oleObj name="Equation" r:id="rId3" imgW="253890" imgH="418918" progId="Equation.3">
                      <p:embed/>
                      <p:pic>
                        <p:nvPicPr>
                          <p:cNvPr id="81946" name="Object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8" y="2160"/>
                            <a:ext cx="310" cy="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47" name="Object 185"/>
              <p:cNvGraphicFramePr>
                <a:graphicFrameLocks noChangeAspect="1"/>
              </p:cNvGraphicFramePr>
              <p:nvPr/>
            </p:nvGraphicFramePr>
            <p:xfrm>
              <a:off x="5193" y="2704"/>
              <a:ext cx="310" cy="5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877" name="Equation" r:id="rId5" imgW="253890" imgH="418918" progId="Equation.3">
                      <p:embed/>
                    </p:oleObj>
                  </mc:Choice>
                  <mc:Fallback>
                    <p:oleObj name="Equation" r:id="rId5" imgW="253890" imgH="418918" progId="Equation.3">
                      <p:embed/>
                      <p:pic>
                        <p:nvPicPr>
                          <p:cNvPr id="81947" name="Object 1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2704"/>
                            <a:ext cx="310" cy="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48" name="Object 186"/>
              <p:cNvGraphicFramePr>
                <a:graphicFrameLocks noChangeAspect="1"/>
              </p:cNvGraphicFramePr>
              <p:nvPr/>
            </p:nvGraphicFramePr>
            <p:xfrm>
              <a:off x="5193" y="3249"/>
              <a:ext cx="310" cy="5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878" name="Equation" r:id="rId7" imgW="253890" imgH="418918" progId="Equation.3">
                      <p:embed/>
                    </p:oleObj>
                  </mc:Choice>
                  <mc:Fallback>
                    <p:oleObj name="Equation" r:id="rId7" imgW="253890" imgH="418918" progId="Equation.3">
                      <p:embed/>
                      <p:pic>
                        <p:nvPicPr>
                          <p:cNvPr id="81948" name="Object 1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3249"/>
                            <a:ext cx="310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1932" name="Group 187"/>
            <p:cNvGrpSpPr>
              <a:grpSpLocks/>
            </p:cNvGrpSpPr>
            <p:nvPr/>
          </p:nvGrpSpPr>
          <p:grpSpPr bwMode="auto">
            <a:xfrm>
              <a:off x="4467" y="2305"/>
              <a:ext cx="241" cy="1306"/>
              <a:chOff x="4467" y="2305"/>
              <a:chExt cx="241" cy="1306"/>
            </a:xfrm>
          </p:grpSpPr>
          <p:graphicFrame>
            <p:nvGraphicFramePr>
              <p:cNvPr id="81943" name="Object 188"/>
              <p:cNvGraphicFramePr>
                <a:graphicFrameLocks noChangeAspect="1"/>
              </p:cNvGraphicFramePr>
              <p:nvPr/>
            </p:nvGraphicFramePr>
            <p:xfrm>
              <a:off x="4467" y="2305"/>
              <a:ext cx="241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879" name="Equation" r:id="rId9" imgW="202936" imgH="177569" progId="Equation.3">
                      <p:embed/>
                    </p:oleObj>
                  </mc:Choice>
                  <mc:Fallback>
                    <p:oleObj name="Equation" r:id="rId9" imgW="202936" imgH="177569" progId="Equation.3">
                      <p:embed/>
                      <p:pic>
                        <p:nvPicPr>
                          <p:cNvPr id="81943" name="Object 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7" y="2305"/>
                            <a:ext cx="241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44" name="Object 189"/>
              <p:cNvGraphicFramePr>
                <a:graphicFrameLocks noChangeAspect="1"/>
              </p:cNvGraphicFramePr>
              <p:nvPr/>
            </p:nvGraphicFramePr>
            <p:xfrm>
              <a:off x="4512" y="2871"/>
              <a:ext cx="150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880" name="Equation" r:id="rId11" imgW="126780" imgH="164814" progId="Equation.3">
                      <p:embed/>
                    </p:oleObj>
                  </mc:Choice>
                  <mc:Fallback>
                    <p:oleObj name="Equation" r:id="rId11" imgW="126780" imgH="164814" progId="Equation.3">
                      <p:embed/>
                      <p:pic>
                        <p:nvPicPr>
                          <p:cNvPr id="81944" name="Object 1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2871"/>
                            <a:ext cx="150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45" name="Object 190"/>
              <p:cNvGraphicFramePr>
                <a:graphicFrameLocks noChangeAspect="1"/>
              </p:cNvGraphicFramePr>
              <p:nvPr/>
            </p:nvGraphicFramePr>
            <p:xfrm>
              <a:off x="4512" y="3392"/>
              <a:ext cx="150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881" name="Equation" r:id="rId13" imgW="126725" imgH="177415" progId="Equation.3">
                      <p:embed/>
                    </p:oleObj>
                  </mc:Choice>
                  <mc:Fallback>
                    <p:oleObj name="Equation" r:id="rId13" imgW="126725" imgH="177415" progId="Equation.3">
                      <p:embed/>
                      <p:pic>
                        <p:nvPicPr>
                          <p:cNvPr id="81945" name="Object 1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3392"/>
                            <a:ext cx="150" cy="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1933" name="Group 191"/>
            <p:cNvGrpSpPr>
              <a:grpSpLocks/>
            </p:cNvGrpSpPr>
            <p:nvPr/>
          </p:nvGrpSpPr>
          <p:grpSpPr bwMode="auto">
            <a:xfrm>
              <a:off x="4195" y="1253"/>
              <a:ext cx="1542" cy="2540"/>
              <a:chOff x="1020" y="1117"/>
              <a:chExt cx="1542" cy="2540"/>
            </a:xfrm>
          </p:grpSpPr>
          <p:sp>
            <p:nvSpPr>
              <p:cNvPr id="81934" name="Rectangle 192"/>
              <p:cNvSpPr>
                <a:spLocks noChangeArrowheads="1"/>
              </p:cNvSpPr>
              <p:nvPr/>
            </p:nvSpPr>
            <p:spPr bwMode="auto">
              <a:xfrm>
                <a:off x="1020" y="1117"/>
                <a:ext cx="1542" cy="456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o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o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th-TH" altLang="en-US" sz="1800"/>
              </a:p>
            </p:txBody>
          </p:sp>
          <p:sp>
            <p:nvSpPr>
              <p:cNvPr id="81935" name="Rectangle 193"/>
              <p:cNvSpPr>
                <a:spLocks noChangeArrowheads="1"/>
              </p:cNvSpPr>
              <p:nvPr/>
            </p:nvSpPr>
            <p:spPr bwMode="auto">
              <a:xfrm>
                <a:off x="1790" y="1119"/>
                <a:ext cx="772" cy="253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o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o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th-TH" altLang="en-US" sz="1800"/>
              </a:p>
            </p:txBody>
          </p:sp>
          <p:sp>
            <p:nvSpPr>
              <p:cNvPr id="81936" name="Rectangle 194"/>
              <p:cNvSpPr>
                <a:spLocks noChangeArrowheads="1"/>
              </p:cNvSpPr>
              <p:nvPr/>
            </p:nvSpPr>
            <p:spPr bwMode="auto">
              <a:xfrm>
                <a:off x="1020" y="1119"/>
                <a:ext cx="772" cy="253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o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o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th-TH" altLang="en-US" sz="1800"/>
              </a:p>
            </p:txBody>
          </p:sp>
          <p:sp>
            <p:nvSpPr>
              <p:cNvPr id="81937" name="Rectangle 195"/>
              <p:cNvSpPr>
                <a:spLocks noChangeArrowheads="1"/>
              </p:cNvSpPr>
              <p:nvPr/>
            </p:nvSpPr>
            <p:spPr bwMode="auto">
              <a:xfrm>
                <a:off x="1020" y="2027"/>
                <a:ext cx="1542" cy="54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o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o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th-TH" altLang="en-US" sz="1800"/>
              </a:p>
            </p:txBody>
          </p:sp>
          <p:graphicFrame>
            <p:nvGraphicFramePr>
              <p:cNvPr id="81938" name="Object 196"/>
              <p:cNvGraphicFramePr>
                <a:graphicFrameLocks noChangeAspect="1"/>
              </p:cNvGraphicFramePr>
              <p:nvPr/>
            </p:nvGraphicFramePr>
            <p:xfrm>
              <a:off x="2018" y="1661"/>
              <a:ext cx="264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882" name="Equation" r:id="rId15" imgW="215713" imgH="203024" progId="Equation.3">
                      <p:embed/>
                    </p:oleObj>
                  </mc:Choice>
                  <mc:Fallback>
                    <p:oleObj name="Equation" r:id="rId15" imgW="215713" imgH="203024" progId="Equation.3">
                      <p:embed/>
                      <p:pic>
                        <p:nvPicPr>
                          <p:cNvPr id="81938" name="Object 1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8" y="1661"/>
                            <a:ext cx="264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939" name="Rectangle 197"/>
              <p:cNvSpPr>
                <a:spLocks noChangeArrowheads="1"/>
              </p:cNvSpPr>
              <p:nvPr/>
            </p:nvSpPr>
            <p:spPr bwMode="auto">
              <a:xfrm>
                <a:off x="1020" y="3116"/>
                <a:ext cx="1542" cy="54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o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o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th-TH" altLang="en-US" sz="1800"/>
              </a:p>
            </p:txBody>
          </p:sp>
          <p:pic>
            <p:nvPicPr>
              <p:cNvPr id="81940" name="Picture 198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92" y="1661"/>
                <a:ext cx="218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81941" name="Object 199"/>
              <p:cNvGraphicFramePr>
                <a:graphicFrameLocks noChangeAspect="1"/>
              </p:cNvGraphicFramePr>
              <p:nvPr/>
            </p:nvGraphicFramePr>
            <p:xfrm>
              <a:off x="1247" y="1162"/>
              <a:ext cx="319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883" name="Equation" r:id="rId18" imgW="164885" imgH="164885" progId="Equation.3">
                      <p:embed/>
                    </p:oleObj>
                  </mc:Choice>
                  <mc:Fallback>
                    <p:oleObj name="Equation" r:id="rId18" imgW="164885" imgH="164885" progId="Equation.3">
                      <p:embed/>
                      <p:pic>
                        <p:nvPicPr>
                          <p:cNvPr id="81941" name="Object 1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7" y="1162"/>
                            <a:ext cx="319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42" name="Object 200"/>
              <p:cNvGraphicFramePr>
                <a:graphicFrameLocks noChangeAspect="1"/>
              </p:cNvGraphicFramePr>
              <p:nvPr/>
            </p:nvGraphicFramePr>
            <p:xfrm>
              <a:off x="2064" y="1207"/>
              <a:ext cx="245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884" name="Equation" r:id="rId20" imgW="126780" imgH="164814" progId="Equation.3">
                      <p:embed/>
                    </p:oleObj>
                  </mc:Choice>
                  <mc:Fallback>
                    <p:oleObj name="Equation" r:id="rId20" imgW="126780" imgH="164814" progId="Equation.3">
                      <p:embed/>
                      <p:pic>
                        <p:nvPicPr>
                          <p:cNvPr id="81942" name="Object 2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1207"/>
                            <a:ext cx="245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1924" name="Rectangle 203"/>
          <p:cNvSpPr>
            <a:spLocks noChangeArrowheads="1"/>
          </p:cNvSpPr>
          <p:nvPr/>
        </p:nvSpPr>
        <p:spPr bwMode="auto">
          <a:xfrm>
            <a:off x="369888" y="1120775"/>
            <a:ext cx="1076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u="sng">
                <a:latin typeface="Angsana New" panose="02020603050405020304" pitchFamily="18" charset="-34"/>
              </a:rPr>
              <a:t>2. </a:t>
            </a:r>
            <a:r>
              <a:rPr lang="th-TH" altLang="en-US" b="1" u="sng">
                <a:latin typeface="Angsana New" panose="02020603050405020304" pitchFamily="18" charset="-34"/>
              </a:rPr>
              <a:t>วิธีลัด</a:t>
            </a:r>
          </a:p>
        </p:txBody>
      </p:sp>
      <p:graphicFrame>
        <p:nvGraphicFramePr>
          <p:cNvPr id="81925" name="Object 204"/>
          <p:cNvGraphicFramePr>
            <a:graphicFrameLocks noChangeAspect="1"/>
          </p:cNvGraphicFramePr>
          <p:nvPr/>
        </p:nvGraphicFramePr>
        <p:xfrm>
          <a:off x="539750" y="2708275"/>
          <a:ext cx="16557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5" name="Equation" r:id="rId22" imgW="850531" imgH="279279" progId="Equation.3">
                  <p:embed/>
                </p:oleObj>
              </mc:Choice>
              <mc:Fallback>
                <p:oleObj name="Equation" r:id="rId22" imgW="850531" imgH="279279" progId="Equation.3">
                  <p:embed/>
                  <p:pic>
                    <p:nvPicPr>
                      <p:cNvPr id="81925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08275"/>
                        <a:ext cx="16557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341" name="Object 205"/>
          <p:cNvGraphicFramePr>
            <a:graphicFrameLocks noChangeAspect="1"/>
          </p:cNvGraphicFramePr>
          <p:nvPr/>
        </p:nvGraphicFramePr>
        <p:xfrm>
          <a:off x="2195513" y="2528888"/>
          <a:ext cx="9398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6" name="Equation" r:id="rId24" imgW="482391" imgH="418918" progId="Equation.3">
                  <p:embed/>
                </p:oleObj>
              </mc:Choice>
              <mc:Fallback>
                <p:oleObj name="Equation" r:id="rId24" imgW="482391" imgH="418918" progId="Equation.3">
                  <p:embed/>
                  <p:pic>
                    <p:nvPicPr>
                      <p:cNvPr id="219341" name="Object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528888"/>
                        <a:ext cx="9398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342" name="Object 206"/>
          <p:cNvGraphicFramePr>
            <a:graphicFrameLocks noChangeAspect="1"/>
          </p:cNvGraphicFramePr>
          <p:nvPr/>
        </p:nvGraphicFramePr>
        <p:xfrm>
          <a:off x="3262313" y="2516188"/>
          <a:ext cx="13096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7" name="Equation" r:id="rId26" imgW="672808" imgH="418918" progId="Equation.3">
                  <p:embed/>
                </p:oleObj>
              </mc:Choice>
              <mc:Fallback>
                <p:oleObj name="Equation" r:id="rId26" imgW="672808" imgH="418918" progId="Equation.3">
                  <p:embed/>
                  <p:pic>
                    <p:nvPicPr>
                      <p:cNvPr id="219342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2516188"/>
                        <a:ext cx="13096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343" name="Object 207"/>
          <p:cNvGraphicFramePr>
            <a:graphicFrameLocks noChangeAspect="1"/>
          </p:cNvGraphicFramePr>
          <p:nvPr/>
        </p:nvGraphicFramePr>
        <p:xfrm>
          <a:off x="2195513" y="3549650"/>
          <a:ext cx="17287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8" name="Equation" r:id="rId28" imgW="889000" imgH="419100" progId="Equation.3">
                  <p:embed/>
                </p:oleObj>
              </mc:Choice>
              <mc:Fallback>
                <p:oleObj name="Equation" r:id="rId28" imgW="889000" imgH="419100" progId="Equation.3">
                  <p:embed/>
                  <p:pic>
                    <p:nvPicPr>
                      <p:cNvPr id="219343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549650"/>
                        <a:ext cx="17287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344" name="Line 208"/>
          <p:cNvSpPr>
            <a:spLocks noChangeShapeType="1"/>
          </p:cNvSpPr>
          <p:nvPr/>
        </p:nvSpPr>
        <p:spPr bwMode="auto">
          <a:xfrm>
            <a:off x="1547813" y="5229225"/>
            <a:ext cx="24495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30" name="ตัวยึดหมายเลขภาพนิ่ง 2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7D0C8D8-51EB-475D-9536-660D1C5466BA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9</a:t>
            </a:fld>
            <a:endParaRPr lang="th-TH" altLang="en-US" sz="1000" smtClean="0">
              <a:latin typeface="Arial" panose="020B0604020202020204" pitchFamily="34" charset="0"/>
            </a:endParaRP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35496" y="44624"/>
            <a:ext cx="2448106" cy="5847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b="1" dirty="0" smtClean="0">
                <a:latin typeface="Angsana New" panose="02020603050405020304" pitchFamily="18" charset="-34"/>
              </a:rPr>
              <a:t>เทคนิคการ</a:t>
            </a:r>
            <a:r>
              <a:rPr lang="th-TH" altLang="en-US" b="1" dirty="0">
                <a:latin typeface="Angsana New" panose="02020603050405020304" pitchFamily="18" charset="-34"/>
              </a:rPr>
              <a:t>อินทีเกรต</a:t>
            </a:r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211807"/>
              </p:ext>
            </p:extLst>
          </p:nvPr>
        </p:nvGraphicFramePr>
        <p:xfrm>
          <a:off x="6372200" y="116632"/>
          <a:ext cx="2664148" cy="52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9" name="Equation" r:id="rId30" imgW="1117600" imgH="279400" progId="Equation.3">
                  <p:embed/>
                </p:oleObj>
              </mc:Choice>
              <mc:Fallback>
                <p:oleObj name="Equation" r:id="rId30" imgW="1117600" imgH="279400" progId="Equation.3">
                  <p:embed/>
                  <p:pic>
                    <p:nvPicPr>
                      <p:cNvPr id="7885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16632"/>
                        <a:ext cx="2664148" cy="52583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395288" y="1844675"/>
            <a:ext cx="1069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b="1" u="sng" dirty="0">
                <a:solidFill>
                  <a:srgbClr val="FF0000"/>
                </a:solidFill>
                <a:latin typeface="Angsana New" panose="02020603050405020304" pitchFamily="18" charset="-34"/>
              </a:rPr>
              <a:t>แบบที่ </a:t>
            </a:r>
            <a:r>
              <a:rPr lang="en-US" altLang="en-US" b="1" u="sng" dirty="0">
                <a:solidFill>
                  <a:srgbClr val="FF0000"/>
                </a:solidFill>
                <a:latin typeface="Angsana New" panose="02020603050405020304" pitchFamily="18" charset="-34"/>
              </a:rPr>
              <a:t>1</a:t>
            </a:r>
            <a:endParaRPr lang="th-TH" altLang="en-US" b="1" u="sng" dirty="0">
              <a:solidFill>
                <a:srgbClr val="FF0000"/>
              </a:solidFill>
              <a:latin typeface="Angsana New" panose="02020603050405020304" pitchFamily="18" charset="-34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7452320" y="3140968"/>
            <a:ext cx="792088" cy="2304256"/>
            <a:chOff x="7452320" y="3140968"/>
            <a:chExt cx="792088" cy="2304256"/>
          </a:xfrm>
        </p:grpSpPr>
        <p:grpSp>
          <p:nvGrpSpPr>
            <p:cNvPr id="37" name="Group 36"/>
            <p:cNvGrpSpPr/>
            <p:nvPr/>
          </p:nvGrpSpPr>
          <p:grpSpPr>
            <a:xfrm>
              <a:off x="7452320" y="3284984"/>
              <a:ext cx="792088" cy="2160240"/>
              <a:chOff x="7452320" y="3284984"/>
              <a:chExt cx="792088" cy="2160240"/>
            </a:xfrm>
          </p:grpSpPr>
          <p:cxnSp>
            <p:nvCxnSpPr>
              <p:cNvPr id="41" name="Straight Arrow Connector 40"/>
              <p:cNvCxnSpPr/>
              <p:nvPr/>
            </p:nvCxnSpPr>
            <p:spPr>
              <a:xfrm>
                <a:off x="7452320" y="3284984"/>
                <a:ext cx="648072" cy="50405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>
                <a:off x="7596336" y="4077072"/>
                <a:ext cx="648072" cy="50405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>
                <a:off x="7524328" y="4941168"/>
                <a:ext cx="648072" cy="50405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Plus 37"/>
            <p:cNvSpPr/>
            <p:nvPr/>
          </p:nvSpPr>
          <p:spPr>
            <a:xfrm>
              <a:off x="7524328" y="3140968"/>
              <a:ext cx="320492" cy="240790"/>
            </a:xfrm>
            <a:prstGeom prst="mathPlus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Minus 38"/>
            <p:cNvSpPr/>
            <p:nvPr/>
          </p:nvSpPr>
          <p:spPr>
            <a:xfrm>
              <a:off x="7524328" y="3789040"/>
              <a:ext cx="320492" cy="240790"/>
            </a:xfrm>
            <a:prstGeom prst="mathMinus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Plus 39"/>
            <p:cNvSpPr/>
            <p:nvPr/>
          </p:nvSpPr>
          <p:spPr>
            <a:xfrm>
              <a:off x="7524328" y="4725144"/>
              <a:ext cx="320492" cy="240790"/>
            </a:xfrm>
            <a:prstGeom prst="mathPlus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62672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7544" y="332656"/>
            <a:ext cx="7632848" cy="40011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th-TH" sz="2000" dirty="0">
                <a:latin typeface="Angsana New" panose="02020603050405020304" pitchFamily="18" charset="-34"/>
                <a:cs typeface="Angsana New" panose="02020603050405020304" pitchFamily="18" charset="-34"/>
              </a:rPr>
              <a:t>ทบทวนสูตรอนุพันธ์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515910"/>
              </p:ext>
            </p:extLst>
          </p:nvPr>
        </p:nvGraphicFramePr>
        <p:xfrm>
          <a:off x="1099004" y="1124744"/>
          <a:ext cx="2680908" cy="504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Equation" r:id="rId3" imgW="1881901" imgH="3537307" progId="Equation.DSMT4">
                  <p:embed/>
                </p:oleObj>
              </mc:Choice>
              <mc:Fallback>
                <p:oleObj name="Equation" r:id="rId3" imgW="1881901" imgH="35373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9004" y="1124744"/>
                        <a:ext cx="2680908" cy="5040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331687"/>
              </p:ext>
            </p:extLst>
          </p:nvPr>
        </p:nvGraphicFramePr>
        <p:xfrm>
          <a:off x="5076056" y="1495822"/>
          <a:ext cx="2315551" cy="59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Equation" r:id="rId5" imgW="1524000" imgH="393700" progId="Equation.DSMT4">
                  <p:embed/>
                </p:oleObj>
              </mc:Choice>
              <mc:Fallback>
                <p:oleObj name="Equation" r:id="rId5" imgW="15240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495822"/>
                        <a:ext cx="2315551" cy="593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096748"/>
              </p:ext>
            </p:extLst>
          </p:nvPr>
        </p:nvGraphicFramePr>
        <p:xfrm>
          <a:off x="5076056" y="2348880"/>
          <a:ext cx="1403803" cy="59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Equation" r:id="rId7" imgW="926698" imgH="393529" progId="Equation.DSMT4">
                  <p:embed/>
                </p:oleObj>
              </mc:Choice>
              <mc:Fallback>
                <p:oleObj name="Equation" r:id="rId7" imgW="926698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348880"/>
                        <a:ext cx="1403803" cy="593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170351"/>
              </p:ext>
            </p:extLst>
          </p:nvPr>
        </p:nvGraphicFramePr>
        <p:xfrm>
          <a:off x="5076056" y="3195680"/>
          <a:ext cx="1866913" cy="59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Equation" r:id="rId9" imgW="1231366" imgH="393529" progId="Equation.DSMT4">
                  <p:embed/>
                </p:oleObj>
              </mc:Choice>
              <mc:Fallback>
                <p:oleObj name="Equation" r:id="rId9" imgW="1231366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195680"/>
                        <a:ext cx="1866913" cy="593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588197"/>
              </p:ext>
            </p:extLst>
          </p:nvPr>
        </p:nvGraphicFramePr>
        <p:xfrm>
          <a:off x="5076056" y="3987768"/>
          <a:ext cx="1461691" cy="59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Equation" r:id="rId11" imgW="965200" imgH="393700" progId="Equation.DSMT4">
                  <p:embed/>
                </p:oleObj>
              </mc:Choice>
              <mc:Fallback>
                <p:oleObj name="Equation" r:id="rId11" imgW="9652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987768"/>
                        <a:ext cx="1461691" cy="593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08380"/>
              </p:ext>
            </p:extLst>
          </p:nvPr>
        </p:nvGraphicFramePr>
        <p:xfrm>
          <a:off x="5076056" y="4995880"/>
          <a:ext cx="2952328" cy="59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Equation" r:id="rId13" imgW="1943100" imgH="393700" progId="Equation.DSMT4">
                  <p:embed/>
                </p:oleObj>
              </mc:Choice>
              <mc:Fallback>
                <p:oleObj name="Equation" r:id="rId13" imgW="19431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995880"/>
                        <a:ext cx="2952328" cy="593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79075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8"/>
          <p:cNvSpPr>
            <a:spLocks noChangeArrowheads="1"/>
          </p:cNvSpPr>
          <p:nvPr/>
        </p:nvSpPr>
        <p:spPr bwMode="auto">
          <a:xfrm>
            <a:off x="3465513" y="722313"/>
            <a:ext cx="2212975" cy="762000"/>
          </a:xfrm>
          <a:prstGeom prst="rect">
            <a:avLst/>
          </a:prstGeom>
          <a:solidFill>
            <a:srgbClr val="FF99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4400" b="1">
                <a:latin typeface="Angsana New" panose="02020603050405020304" pitchFamily="18" charset="-34"/>
              </a:rPr>
              <a:t>การอินทีเกรต</a:t>
            </a:r>
          </a:p>
        </p:txBody>
      </p:sp>
      <p:sp>
        <p:nvSpPr>
          <p:cNvPr id="87043" name="Rectangle 29"/>
          <p:cNvSpPr>
            <a:spLocks noChangeArrowheads="1"/>
          </p:cNvSpPr>
          <p:nvPr/>
        </p:nvSpPr>
        <p:spPr bwMode="auto">
          <a:xfrm>
            <a:off x="369888" y="1120775"/>
            <a:ext cx="1076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u="sng">
                <a:latin typeface="Angsana New" panose="02020603050405020304" pitchFamily="18" charset="-34"/>
              </a:rPr>
              <a:t>2. </a:t>
            </a:r>
            <a:r>
              <a:rPr lang="th-TH" altLang="en-US" b="1" u="sng">
                <a:latin typeface="Angsana New" panose="02020603050405020304" pitchFamily="18" charset="-34"/>
              </a:rPr>
              <a:t>วิธีลัด</a:t>
            </a:r>
          </a:p>
        </p:txBody>
      </p:sp>
      <p:sp>
        <p:nvSpPr>
          <p:cNvPr id="87044" name="Rectangle 30"/>
          <p:cNvSpPr>
            <a:spLocks noChangeArrowheads="1"/>
          </p:cNvSpPr>
          <p:nvPr/>
        </p:nvSpPr>
        <p:spPr bwMode="auto">
          <a:xfrm>
            <a:off x="395288" y="1842007"/>
            <a:ext cx="10791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b="1" u="sng" dirty="0">
                <a:solidFill>
                  <a:srgbClr val="FF0000"/>
                </a:solidFill>
                <a:latin typeface="Angsana New" panose="02020603050405020304" pitchFamily="18" charset="-34"/>
              </a:rPr>
              <a:t>แบบที่ </a:t>
            </a:r>
            <a:r>
              <a:rPr lang="en-US" altLang="en-US" b="1" u="sng" dirty="0" smtClean="0">
                <a:solidFill>
                  <a:srgbClr val="FF0000"/>
                </a:solidFill>
                <a:latin typeface="Angsana New" panose="02020603050405020304" pitchFamily="18" charset="-34"/>
              </a:rPr>
              <a:t>1</a:t>
            </a:r>
            <a:endParaRPr lang="th-TH" altLang="en-US" b="1" u="sng" dirty="0">
              <a:solidFill>
                <a:srgbClr val="FF0000"/>
              </a:solidFill>
              <a:latin typeface="Angsana New" panose="02020603050405020304" pitchFamily="18" charset="-34"/>
            </a:endParaRPr>
          </a:p>
        </p:txBody>
      </p:sp>
      <p:sp>
        <p:nvSpPr>
          <p:cNvPr id="87045" name="Rectangle 31"/>
          <p:cNvSpPr>
            <a:spLocks noChangeArrowheads="1"/>
          </p:cNvSpPr>
          <p:nvPr/>
        </p:nvSpPr>
        <p:spPr bwMode="auto">
          <a:xfrm>
            <a:off x="2005013" y="1989138"/>
            <a:ext cx="1816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2800" b="1" u="sng">
                <a:latin typeface="Angsana New" panose="02020603050405020304" pitchFamily="18" charset="-34"/>
              </a:rPr>
              <a:t>ตัวอย่าง</a:t>
            </a:r>
            <a:r>
              <a:rPr lang="th-TH" altLang="en-US" sz="2800">
                <a:latin typeface="Angsana New" panose="02020603050405020304" pitchFamily="18" charset="-34"/>
              </a:rPr>
              <a:t>  จงหาค่า</a:t>
            </a:r>
          </a:p>
        </p:txBody>
      </p:sp>
      <p:sp>
        <p:nvSpPr>
          <p:cNvPr id="87046" name="Rectangle 32"/>
          <p:cNvSpPr>
            <a:spLocks noChangeArrowheads="1"/>
          </p:cNvSpPr>
          <p:nvPr/>
        </p:nvSpPr>
        <p:spPr bwMode="auto">
          <a:xfrm>
            <a:off x="698499" y="2776865"/>
            <a:ext cx="81939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>
                <a:latin typeface="Angsana New" panose="02020603050405020304" pitchFamily="18" charset="-34"/>
              </a:rPr>
              <a:t>1.</a:t>
            </a:r>
            <a:r>
              <a:rPr lang="th-TH" altLang="en-US" sz="2800" b="1" dirty="0">
                <a:latin typeface="Angsana New" panose="02020603050405020304" pitchFamily="18" charset="-34"/>
              </a:rPr>
              <a:t> </a:t>
            </a:r>
            <a:r>
              <a:rPr lang="th-TH" altLang="en-US" sz="2800" dirty="0">
                <a:latin typeface="Angsana New" panose="02020603050405020304" pitchFamily="18" charset="-34"/>
              </a:rPr>
              <a:t>เลือก </a:t>
            </a:r>
            <a:r>
              <a:rPr lang="en-US" altLang="en-US" sz="2800" b="1" i="1" dirty="0">
                <a:solidFill>
                  <a:srgbClr val="FF0000"/>
                </a:solidFill>
                <a:latin typeface="Angsana New" panose="02020603050405020304" pitchFamily="18" charset="-34"/>
              </a:rPr>
              <a:t>u</a:t>
            </a:r>
            <a:r>
              <a:rPr lang="en-US" altLang="en-US" sz="2800" dirty="0">
                <a:latin typeface="Angsana New" panose="02020603050405020304" pitchFamily="18" charset="-34"/>
              </a:rPr>
              <a:t> </a:t>
            </a:r>
            <a:r>
              <a:rPr lang="th-TH" altLang="en-US" sz="2800" dirty="0">
                <a:latin typeface="Angsana New" panose="02020603050405020304" pitchFamily="18" charset="-34"/>
              </a:rPr>
              <a:t>และ</a:t>
            </a:r>
            <a:r>
              <a:rPr lang="en-US" altLang="en-US" sz="2800" dirty="0">
                <a:latin typeface="Angsana New" panose="02020603050405020304" pitchFamily="18" charset="-34"/>
              </a:rPr>
              <a:t> </a:t>
            </a:r>
            <a:r>
              <a:rPr lang="en-US" altLang="en-US" sz="2800" b="1" i="1" dirty="0">
                <a:solidFill>
                  <a:srgbClr val="FF0000"/>
                </a:solidFill>
                <a:latin typeface="Angsana New" panose="02020603050405020304" pitchFamily="18" charset="-34"/>
              </a:rPr>
              <a:t>dv</a:t>
            </a:r>
            <a:r>
              <a:rPr lang="th-TH" altLang="en-US" sz="2800" dirty="0">
                <a:latin typeface="Angsana New" panose="02020603050405020304" pitchFamily="18" charset="-34"/>
              </a:rPr>
              <a:t> แล้วใส่ในตาราง </a:t>
            </a:r>
            <a:r>
              <a:rPr lang="en-US" altLang="en-US" sz="2800" dirty="0">
                <a:latin typeface="Angsana New" panose="02020603050405020304" pitchFamily="18" charset="-34"/>
              </a:rPr>
              <a:t>2 </a:t>
            </a:r>
            <a:r>
              <a:rPr lang="th-TH" altLang="en-US" sz="2800" dirty="0" smtClean="0">
                <a:latin typeface="Angsana New" panose="02020603050405020304" pitchFamily="18" charset="-34"/>
              </a:rPr>
              <a:t>ช่อง</a:t>
            </a:r>
            <a:r>
              <a:rPr lang="en-US" altLang="en-US" sz="2800" dirty="0" smtClean="0">
                <a:latin typeface="Angsana New" panose="02020603050405020304" pitchFamily="18" charset="-34"/>
              </a:rPr>
              <a:t> </a:t>
            </a:r>
            <a:r>
              <a:rPr lang="th-TH" altLang="en-US" sz="2800" dirty="0" smtClean="0">
                <a:latin typeface="Angsana New" panose="02020603050405020304" pitchFamily="18" charset="-34"/>
              </a:rPr>
              <a:t>คือ </a:t>
            </a:r>
            <a:r>
              <a:rPr lang="th-TH" altLang="en-US" sz="2800" dirty="0">
                <a:latin typeface="Angsana New" panose="02020603050405020304" pitchFamily="18" charset="-34"/>
              </a:rPr>
              <a:t>ช่องอนุพันธ์ และอินทีเกรต</a:t>
            </a:r>
          </a:p>
        </p:txBody>
      </p:sp>
      <p:sp>
        <p:nvSpPr>
          <p:cNvPr id="87047" name="Rectangle 33"/>
          <p:cNvSpPr>
            <a:spLocks noChangeArrowheads="1"/>
          </p:cNvSpPr>
          <p:nvPr/>
        </p:nvSpPr>
        <p:spPr bwMode="auto">
          <a:xfrm>
            <a:off x="683568" y="3573016"/>
            <a:ext cx="77762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>
                <a:latin typeface="Angsana New" panose="02020603050405020304" pitchFamily="18" charset="-34"/>
              </a:rPr>
              <a:t>2.</a:t>
            </a:r>
            <a:r>
              <a:rPr lang="th-TH" altLang="en-US" sz="2800" dirty="0">
                <a:latin typeface="Angsana New" panose="02020603050405020304" pitchFamily="18" charset="-34"/>
              </a:rPr>
              <a:t> อินทีเกรตช่องขวามือก่อน จนกระทั่งได้</a:t>
            </a:r>
            <a:r>
              <a:rPr lang="th-TH" altLang="en-US" sz="2800" i="1" u="sng" dirty="0">
                <a:solidFill>
                  <a:srgbClr val="FF0000"/>
                </a:solidFill>
                <a:latin typeface="Angsana New" panose="02020603050405020304" pitchFamily="18" charset="-34"/>
              </a:rPr>
              <a:t>ฟังก์ชันซ้ำ</a:t>
            </a:r>
            <a:r>
              <a:rPr lang="th-TH" altLang="en-US" sz="2800" i="1" u="sng" dirty="0" smtClean="0">
                <a:solidFill>
                  <a:srgbClr val="FF0000"/>
                </a:solidFill>
                <a:latin typeface="Angsana New" panose="02020603050405020304" pitchFamily="18" charset="-34"/>
              </a:rPr>
              <a:t>เดิม </a:t>
            </a:r>
            <a:r>
              <a:rPr lang="th-TH" altLang="en-US" sz="2800" dirty="0">
                <a:latin typeface="Angsana New" panose="02020603050405020304" pitchFamily="18" charset="-34"/>
              </a:rPr>
              <a:t>แล้วหาอนุพันธ์ทางซ้ายมือให้เท่ากับจำนวนครั้ง</a:t>
            </a:r>
            <a:r>
              <a:rPr lang="th-TH" altLang="en-US" sz="2800" dirty="0" smtClean="0">
                <a:latin typeface="Angsana New" panose="02020603050405020304" pitchFamily="18" charset="-34"/>
              </a:rPr>
              <a:t>ที่ </a:t>
            </a:r>
            <a:r>
              <a:rPr lang="th-TH" altLang="en-US" sz="2800" dirty="0">
                <a:latin typeface="Angsana New" panose="02020603050405020304" pitchFamily="18" charset="-34"/>
              </a:rPr>
              <a:t>อินทีเกรตทางขวามือ</a:t>
            </a:r>
          </a:p>
        </p:txBody>
      </p:sp>
      <p:graphicFrame>
        <p:nvGraphicFramePr>
          <p:cNvPr id="87048" name="Object 35"/>
          <p:cNvGraphicFramePr>
            <a:graphicFrameLocks noChangeAspect="1"/>
          </p:cNvGraphicFramePr>
          <p:nvPr/>
        </p:nvGraphicFramePr>
        <p:xfrm>
          <a:off x="3851275" y="1989138"/>
          <a:ext cx="18002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Equation" r:id="rId3" imgW="927100" imgH="279400" progId="Equation.3">
                  <p:embed/>
                </p:oleObj>
              </mc:Choice>
              <mc:Fallback>
                <p:oleObj name="Equation" r:id="rId3" imgW="927100" imgH="279400" progId="Equation.3">
                  <p:embed/>
                  <p:pic>
                    <p:nvPicPr>
                      <p:cNvPr id="87048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989138"/>
                        <a:ext cx="18002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9" name="Rectangle 36"/>
          <p:cNvSpPr>
            <a:spLocks noChangeArrowheads="1"/>
          </p:cNvSpPr>
          <p:nvPr/>
        </p:nvSpPr>
        <p:spPr bwMode="auto">
          <a:xfrm>
            <a:off x="611560" y="4725144"/>
            <a:ext cx="770421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>
                <a:latin typeface="Angsana New" panose="02020603050405020304" pitchFamily="18" charset="-34"/>
              </a:rPr>
              <a:t>3.</a:t>
            </a:r>
            <a:r>
              <a:rPr lang="th-TH" altLang="en-US" sz="2800" dirty="0">
                <a:latin typeface="Angsana New" panose="02020603050405020304" pitchFamily="18" charset="-34"/>
              </a:rPr>
              <a:t> เขียนลูกศรเส้น</a:t>
            </a:r>
            <a:r>
              <a:rPr lang="th-TH" altLang="en-US" sz="2800" b="1" i="1" u="sng" dirty="0">
                <a:solidFill>
                  <a:srgbClr val="FF0000"/>
                </a:solidFill>
                <a:latin typeface="Angsana New" panose="02020603050405020304" pitchFamily="18" charset="-34"/>
              </a:rPr>
              <a:t>ทแยงมุม </a:t>
            </a:r>
            <a:r>
              <a:rPr lang="th-TH" altLang="en-US" sz="2800" dirty="0">
                <a:latin typeface="Angsana New" panose="02020603050405020304" pitchFamily="18" charset="-34"/>
              </a:rPr>
              <a:t>โดยให้เครื่องหมาย</a:t>
            </a:r>
            <a:r>
              <a:rPr lang="th-TH" altLang="en-US" sz="2800" dirty="0" smtClean="0">
                <a:latin typeface="Angsana New" panose="02020603050405020304" pitchFamily="18" charset="-34"/>
              </a:rPr>
              <a:t>สลับกัน</a:t>
            </a:r>
            <a:r>
              <a:rPr lang="en-US" altLang="en-US" sz="2800" dirty="0" smtClean="0">
                <a:latin typeface="Angsana New" panose="02020603050405020304" pitchFamily="18" charset="-34"/>
              </a:rPr>
              <a:t> </a:t>
            </a:r>
            <a:r>
              <a:rPr lang="th-TH" altLang="en-US" sz="2800" dirty="0" smtClean="0">
                <a:latin typeface="Angsana New" panose="02020603050405020304" pitchFamily="18" charset="-34"/>
              </a:rPr>
              <a:t>เริ่ม</a:t>
            </a:r>
            <a:r>
              <a:rPr lang="th-TH" altLang="en-US" sz="2800" dirty="0">
                <a:latin typeface="Angsana New" panose="02020603050405020304" pitchFamily="18" charset="-34"/>
              </a:rPr>
              <a:t>จาก</a:t>
            </a:r>
            <a:r>
              <a:rPr lang="th-TH" altLang="en-US" sz="2800" b="1" i="1" u="sng" dirty="0">
                <a:solidFill>
                  <a:srgbClr val="FF0000"/>
                </a:solidFill>
                <a:latin typeface="Angsana New" panose="02020603050405020304" pitchFamily="18" charset="-34"/>
              </a:rPr>
              <a:t>บวก</a:t>
            </a:r>
            <a:r>
              <a:rPr lang="th-TH" altLang="en-US" sz="2800" dirty="0">
                <a:latin typeface="Angsana New" panose="02020603050405020304" pitchFamily="18" charset="-34"/>
              </a:rPr>
              <a:t> ดังตาราง และเพิ่มลูกศรบรรทัด</a:t>
            </a:r>
            <a:r>
              <a:rPr lang="th-TH" altLang="en-US" sz="2800" dirty="0" smtClean="0">
                <a:latin typeface="Angsana New" panose="02020603050405020304" pitchFamily="18" charset="-34"/>
              </a:rPr>
              <a:t>สุดท้ายโดย</a:t>
            </a:r>
            <a:r>
              <a:rPr lang="th-TH" altLang="en-US" sz="2800" dirty="0">
                <a:latin typeface="Angsana New" panose="02020603050405020304" pitchFamily="18" charset="-34"/>
              </a:rPr>
              <a:t>มีเครื่องหมายบวกเสมอ และติดเครื่องหมา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2800" dirty="0">
                <a:latin typeface="Angsana New" panose="02020603050405020304" pitchFamily="18" charset="-34"/>
              </a:rPr>
              <a:t>    อินทีเกรตด้วย แล้วคูณตามลูกศร</a:t>
            </a:r>
          </a:p>
        </p:txBody>
      </p:sp>
      <p:sp>
        <p:nvSpPr>
          <p:cNvPr id="87050" name="ตัวยึดหมายเลขภาพนิ่ง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3D1A909-8D9E-4FE2-8C27-559B2F11101D}" type="slidenum">
              <a:rPr lang="en-US" altLang="en-US" sz="1000" smtClean="0">
                <a:latin typeface="Angsana New" panose="02020603050405020304" pitchFamily="18" charset="-34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0</a:t>
            </a:fld>
            <a:endParaRPr lang="th-TH" altLang="en-US" sz="1000" dirty="0" smtClean="0">
              <a:latin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040754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42"/>
          <p:cNvSpPr>
            <a:spLocks noChangeArrowheads="1"/>
          </p:cNvSpPr>
          <p:nvPr/>
        </p:nvSpPr>
        <p:spPr bwMode="auto">
          <a:xfrm>
            <a:off x="369888" y="1120775"/>
            <a:ext cx="1076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u="sng">
                <a:latin typeface="Angsana New" panose="02020603050405020304" pitchFamily="18" charset="-34"/>
              </a:rPr>
              <a:t>2. </a:t>
            </a:r>
            <a:r>
              <a:rPr lang="th-TH" altLang="en-US" b="1" u="sng">
                <a:latin typeface="Angsana New" panose="02020603050405020304" pitchFamily="18" charset="-34"/>
              </a:rPr>
              <a:t>วิธีลัด</a:t>
            </a:r>
          </a:p>
        </p:txBody>
      </p:sp>
      <p:sp>
        <p:nvSpPr>
          <p:cNvPr id="82948" name="Rectangle 43"/>
          <p:cNvSpPr>
            <a:spLocks noChangeArrowheads="1"/>
          </p:cNvSpPr>
          <p:nvPr/>
        </p:nvSpPr>
        <p:spPr bwMode="auto">
          <a:xfrm>
            <a:off x="395288" y="1838832"/>
            <a:ext cx="20313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b="1" u="sng" dirty="0">
                <a:solidFill>
                  <a:srgbClr val="FF0000"/>
                </a:solidFill>
                <a:latin typeface="Angsana New" panose="02020603050405020304" pitchFamily="18" charset="-34"/>
              </a:rPr>
              <a:t>แบบที่ </a:t>
            </a:r>
            <a:r>
              <a:rPr lang="en-US" altLang="en-US" b="1" u="sng" dirty="0" smtClean="0">
                <a:solidFill>
                  <a:srgbClr val="FF0000"/>
                </a:solidFill>
                <a:latin typeface="Angsana New" panose="02020603050405020304" pitchFamily="18" charset="-34"/>
              </a:rPr>
              <a:t>1 </a:t>
            </a:r>
            <a:r>
              <a:rPr lang="th-TH" altLang="en-US" b="1" u="sng" dirty="0" smtClean="0">
                <a:solidFill>
                  <a:srgbClr val="FF0000"/>
                </a:solidFill>
                <a:latin typeface="Angsana New" panose="02020603050405020304" pitchFamily="18" charset="-34"/>
              </a:rPr>
              <a:t>วิธีตรง</a:t>
            </a:r>
            <a:r>
              <a:rPr lang="en-US" altLang="en-US" dirty="0">
                <a:solidFill>
                  <a:srgbClr val="FF0000"/>
                </a:solidFill>
                <a:latin typeface="Angsana New" panose="02020603050405020304" pitchFamily="18" charset="-34"/>
              </a:rPr>
              <a:t>	</a:t>
            </a:r>
            <a:endParaRPr lang="th-TH" altLang="en-US" sz="2400" u="sng" dirty="0">
              <a:solidFill>
                <a:srgbClr val="FF0000"/>
              </a:solidFill>
              <a:latin typeface="Angsana New" panose="02020603050405020304" pitchFamily="18" charset="-34"/>
            </a:endParaRPr>
          </a:p>
        </p:txBody>
      </p:sp>
      <p:sp>
        <p:nvSpPr>
          <p:cNvPr id="82949" name="Rectangle 45"/>
          <p:cNvSpPr>
            <a:spLocks noChangeArrowheads="1"/>
          </p:cNvSpPr>
          <p:nvPr/>
        </p:nvSpPr>
        <p:spPr bwMode="auto">
          <a:xfrm>
            <a:off x="467544" y="3212976"/>
            <a:ext cx="41047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2800" dirty="0" smtClean="0">
                <a:latin typeface="Angsana New" panose="02020603050405020304" pitchFamily="18" charset="-34"/>
              </a:rPr>
              <a:t>เลือก </a:t>
            </a:r>
            <a:r>
              <a:rPr lang="en-US" altLang="en-US" sz="2800" dirty="0">
                <a:latin typeface="Angsana New" panose="02020603050405020304" pitchFamily="18" charset="-34"/>
              </a:rPr>
              <a:t>u </a:t>
            </a:r>
            <a:r>
              <a:rPr lang="th-TH" altLang="en-US" sz="2800" dirty="0">
                <a:latin typeface="Angsana New" panose="02020603050405020304" pitchFamily="18" charset="-34"/>
              </a:rPr>
              <a:t>และ</a:t>
            </a:r>
            <a:r>
              <a:rPr lang="en-US" altLang="en-US" sz="2800" dirty="0">
                <a:latin typeface="Angsana New" panose="02020603050405020304" pitchFamily="18" charset="-34"/>
              </a:rPr>
              <a:t> dv </a:t>
            </a:r>
            <a:r>
              <a:rPr lang="th-TH" altLang="en-US" sz="2800" dirty="0" smtClean="0">
                <a:latin typeface="Angsana New" panose="02020603050405020304" pitchFamily="18" charset="-34"/>
              </a:rPr>
              <a:t>แทน</a:t>
            </a:r>
            <a:r>
              <a:rPr lang="th-TH" altLang="en-US" sz="2800" dirty="0">
                <a:latin typeface="Angsana New" panose="02020603050405020304" pitchFamily="18" charset="-34"/>
              </a:rPr>
              <a:t>ลงในสมการ</a:t>
            </a:r>
          </a:p>
        </p:txBody>
      </p:sp>
      <p:grpSp>
        <p:nvGrpSpPr>
          <p:cNvPr id="82950" name="Group 60"/>
          <p:cNvGrpSpPr>
            <a:grpSpLocks/>
          </p:cNvGrpSpPr>
          <p:nvPr/>
        </p:nvGrpSpPr>
        <p:grpSpPr bwMode="auto">
          <a:xfrm>
            <a:off x="468313" y="2492375"/>
            <a:ext cx="4175125" cy="538163"/>
            <a:chOff x="1944" y="1253"/>
            <a:chExt cx="2630" cy="339"/>
          </a:xfrm>
        </p:grpSpPr>
        <p:sp>
          <p:nvSpPr>
            <p:cNvPr id="82974" name="Rectangle 44"/>
            <p:cNvSpPr>
              <a:spLocks noChangeArrowheads="1"/>
            </p:cNvSpPr>
            <p:nvPr/>
          </p:nvSpPr>
          <p:spPr bwMode="auto">
            <a:xfrm>
              <a:off x="1944" y="1253"/>
              <a:ext cx="11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th-TH" altLang="en-US" sz="2800" b="1" u="sng" dirty="0">
                  <a:latin typeface="Angsana New" panose="02020603050405020304" pitchFamily="18" charset="-34"/>
                  <a:cs typeface="Times New Roman" panose="02020603050405020304" pitchFamily="18" charset="0"/>
                </a:rPr>
                <a:t>ตัวอย่าง</a:t>
              </a:r>
              <a:r>
                <a:rPr lang="th-TH" altLang="en-US" sz="2800" dirty="0">
                  <a:latin typeface="Angsana New" panose="02020603050405020304" pitchFamily="18" charset="-34"/>
                  <a:cs typeface="Times New Roman" panose="02020603050405020304" pitchFamily="18" charset="0"/>
                </a:rPr>
                <a:t>  จงหาค่า</a:t>
              </a:r>
              <a:endParaRPr lang="th-TH" altLang="en-US" sz="2800" dirty="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2975" name="Object 49"/>
            <p:cNvGraphicFramePr>
              <a:graphicFrameLocks noChangeAspect="1"/>
            </p:cNvGraphicFramePr>
            <p:nvPr/>
          </p:nvGraphicFramePr>
          <p:xfrm>
            <a:off x="3440" y="1253"/>
            <a:ext cx="113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30" name="Equation" r:id="rId3" imgW="927100" imgH="279400" progId="Equation.3">
                    <p:embed/>
                  </p:oleObj>
                </mc:Choice>
                <mc:Fallback>
                  <p:oleObj name="Equation" r:id="rId3" imgW="927100" imgH="279400" progId="Equation.3">
                    <p:embed/>
                    <p:pic>
                      <p:nvPicPr>
                        <p:cNvPr id="8297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0" y="1253"/>
                          <a:ext cx="1134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51" name="Rectangle 53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th-TH" altLang="en-US" sz="1800"/>
          </a:p>
        </p:txBody>
      </p:sp>
      <p:grpSp>
        <p:nvGrpSpPr>
          <p:cNvPr id="82952" name="Group 59"/>
          <p:cNvGrpSpPr>
            <a:grpSpLocks/>
          </p:cNvGrpSpPr>
          <p:nvPr/>
        </p:nvGrpSpPr>
        <p:grpSpPr bwMode="auto">
          <a:xfrm>
            <a:off x="4949825" y="1916113"/>
            <a:ext cx="4116388" cy="1984375"/>
            <a:chOff x="3062" y="1888"/>
            <a:chExt cx="2593" cy="1250"/>
          </a:xfrm>
        </p:grpSpPr>
        <p:graphicFrame>
          <p:nvGraphicFramePr>
            <p:cNvPr id="82972" name="Object 52"/>
            <p:cNvGraphicFramePr>
              <a:graphicFrameLocks noChangeAspect="1"/>
            </p:cNvGraphicFramePr>
            <p:nvPr/>
          </p:nvGraphicFramePr>
          <p:xfrm>
            <a:off x="3062" y="1895"/>
            <a:ext cx="971" cy="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31" name="Equation" r:id="rId5" imgW="787400" imgH="736600" progId="Equation.3">
                    <p:embed/>
                  </p:oleObj>
                </mc:Choice>
                <mc:Fallback>
                  <p:oleObj name="Equation" r:id="rId5" imgW="787400" imgH="736600" progId="Equation.3">
                    <p:embed/>
                    <p:pic>
                      <p:nvPicPr>
                        <p:cNvPr id="82972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2" y="1895"/>
                          <a:ext cx="971" cy="900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3" name="Object 54"/>
            <p:cNvGraphicFramePr>
              <a:graphicFrameLocks noChangeAspect="1"/>
            </p:cNvGraphicFramePr>
            <p:nvPr/>
          </p:nvGraphicFramePr>
          <p:xfrm>
            <a:off x="4097" y="1888"/>
            <a:ext cx="1558" cy="1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32" name="Equation" r:id="rId7" imgW="1270000" imgH="1016000" progId="Equation.3">
                    <p:embed/>
                  </p:oleObj>
                </mc:Choice>
                <mc:Fallback>
                  <p:oleObj name="Equation" r:id="rId7" imgW="1270000" imgH="1016000" progId="Equation.3">
                    <p:embed/>
                    <p:pic>
                      <p:nvPicPr>
                        <p:cNvPr id="82973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7" y="1888"/>
                          <a:ext cx="1558" cy="1250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55" name="ตัวยึดหมายเลขภาพนิ่ง 1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DA6E98-3811-4B2A-8278-D080697B845C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1</a:t>
            </a:fld>
            <a:endParaRPr lang="th-TH" altLang="en-US" sz="1000" smtClean="0">
              <a:latin typeface="Arial" panose="020B0604020202020204" pitchFamily="34" charset="0"/>
            </a:endParaRPr>
          </a:p>
        </p:txBody>
      </p:sp>
      <p:grpSp>
        <p:nvGrpSpPr>
          <p:cNvPr id="61444" name="Group 30"/>
          <p:cNvGrpSpPr>
            <a:grpSpLocks/>
          </p:cNvGrpSpPr>
          <p:nvPr/>
        </p:nvGrpSpPr>
        <p:grpSpPr bwMode="auto">
          <a:xfrm>
            <a:off x="571897" y="4201914"/>
            <a:ext cx="1758950" cy="679450"/>
            <a:chOff x="287" y="2908"/>
            <a:chExt cx="1108" cy="428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61445" name="Ink 23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287" y="2936"/>
                <a:ext cx="79" cy="400"/>
              </p14:xfrm>
            </p:contentPart>
          </mc:Choice>
          <mc:Fallback xmlns="">
            <p:pic>
              <p:nvPicPr>
                <p:cNvPr id="61445" name="Ink 23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81" y="2930"/>
                  <a:ext cx="91" cy="41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61446" name="Ink 24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67" y="2908"/>
                <a:ext cx="928" cy="299"/>
              </p14:xfrm>
            </p:contentPart>
          </mc:Choice>
          <mc:Fallback xmlns="">
            <p:pic>
              <p:nvPicPr>
                <p:cNvPr id="61446" name="Ink 24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461" y="2902"/>
                  <a:ext cx="940" cy="311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61447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80084" y="4524177"/>
              <a:ext cx="161925" cy="79375"/>
            </p14:xfrm>
          </p:contentPart>
        </mc:Choice>
        <mc:Fallback xmlns="">
          <p:pic>
            <p:nvPicPr>
              <p:cNvPr id="61447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570728" y="4514839"/>
                <a:ext cx="180636" cy="980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61448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10297" y="4192389"/>
              <a:ext cx="1490662" cy="715963"/>
            </p14:xfrm>
          </p:contentPart>
        </mc:Choice>
        <mc:Fallback xmlns="">
          <p:pic>
            <p:nvPicPr>
              <p:cNvPr id="61448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000938" y="4183025"/>
                <a:ext cx="1509381" cy="734690"/>
              </a:xfrm>
              <a:prstGeom prst="rect">
                <a:avLst/>
              </a:prstGeom>
            </p:spPr>
          </p:pic>
        </mc:Fallback>
      </mc:AlternateContent>
      <p:grpSp>
        <p:nvGrpSpPr>
          <p:cNvPr id="61449" name="Group 31"/>
          <p:cNvGrpSpPr>
            <a:grpSpLocks/>
          </p:cNvGrpSpPr>
          <p:nvPr/>
        </p:nvGrpSpPr>
        <p:grpSpPr bwMode="auto">
          <a:xfrm>
            <a:off x="4885134" y="4140002"/>
            <a:ext cx="2044700" cy="768350"/>
            <a:chOff x="3004" y="2869"/>
            <a:chExt cx="1288" cy="484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61450" name="Ink 27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004" y="2869"/>
                <a:ext cx="366" cy="484"/>
              </p14:xfrm>
            </p:contentPart>
          </mc:Choice>
          <mc:Fallback xmlns="">
            <p:pic>
              <p:nvPicPr>
                <p:cNvPr id="61450" name="Ink 27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998" y="2863"/>
                  <a:ext cx="378" cy="49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61451" name="Ink 28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471" y="2908"/>
                <a:ext cx="821" cy="400"/>
              </p14:xfrm>
            </p:contentPart>
          </mc:Choice>
          <mc:Fallback xmlns="">
            <p:pic>
              <p:nvPicPr>
                <p:cNvPr id="61451" name="Ink 28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3465" y="2902"/>
                  <a:ext cx="833" cy="412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61452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99697" y="4005064"/>
              <a:ext cx="928687" cy="581025"/>
            </p14:xfrm>
          </p:contentPart>
        </mc:Choice>
        <mc:Fallback xmlns="">
          <p:pic>
            <p:nvPicPr>
              <p:cNvPr id="61452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090338" y="3995704"/>
                <a:ext cx="947405" cy="5997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61453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07072" y="5514777"/>
              <a:ext cx="161925" cy="88900"/>
            </p14:xfrm>
          </p:contentPart>
        </mc:Choice>
        <mc:Fallback xmlns="">
          <p:pic>
            <p:nvPicPr>
              <p:cNvPr id="61453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597716" y="5505419"/>
                <a:ext cx="180636" cy="1076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61454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56322" y="5184577"/>
              <a:ext cx="1465262" cy="714375"/>
            </p14:xfrm>
          </p:contentPart>
        </mc:Choice>
        <mc:Fallback xmlns="">
          <p:pic>
            <p:nvPicPr>
              <p:cNvPr id="61454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946962" y="5175215"/>
                <a:ext cx="1483983" cy="7330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61455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66084" y="5497314"/>
              <a:ext cx="171450" cy="26988"/>
            </p14:xfrm>
          </p:contentPart>
        </mc:Choice>
        <mc:Fallback xmlns="">
          <p:pic>
            <p:nvPicPr>
              <p:cNvPr id="61455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4856719" y="5487958"/>
                <a:ext cx="190180" cy="457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61456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78822" y="5265539"/>
              <a:ext cx="519112" cy="660400"/>
            </p14:xfrm>
          </p:contentPart>
        </mc:Choice>
        <mc:Fallback xmlns="">
          <p:pic>
            <p:nvPicPr>
              <p:cNvPr id="61456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169462" y="5256182"/>
                <a:ext cx="537832" cy="6791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61457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66209" y="5175052"/>
              <a:ext cx="1697038" cy="482600"/>
            </p14:xfrm>
          </p:contentPart>
        </mc:Choice>
        <mc:Fallback xmlns="">
          <p:pic>
            <p:nvPicPr>
              <p:cNvPr id="61457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856849" y="5165695"/>
                <a:ext cx="1715758" cy="501314"/>
              </a:xfrm>
              <a:prstGeom prst="rect">
                <a:avLst/>
              </a:prstGeom>
            </p:spPr>
          </p:pic>
        </mc:Fallback>
      </mc:AlternateContent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35496" y="44624"/>
            <a:ext cx="2448106" cy="5847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b="1" dirty="0" smtClean="0">
                <a:latin typeface="Angsana New" panose="02020603050405020304" pitchFamily="18" charset="-34"/>
              </a:rPr>
              <a:t>เทคนิคการ</a:t>
            </a:r>
            <a:r>
              <a:rPr lang="th-TH" altLang="en-US" b="1" dirty="0">
                <a:latin typeface="Angsana New" panose="02020603050405020304" pitchFamily="18" charset="-34"/>
              </a:rPr>
              <a:t>อินทีเกรต</a:t>
            </a:r>
          </a:p>
        </p:txBody>
      </p:sp>
      <p:graphicFrame>
        <p:nvGraphicFramePr>
          <p:cNvPr id="33" name="Object 7"/>
          <p:cNvGraphicFramePr>
            <a:graphicFrameLocks noChangeAspect="1"/>
          </p:cNvGraphicFramePr>
          <p:nvPr>
            <p:extLst/>
          </p:nvPr>
        </p:nvGraphicFramePr>
        <p:xfrm>
          <a:off x="6372200" y="116632"/>
          <a:ext cx="2664148" cy="52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3" name="Equation" r:id="rId37" imgW="1117600" imgH="279400" progId="Equation.3">
                  <p:embed/>
                </p:oleObj>
              </mc:Choice>
              <mc:Fallback>
                <p:oleObj name="Equation" r:id="rId37" imgW="1117600" imgH="279400" progId="Equation.3">
                  <p:embed/>
                  <p:pic>
                    <p:nvPicPr>
                      <p:cNvPr id="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16632"/>
                        <a:ext cx="2664148" cy="52583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7136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ตัวยึดหมายเลขภาพนิ่ง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BCE9EAA-3AD3-4E58-B921-04B57EB99546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2</a:t>
            </a:fld>
            <a:endParaRPr lang="th-TH" altLang="en-US" sz="1000" smtClean="0">
              <a:latin typeface="Arial" panose="020B0604020202020204" pitchFamily="34" charset="0"/>
            </a:endParaRPr>
          </a:p>
        </p:txBody>
      </p:sp>
      <p:pic>
        <p:nvPicPr>
          <p:cNvPr id="64559" name="Picture 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838" y="4574456"/>
            <a:ext cx="221932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0" name="Picture 4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4713" y="4503018"/>
            <a:ext cx="14382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1" name="Picture 4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6338" y="4574456"/>
            <a:ext cx="264795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2" name="Picture 5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150" y="5574581"/>
            <a:ext cx="18954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3" name="Picture 5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400" y="5574581"/>
            <a:ext cx="13049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2466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68300" y="421556"/>
              <a:ext cx="473075" cy="474662"/>
            </p14:xfrm>
          </p:contentPart>
        </mc:Choice>
        <mc:Fallback xmlns="">
          <p:pic>
            <p:nvPicPr>
              <p:cNvPr id="62466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58939" y="412192"/>
                <a:ext cx="491796" cy="493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2467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73150" y="654918"/>
              <a:ext cx="196850" cy="204788"/>
            </p14:xfrm>
          </p:contentPart>
        </mc:Choice>
        <mc:Fallback xmlns="">
          <p:pic>
            <p:nvPicPr>
              <p:cNvPr id="62467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863793" y="645560"/>
                <a:ext cx="215563" cy="2235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2468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20813" y="485056"/>
              <a:ext cx="706437" cy="411162"/>
            </p14:xfrm>
          </p:contentPart>
        </mc:Choice>
        <mc:Fallback xmlns="">
          <p:pic>
            <p:nvPicPr>
              <p:cNvPr id="62468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211451" y="475695"/>
                <a:ext cx="725160" cy="4298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62469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60600" y="332656"/>
              <a:ext cx="1401763" cy="590550"/>
            </p14:xfrm>
          </p:contentPart>
        </mc:Choice>
        <mc:Fallback xmlns="">
          <p:pic>
            <p:nvPicPr>
              <p:cNvPr id="62469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051238" y="323294"/>
                <a:ext cx="1420487" cy="6092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62470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73525" y="475531"/>
              <a:ext cx="615950" cy="455612"/>
            </p14:xfrm>
          </p:contentPart>
        </mc:Choice>
        <mc:Fallback xmlns="">
          <p:pic>
            <p:nvPicPr>
              <p:cNvPr id="62470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864165" y="466174"/>
                <a:ext cx="634670" cy="4743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62471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17850" y="1707431"/>
              <a:ext cx="125413" cy="1662112"/>
            </p14:xfrm>
          </p:contentPart>
        </mc:Choice>
        <mc:Fallback xmlns="">
          <p:pic>
            <p:nvPicPr>
              <p:cNvPr id="62471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908480" y="1698071"/>
                <a:ext cx="144153" cy="1680832"/>
              </a:xfrm>
              <a:prstGeom prst="rect">
                <a:avLst/>
              </a:prstGeom>
            </p:spPr>
          </p:pic>
        </mc:Fallback>
      </mc:AlternateContent>
      <p:grpSp>
        <p:nvGrpSpPr>
          <p:cNvPr id="62472" name="Group 42"/>
          <p:cNvGrpSpPr>
            <a:grpSpLocks/>
          </p:cNvGrpSpPr>
          <p:nvPr/>
        </p:nvGrpSpPr>
        <p:grpSpPr bwMode="auto">
          <a:xfrm>
            <a:off x="1676300" y="2012231"/>
            <a:ext cx="563563" cy="222250"/>
            <a:chOff x="866" y="1491"/>
            <a:chExt cx="355" cy="1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62473" name="Ink 9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866" y="1491"/>
                <a:ext cx="147" cy="140"/>
              </p14:xfrm>
            </p:contentPart>
          </mc:Choice>
          <mc:Fallback xmlns="">
            <p:pic>
              <p:nvPicPr>
                <p:cNvPr id="62473" name="Ink 9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860" y="1485"/>
                  <a:ext cx="159" cy="15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62474" name="Ink 10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147" y="1519"/>
                <a:ext cx="74" cy="39"/>
              </p14:xfrm>
            </p:contentPart>
          </mc:Choice>
          <mc:Fallback xmlns="">
            <p:pic>
              <p:nvPicPr>
                <p:cNvPr id="62474" name="Ink 10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141" y="1513"/>
                  <a:ext cx="86" cy="51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62475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52600" y="1680443"/>
              <a:ext cx="320675" cy="509588"/>
            </p14:xfrm>
          </p:contentPart>
        </mc:Choice>
        <mc:Fallback xmlns="">
          <p:pic>
            <p:nvPicPr>
              <p:cNvPr id="62475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543232" y="1671080"/>
                <a:ext cx="339411" cy="5283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62476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70313" y="1655043"/>
              <a:ext cx="455612" cy="384175"/>
            </p14:xfrm>
          </p:contentPart>
        </mc:Choice>
        <mc:Fallback xmlns="">
          <p:pic>
            <p:nvPicPr>
              <p:cNvPr id="62476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560956" y="1645682"/>
                <a:ext cx="474326" cy="4028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62477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03725" y="1859831"/>
              <a:ext cx="134938" cy="80962"/>
            </p14:xfrm>
          </p:contentPart>
        </mc:Choice>
        <mc:Fallback xmlns="">
          <p:pic>
            <p:nvPicPr>
              <p:cNvPr id="62477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194369" y="1850475"/>
                <a:ext cx="153649" cy="996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62478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24413" y="1601068"/>
              <a:ext cx="1293812" cy="411163"/>
            </p14:xfrm>
          </p:contentPart>
        </mc:Choice>
        <mc:Fallback xmlns="">
          <p:pic>
            <p:nvPicPr>
              <p:cNvPr id="62478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615053" y="1591715"/>
                <a:ext cx="1312532" cy="4298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62479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96925" y="2529756"/>
              <a:ext cx="357188" cy="411162"/>
            </p14:xfrm>
          </p:contentPart>
        </mc:Choice>
        <mc:Fallback xmlns="">
          <p:pic>
            <p:nvPicPr>
              <p:cNvPr id="62479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587563" y="2520395"/>
                <a:ext cx="375912" cy="4298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62480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49375" y="2761531"/>
              <a:ext cx="134938" cy="80962"/>
            </p14:xfrm>
          </p:contentPart>
        </mc:Choice>
        <mc:Fallback xmlns="">
          <p:pic>
            <p:nvPicPr>
              <p:cNvPr id="62480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2140019" y="2752175"/>
                <a:ext cx="153649" cy="996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62481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52600" y="2369418"/>
              <a:ext cx="838200" cy="508000"/>
            </p14:xfrm>
          </p:contentPart>
        </mc:Choice>
        <mc:Fallback xmlns="">
          <p:pic>
            <p:nvPicPr>
              <p:cNvPr id="62481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2543239" y="2360057"/>
                <a:ext cx="856923" cy="5267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62482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81413" y="2421806"/>
              <a:ext cx="579437" cy="492125"/>
            </p14:xfrm>
          </p:contentPart>
        </mc:Choice>
        <mc:Fallback xmlns="">
          <p:pic>
            <p:nvPicPr>
              <p:cNvPr id="62482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472056" y="2412446"/>
                <a:ext cx="598152" cy="510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62483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40238" y="2601193"/>
              <a:ext cx="177800" cy="88900"/>
            </p14:xfrm>
          </p:contentPart>
        </mc:Choice>
        <mc:Fallback xmlns="">
          <p:pic>
            <p:nvPicPr>
              <p:cNvPr id="62483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5230880" y="2591797"/>
                <a:ext cx="196516" cy="1076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62484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24413" y="2377356"/>
              <a:ext cx="1419225" cy="573087"/>
            </p14:xfrm>
          </p:contentPart>
        </mc:Choice>
        <mc:Fallback xmlns="">
          <p:pic>
            <p:nvPicPr>
              <p:cNvPr id="62484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615055" y="2367997"/>
                <a:ext cx="1437942" cy="5918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62485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1950" y="3218731"/>
              <a:ext cx="874713" cy="544512"/>
            </p14:xfrm>
          </p:contentPart>
        </mc:Choice>
        <mc:Fallback xmlns="">
          <p:pic>
            <p:nvPicPr>
              <p:cNvPr id="62485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962591" y="3209368"/>
                <a:ext cx="893431" cy="5632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62486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72075" y="3290168"/>
              <a:ext cx="803275" cy="206375"/>
            </p14:xfrm>
          </p:contentPart>
        </mc:Choice>
        <mc:Fallback xmlns="">
          <p:pic>
            <p:nvPicPr>
              <p:cNvPr id="62486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5962714" y="3280820"/>
                <a:ext cx="821998" cy="225071"/>
              </a:xfrm>
              <a:prstGeom prst="rect">
                <a:avLst/>
              </a:prstGeom>
            </p:spPr>
          </p:pic>
        </mc:Fallback>
      </mc:AlternateContent>
      <p:grpSp>
        <p:nvGrpSpPr>
          <p:cNvPr id="62487" name="Group 43"/>
          <p:cNvGrpSpPr>
            <a:grpSpLocks/>
          </p:cNvGrpSpPr>
          <p:nvPr/>
        </p:nvGrpSpPr>
        <p:grpSpPr bwMode="auto">
          <a:xfrm>
            <a:off x="625375" y="3794993"/>
            <a:ext cx="5626100" cy="563563"/>
            <a:chOff x="377" y="2762"/>
            <a:chExt cx="3544" cy="355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62488" name="Ink 23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77" y="2863"/>
                <a:ext cx="163" cy="175"/>
              </p14:xfrm>
            </p:contentPart>
          </mc:Choice>
          <mc:Fallback xmlns="">
            <p:pic>
              <p:nvPicPr>
                <p:cNvPr id="62488" name="Ink 23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371" y="2857"/>
                  <a:ext cx="175" cy="18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62489" name="Ink 24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647" y="2919"/>
                <a:ext cx="118" cy="113"/>
              </p14:xfrm>
            </p:contentPart>
          </mc:Choice>
          <mc:Fallback xmlns="">
            <p:pic>
              <p:nvPicPr>
                <p:cNvPr id="62489" name="Ink 24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641" y="2913"/>
                  <a:ext cx="130" cy="12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62490" name="Ink 25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844" y="2841"/>
                <a:ext cx="276" cy="230"/>
              </p14:xfrm>
            </p:contentPart>
          </mc:Choice>
          <mc:Fallback xmlns="">
            <p:pic>
              <p:nvPicPr>
                <p:cNvPr id="62490" name="Ink 25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838" y="2835"/>
                  <a:ext cx="288" cy="24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62491" name="Ink 26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204" y="2998"/>
                <a:ext cx="28" cy="62"/>
              </p14:xfrm>
            </p:contentPart>
          </mc:Choice>
          <mc:Fallback xmlns="">
            <p:pic>
              <p:nvPicPr>
                <p:cNvPr id="62491" name="Ink 26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1197" y="2992"/>
                  <a:ext cx="42" cy="7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62492" name="Ink 27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339" y="2914"/>
                <a:ext cx="113" cy="141"/>
              </p14:xfrm>
            </p:contentPart>
          </mc:Choice>
          <mc:Fallback xmlns="">
            <p:pic>
              <p:nvPicPr>
                <p:cNvPr id="62492" name="Ink 27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1333" y="2908"/>
                  <a:ext cx="125" cy="15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62493" name="Ink 28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536" y="2931"/>
                <a:ext cx="191" cy="129"/>
              </p14:xfrm>
            </p:contentPart>
          </mc:Choice>
          <mc:Fallback xmlns="">
            <p:pic>
              <p:nvPicPr>
                <p:cNvPr id="62493" name="Ink 28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1530" y="2925"/>
                  <a:ext cx="203" cy="14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62494" name="Ink 29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811" y="2829"/>
                <a:ext cx="271" cy="226"/>
              </p14:xfrm>
            </p:contentPart>
          </mc:Choice>
          <mc:Fallback xmlns="">
            <p:pic>
              <p:nvPicPr>
                <p:cNvPr id="62494" name="Ink 29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1805" y="2823"/>
                  <a:ext cx="283" cy="23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62495" name="Ink 30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2188" y="2762"/>
                <a:ext cx="1142" cy="349"/>
              </p14:xfrm>
            </p:contentPart>
          </mc:Choice>
          <mc:Fallback xmlns="">
            <p:pic>
              <p:nvPicPr>
                <p:cNvPr id="62495" name="Ink 30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2182" y="2756"/>
                  <a:ext cx="1154" cy="36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62496" name="Ink 31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572" y="2908"/>
                <a:ext cx="349" cy="209"/>
              </p14:xfrm>
            </p:contentPart>
          </mc:Choice>
          <mc:Fallback xmlns="">
            <p:pic>
              <p:nvPicPr>
                <p:cNvPr id="62496" name="Ink 31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3566" y="2902"/>
                  <a:ext cx="361" cy="221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392971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4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4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ตัวยึดหมายเลขภาพนิ่ง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6944DD-2DF9-493B-A730-04EB6567298A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3</a:t>
            </a:fld>
            <a:endParaRPr lang="th-TH" altLang="en-US" sz="1000" smtClean="0">
              <a:latin typeface="Arial" panose="020B0604020202020204" pitchFamily="34" charset="0"/>
            </a:endParaRPr>
          </a:p>
        </p:txBody>
      </p:sp>
      <p:grpSp>
        <p:nvGrpSpPr>
          <p:cNvPr id="84995" name="Group 34"/>
          <p:cNvGrpSpPr>
            <a:grpSpLocks/>
          </p:cNvGrpSpPr>
          <p:nvPr/>
        </p:nvGrpSpPr>
        <p:grpSpPr bwMode="auto">
          <a:xfrm>
            <a:off x="507876" y="1151161"/>
            <a:ext cx="1849437" cy="803275"/>
            <a:chOff x="163" y="1266"/>
            <a:chExt cx="1165" cy="506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63491" name="Ink 3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63" y="1266"/>
                <a:ext cx="102" cy="506"/>
              </p14:xfrm>
            </p:contentPart>
          </mc:Choice>
          <mc:Fallback xmlns="">
            <p:pic>
              <p:nvPicPr>
                <p:cNvPr id="63491" name="Ink 3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57" y="1260"/>
                  <a:ext cx="114" cy="51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63492" name="Ink 4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88" y="1277"/>
                <a:ext cx="940" cy="321"/>
              </p14:xfrm>
            </p:contentPart>
          </mc:Choice>
          <mc:Fallback xmlns="">
            <p:pic>
              <p:nvPicPr>
                <p:cNvPr id="63492" name="Ink 4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82" y="1271"/>
                  <a:ext cx="952" cy="333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3493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89088" y="1508349"/>
              <a:ext cx="115888" cy="71437"/>
            </p14:xfrm>
          </p:contentPart>
        </mc:Choice>
        <mc:Fallback xmlns="">
          <p:pic>
            <p:nvPicPr>
              <p:cNvPr id="63493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79731" y="1498968"/>
                <a:ext cx="134603" cy="901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3494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9288" y="1284511"/>
              <a:ext cx="196850" cy="581025"/>
            </p14:xfrm>
          </p:contentPart>
        </mc:Choice>
        <mc:Fallback xmlns="">
          <p:pic>
            <p:nvPicPr>
              <p:cNvPr id="63494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09931" y="1275151"/>
                <a:ext cx="215563" cy="5997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3495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49488" y="1052736"/>
              <a:ext cx="1017588" cy="581025"/>
            </p14:xfrm>
          </p:contentPart>
        </mc:Choice>
        <mc:Fallback xmlns="">
          <p:pic>
            <p:nvPicPr>
              <p:cNvPr id="63495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240129" y="1043376"/>
                <a:ext cx="1036306" cy="5997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63496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89338" y="1516286"/>
              <a:ext cx="125413" cy="19050"/>
            </p14:xfrm>
          </p:contentPart>
        </mc:Choice>
        <mc:Fallback xmlns="">
          <p:pic>
            <p:nvPicPr>
              <p:cNvPr id="63496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579995" y="1506941"/>
                <a:ext cx="144099" cy="377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3497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38576" y="1301974"/>
              <a:ext cx="795337" cy="723900"/>
            </p14:xfrm>
          </p:contentPart>
        </mc:Choice>
        <mc:Fallback xmlns="">
          <p:pic>
            <p:nvPicPr>
              <p:cNvPr id="63497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829219" y="1292610"/>
                <a:ext cx="814051" cy="7426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63498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03776" y="1195611"/>
              <a:ext cx="1000125" cy="554038"/>
            </p14:xfrm>
          </p:contentPart>
        </mc:Choice>
        <mc:Fallback xmlns="">
          <p:pic>
            <p:nvPicPr>
              <p:cNvPr id="63498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794416" y="1186251"/>
                <a:ext cx="1018846" cy="5727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63499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03463" y="2383061"/>
              <a:ext cx="438150" cy="536575"/>
            </p14:xfrm>
          </p:contentPart>
        </mc:Choice>
        <mc:Fallback xmlns="">
          <p:pic>
            <p:nvPicPr>
              <p:cNvPr id="63499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294102" y="2373698"/>
                <a:ext cx="456871" cy="5553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63500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97213" y="2257649"/>
              <a:ext cx="117475" cy="750887"/>
            </p14:xfrm>
          </p:contentPart>
        </mc:Choice>
        <mc:Fallback xmlns="">
          <p:pic>
            <p:nvPicPr>
              <p:cNvPr id="63500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087844" y="2248290"/>
                <a:ext cx="136213" cy="769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63501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16326" y="2240186"/>
              <a:ext cx="1436687" cy="517525"/>
            </p14:xfrm>
          </p:contentPart>
        </mc:Choice>
        <mc:Fallback xmlns="">
          <p:pic>
            <p:nvPicPr>
              <p:cNvPr id="63501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606966" y="2230822"/>
                <a:ext cx="1455406" cy="5362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63502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51001" y="3570511"/>
              <a:ext cx="107950" cy="63500"/>
            </p14:xfrm>
          </p:contentPart>
        </mc:Choice>
        <mc:Fallback xmlns="">
          <p:pic>
            <p:nvPicPr>
              <p:cNvPr id="63502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641645" y="3561130"/>
                <a:ext cx="126661" cy="82261"/>
              </a:xfrm>
              <a:prstGeom prst="rect">
                <a:avLst/>
              </a:prstGeom>
            </p:spPr>
          </p:pic>
        </mc:Fallback>
      </mc:AlternateContent>
      <p:grpSp>
        <p:nvGrpSpPr>
          <p:cNvPr id="63503" name="Group 35"/>
          <p:cNvGrpSpPr>
            <a:grpSpLocks/>
          </p:cNvGrpSpPr>
          <p:nvPr/>
        </p:nvGrpSpPr>
        <p:grpSpPr bwMode="auto">
          <a:xfrm>
            <a:off x="2993901" y="3248249"/>
            <a:ext cx="1204912" cy="588962"/>
            <a:chOff x="1699" y="2627"/>
            <a:chExt cx="759" cy="371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63504" name="Ink 15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699" y="2627"/>
                <a:ext cx="473" cy="371"/>
              </p14:xfrm>
            </p:contentPart>
          </mc:Choice>
          <mc:Fallback xmlns="">
            <p:pic>
              <p:nvPicPr>
                <p:cNvPr id="63504" name="Ink 15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693" y="2621"/>
                  <a:ext cx="485" cy="38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63505" name="Ink 16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2261" y="2818"/>
                <a:ext cx="197" cy="118"/>
              </p14:xfrm>
            </p:contentPart>
          </mc:Choice>
          <mc:Fallback xmlns="">
            <p:pic>
              <p:nvPicPr>
                <p:cNvPr id="63505" name="Ink 16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255" y="2812"/>
                  <a:ext cx="209" cy="13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63506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73451" y="3632424"/>
              <a:ext cx="142875" cy="134937"/>
            </p14:xfrm>
          </p:contentPart>
        </mc:Choice>
        <mc:Fallback xmlns="">
          <p:pic>
            <p:nvPicPr>
              <p:cNvPr id="63506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464094" y="3623068"/>
                <a:ext cx="161589" cy="1536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63507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67138" y="3526061"/>
              <a:ext cx="179388" cy="581025"/>
            </p14:xfrm>
          </p:contentPart>
        </mc:Choice>
        <mc:Fallback xmlns="">
          <p:pic>
            <p:nvPicPr>
              <p:cNvPr id="63507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757772" y="3516701"/>
                <a:ext cx="198119" cy="5997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63508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78301" y="3294286"/>
              <a:ext cx="1009650" cy="500063"/>
            </p14:xfrm>
          </p:contentPart>
        </mc:Choice>
        <mc:Fallback xmlns="">
          <p:pic>
            <p:nvPicPr>
              <p:cNvPr id="63508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168942" y="3284926"/>
                <a:ext cx="1028367" cy="5187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63509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99101" y="3632424"/>
              <a:ext cx="171450" cy="19050"/>
            </p14:xfrm>
          </p:contentPart>
        </mc:Choice>
        <mc:Fallback xmlns="">
          <p:pic>
            <p:nvPicPr>
              <p:cNvPr id="63509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489347" y="3623884"/>
                <a:ext cx="190959" cy="361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63510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03901" y="3321274"/>
              <a:ext cx="2160587" cy="865187"/>
            </p14:xfrm>
          </p:contentPart>
        </mc:Choice>
        <mc:Fallback xmlns="">
          <p:pic>
            <p:nvPicPr>
              <p:cNvPr id="63510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6794542" y="3311913"/>
                <a:ext cx="2179306" cy="8839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63511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5963" y="4275361"/>
              <a:ext cx="1419225" cy="715963"/>
            </p14:xfrm>
          </p:contentPart>
        </mc:Choice>
        <mc:Fallback xmlns="">
          <p:pic>
            <p:nvPicPr>
              <p:cNvPr id="63511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36602" y="4266002"/>
                <a:ext cx="1437946" cy="7346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63512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06488" y="4508724"/>
              <a:ext cx="438150" cy="696912"/>
            </p14:xfrm>
          </p:contentPart>
        </mc:Choice>
        <mc:Fallback xmlns="">
          <p:pic>
            <p:nvPicPr>
              <p:cNvPr id="63512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097127" y="4499365"/>
                <a:ext cx="456871" cy="715631"/>
              </a:xfrm>
              <a:prstGeom prst="rect">
                <a:avLst/>
              </a:prstGeom>
            </p:spPr>
          </p:pic>
        </mc:Fallback>
      </mc:AlternateContent>
      <p:grpSp>
        <p:nvGrpSpPr>
          <p:cNvPr id="63513" name="Group 36"/>
          <p:cNvGrpSpPr>
            <a:grpSpLocks/>
          </p:cNvGrpSpPr>
          <p:nvPr/>
        </p:nvGrpSpPr>
        <p:grpSpPr bwMode="auto">
          <a:xfrm>
            <a:off x="2677988" y="4321399"/>
            <a:ext cx="1500188" cy="695325"/>
            <a:chOff x="1530" y="3263"/>
            <a:chExt cx="945" cy="438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63514" name="Ink 24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530" y="3263"/>
                <a:ext cx="416" cy="438"/>
              </p14:xfrm>
            </p:contentPart>
          </mc:Choice>
          <mc:Fallback xmlns="">
            <p:pic>
              <p:nvPicPr>
                <p:cNvPr id="63514" name="Ink 24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524" y="3257"/>
                  <a:ext cx="428" cy="45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63515" name="Ink 25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2031" y="3353"/>
                <a:ext cx="444" cy="247"/>
              </p14:xfrm>
            </p:contentPart>
          </mc:Choice>
          <mc:Fallback xmlns="">
            <p:pic>
              <p:nvPicPr>
                <p:cNvPr id="63515" name="Ink 25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025" y="3347"/>
                  <a:ext cx="456" cy="259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63516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44888" y="4784949"/>
              <a:ext cx="133350" cy="71437"/>
            </p14:xfrm>
          </p:contentPart>
        </mc:Choice>
        <mc:Fallback xmlns="">
          <p:pic>
            <p:nvPicPr>
              <p:cNvPr id="63516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4535517" y="4775568"/>
                <a:ext cx="152091" cy="901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63517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56038" y="4410299"/>
              <a:ext cx="1243013" cy="677862"/>
            </p14:xfrm>
          </p:contentPart>
        </mc:Choice>
        <mc:Fallback xmlns="">
          <p:pic>
            <p:nvPicPr>
              <p:cNvPr id="63517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4846679" y="4400939"/>
                <a:ext cx="1261732" cy="6965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63518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59388" y="4597624"/>
              <a:ext cx="1697038" cy="642937"/>
            </p14:xfrm>
          </p:contentPart>
        </mc:Choice>
        <mc:Fallback xmlns="">
          <p:pic>
            <p:nvPicPr>
              <p:cNvPr id="63518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250028" y="4588264"/>
                <a:ext cx="1715758" cy="6616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63519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68276" y="5223099"/>
              <a:ext cx="2903537" cy="615950"/>
            </p14:xfrm>
          </p:contentPart>
        </mc:Choice>
        <mc:Fallback xmlns="">
          <p:pic>
            <p:nvPicPr>
              <p:cNvPr id="63519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158916" y="5213739"/>
                <a:ext cx="2922258" cy="6346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63520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25838" y="5489799"/>
              <a:ext cx="3268663" cy="169862"/>
            </p14:xfrm>
          </p:contentPart>
        </mc:Choice>
        <mc:Fallback xmlns="">
          <p:pic>
            <p:nvPicPr>
              <p:cNvPr id="63520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4516478" y="5480442"/>
                <a:ext cx="3287382" cy="188576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50029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ตัวยึดหมายเลขภาพนิ่ง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AAF4F6-5077-4B32-96D1-62F054453815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4</a:t>
            </a:fld>
            <a:endParaRPr lang="th-TH" altLang="en-US" sz="1000" smtClean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4514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9768" y="1178149"/>
              <a:ext cx="231775" cy="723900"/>
            </p14:xfrm>
          </p:contentPart>
        </mc:Choice>
        <mc:Fallback xmlns="">
          <p:pic>
            <p:nvPicPr>
              <p:cNvPr id="64514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80396" y="1168785"/>
                <a:ext cx="250519" cy="7426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4515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73943" y="1151161"/>
              <a:ext cx="88900" cy="598488"/>
            </p14:xfrm>
          </p:contentPart>
        </mc:Choice>
        <mc:Fallback xmlns="">
          <p:pic>
            <p:nvPicPr>
              <p:cNvPr id="64515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64585" y="1141798"/>
                <a:ext cx="107616" cy="6172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4516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05718" y="1124174"/>
              <a:ext cx="1330325" cy="482600"/>
            </p14:xfrm>
          </p:contentPart>
        </mc:Choice>
        <mc:Fallback xmlns="">
          <p:pic>
            <p:nvPicPr>
              <p:cNvPr id="64516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496357" y="1114817"/>
                <a:ext cx="1349047" cy="5013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4517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31318" y="1463899"/>
              <a:ext cx="142875" cy="71437"/>
            </p14:xfrm>
          </p:contentPart>
        </mc:Choice>
        <mc:Fallback xmlns="">
          <p:pic>
            <p:nvPicPr>
              <p:cNvPr id="64517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121961" y="1454566"/>
                <a:ext cx="161589" cy="901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4518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0893" y="1052736"/>
              <a:ext cx="1162050" cy="750888"/>
            </p14:xfrm>
          </p:contentPart>
        </mc:Choice>
        <mc:Fallback xmlns="">
          <p:pic>
            <p:nvPicPr>
              <p:cNvPr id="64518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531533" y="1043377"/>
                <a:ext cx="1180770" cy="7696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64519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52181" y="1392461"/>
              <a:ext cx="115887" cy="152400"/>
            </p14:xfrm>
          </p:contentPart>
        </mc:Choice>
        <mc:Fallback xmlns="">
          <p:pic>
            <p:nvPicPr>
              <p:cNvPr id="64519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942824" y="1383094"/>
                <a:ext cx="134602" cy="1711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4520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20468" y="1303561"/>
              <a:ext cx="204788" cy="571500"/>
            </p14:xfrm>
          </p:contentPart>
        </mc:Choice>
        <mc:Fallback xmlns="">
          <p:pic>
            <p:nvPicPr>
              <p:cNvPr id="64520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211110" y="1294204"/>
                <a:ext cx="223503" cy="590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64521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12581" y="1070199"/>
              <a:ext cx="1001712" cy="474662"/>
            </p14:xfrm>
          </p:contentPart>
        </mc:Choice>
        <mc:Fallback xmlns="">
          <p:pic>
            <p:nvPicPr>
              <p:cNvPr id="64521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603219" y="1060835"/>
                <a:ext cx="1020436" cy="493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64522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54893" y="2159224"/>
              <a:ext cx="1679575" cy="733425"/>
            </p14:xfrm>
          </p:contentPart>
        </mc:Choice>
        <mc:Fallback xmlns="">
          <p:pic>
            <p:nvPicPr>
              <p:cNvPr id="64522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245532" y="2149863"/>
                <a:ext cx="1698297" cy="7521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64523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37681" y="2535461"/>
              <a:ext cx="161925" cy="71438"/>
            </p14:xfrm>
          </p:contentPart>
        </mc:Choice>
        <mc:Fallback xmlns="">
          <p:pic>
            <p:nvPicPr>
              <p:cNvPr id="64523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228304" y="2526080"/>
                <a:ext cx="180678" cy="901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64524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67881" y="2114774"/>
              <a:ext cx="1751012" cy="903287"/>
            </p14:xfrm>
          </p:contentPart>
        </mc:Choice>
        <mc:Fallback xmlns="">
          <p:pic>
            <p:nvPicPr>
              <p:cNvPr id="64524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558521" y="2105417"/>
                <a:ext cx="1769732" cy="9220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64525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50668" y="2597374"/>
              <a:ext cx="152400" cy="161925"/>
            </p14:xfrm>
          </p:contentPart>
        </mc:Choice>
        <mc:Fallback xmlns="">
          <p:pic>
            <p:nvPicPr>
              <p:cNvPr id="64525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541301" y="2588018"/>
                <a:ext cx="171135" cy="1806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64526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90393" y="2446561"/>
              <a:ext cx="642938" cy="677863"/>
            </p14:xfrm>
          </p:contentPart>
        </mc:Choice>
        <mc:Fallback xmlns="">
          <p:pic>
            <p:nvPicPr>
              <p:cNvPr id="64526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881033" y="2437201"/>
                <a:ext cx="661657" cy="696583"/>
              </a:xfrm>
              <a:prstGeom prst="rect">
                <a:avLst/>
              </a:prstGeom>
            </p:spPr>
          </p:pic>
        </mc:Fallback>
      </mc:AlternateContent>
      <p:grpSp>
        <p:nvGrpSpPr>
          <p:cNvPr id="64527" name="Group 26"/>
          <p:cNvGrpSpPr>
            <a:grpSpLocks/>
          </p:cNvGrpSpPr>
          <p:nvPr/>
        </p:nvGrpSpPr>
        <p:grpSpPr bwMode="auto">
          <a:xfrm>
            <a:off x="6755581" y="2249711"/>
            <a:ext cx="1125537" cy="554038"/>
            <a:chOff x="4089" y="2014"/>
            <a:chExt cx="709" cy="349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64528" name="Ink 15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089" y="2014"/>
                <a:ext cx="389" cy="332"/>
              </p14:xfrm>
            </p:contentPart>
          </mc:Choice>
          <mc:Fallback xmlns="">
            <p:pic>
              <p:nvPicPr>
                <p:cNvPr id="64528" name="Ink 15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083" y="2008"/>
                  <a:ext cx="401" cy="34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64529" name="Ink 16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562" y="2216"/>
                <a:ext cx="236" cy="147"/>
              </p14:xfrm>
            </p:contentPart>
          </mc:Choice>
          <mc:Fallback xmlns="">
            <p:pic>
              <p:nvPicPr>
                <p:cNvPr id="64529" name="Ink 16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556" y="2210"/>
                  <a:ext cx="248" cy="159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64530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03381" y="2597374"/>
              <a:ext cx="177800" cy="214312"/>
            </p14:xfrm>
          </p:contentPart>
        </mc:Choice>
        <mc:Fallback xmlns="">
          <p:pic>
            <p:nvPicPr>
              <p:cNvPr id="64530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8194023" y="2588009"/>
                <a:ext cx="196516" cy="2330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64531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33581" y="2624361"/>
              <a:ext cx="142875" cy="179388"/>
            </p14:xfrm>
          </p:contentPart>
        </mc:Choice>
        <mc:Fallback xmlns="">
          <p:pic>
            <p:nvPicPr>
              <p:cNvPr id="64531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8524224" y="2614995"/>
                <a:ext cx="161589" cy="1981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64532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28156" y="3695924"/>
              <a:ext cx="198437" cy="80962"/>
            </p14:xfrm>
          </p:contentPart>
        </mc:Choice>
        <mc:Fallback xmlns="">
          <p:pic>
            <p:nvPicPr>
              <p:cNvPr id="64532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218792" y="3686568"/>
                <a:ext cx="217164" cy="996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64533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77406" y="3356199"/>
              <a:ext cx="1509712" cy="760412"/>
            </p14:xfrm>
          </p:contentPart>
        </mc:Choice>
        <mc:Fallback xmlns="">
          <p:pic>
            <p:nvPicPr>
              <p:cNvPr id="64533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3568047" y="3346838"/>
                <a:ext cx="1528430" cy="7791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64534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07793" y="3383186"/>
              <a:ext cx="1706563" cy="723900"/>
            </p14:xfrm>
          </p:contentPart>
        </mc:Choice>
        <mc:Fallback xmlns="">
          <p:pic>
            <p:nvPicPr>
              <p:cNvPr id="64534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398432" y="3373827"/>
                <a:ext cx="1725285" cy="7426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64535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81056" y="3757836"/>
              <a:ext cx="125412" cy="206375"/>
            </p14:xfrm>
          </p:contentPart>
        </mc:Choice>
        <mc:Fallback xmlns="">
          <p:pic>
            <p:nvPicPr>
              <p:cNvPr id="64535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371686" y="3748488"/>
                <a:ext cx="144152" cy="2250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64536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38243" y="3784824"/>
              <a:ext cx="277813" cy="134937"/>
            </p14:xfrm>
          </p:contentPart>
        </mc:Choice>
        <mc:Fallback xmlns="">
          <p:pic>
            <p:nvPicPr>
              <p:cNvPr id="64536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7728887" y="3775468"/>
                <a:ext cx="296526" cy="1536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64537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82318" y="4811936"/>
              <a:ext cx="1643063" cy="107950"/>
            </p14:xfrm>
          </p:contentPart>
        </mc:Choice>
        <mc:Fallback xmlns="">
          <p:pic>
            <p:nvPicPr>
              <p:cNvPr id="64537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4772958" y="4802580"/>
                <a:ext cx="1661783" cy="126661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08735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4"/>
          <p:cNvSpPr>
            <a:spLocks noChangeArrowheads="1"/>
          </p:cNvSpPr>
          <p:nvPr/>
        </p:nvSpPr>
        <p:spPr bwMode="auto">
          <a:xfrm>
            <a:off x="3304729" y="116632"/>
            <a:ext cx="2212975" cy="762000"/>
          </a:xfrm>
          <a:prstGeom prst="rect">
            <a:avLst/>
          </a:prstGeom>
          <a:solidFill>
            <a:srgbClr val="FF99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4400" b="1">
                <a:latin typeface="Angsana New" panose="02020603050405020304" pitchFamily="18" charset="-34"/>
              </a:rPr>
              <a:t>การอินทีเกรต</a:t>
            </a:r>
          </a:p>
        </p:txBody>
      </p:sp>
      <p:sp>
        <p:nvSpPr>
          <p:cNvPr id="88067" name="Rectangle 5"/>
          <p:cNvSpPr>
            <a:spLocks noChangeArrowheads="1"/>
          </p:cNvSpPr>
          <p:nvPr/>
        </p:nvSpPr>
        <p:spPr bwMode="auto">
          <a:xfrm>
            <a:off x="209104" y="515094"/>
            <a:ext cx="1076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u="sng">
                <a:latin typeface="Angsana New" panose="02020603050405020304" pitchFamily="18" charset="-34"/>
              </a:rPr>
              <a:t>2. </a:t>
            </a:r>
            <a:r>
              <a:rPr lang="th-TH" altLang="en-US" b="1" u="sng">
                <a:latin typeface="Angsana New" panose="02020603050405020304" pitchFamily="18" charset="-34"/>
              </a:rPr>
              <a:t>วิธีลัด</a:t>
            </a:r>
          </a:p>
        </p:txBody>
      </p:sp>
      <p:sp>
        <p:nvSpPr>
          <p:cNvPr id="88069" name="Rectangle 7"/>
          <p:cNvSpPr>
            <a:spLocks noChangeArrowheads="1"/>
          </p:cNvSpPr>
          <p:nvPr/>
        </p:nvSpPr>
        <p:spPr bwMode="auto">
          <a:xfrm>
            <a:off x="2925316" y="1383457"/>
            <a:ext cx="1816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2800" b="1" u="sng">
                <a:latin typeface="Angsana New" panose="02020603050405020304" pitchFamily="18" charset="-34"/>
                <a:cs typeface="Times New Roman" panose="02020603050405020304" pitchFamily="18" charset="0"/>
              </a:rPr>
              <a:t>ตัวอย่าง</a:t>
            </a:r>
            <a:r>
              <a:rPr lang="th-TH" altLang="en-US" sz="2800">
                <a:latin typeface="Angsana New" panose="02020603050405020304" pitchFamily="18" charset="-34"/>
                <a:cs typeface="Times New Roman" panose="02020603050405020304" pitchFamily="18" charset="0"/>
              </a:rPr>
              <a:t>  จงหาค่า</a:t>
            </a:r>
            <a:endParaRPr lang="th-TH" altLang="en-US" sz="280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8070" name="Object 8"/>
          <p:cNvGraphicFramePr>
            <a:graphicFrameLocks noChangeAspect="1"/>
          </p:cNvGraphicFramePr>
          <p:nvPr/>
        </p:nvGraphicFramePr>
        <p:xfrm>
          <a:off x="5287516" y="1315194"/>
          <a:ext cx="22415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1" name="Equation" r:id="rId3" imgW="927100" imgH="279400" progId="Equation.3">
                  <p:embed/>
                </p:oleObj>
              </mc:Choice>
              <mc:Fallback>
                <p:oleObj name="Equation" r:id="rId3" imgW="927100" imgH="279400" progId="Equation.3">
                  <p:embed/>
                  <p:pic>
                    <p:nvPicPr>
                      <p:cNvPr id="8807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516" y="1315194"/>
                        <a:ext cx="22415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9"/>
          <p:cNvGraphicFramePr>
            <a:graphicFrameLocks noChangeAspect="1"/>
          </p:cNvGraphicFramePr>
          <p:nvPr/>
        </p:nvGraphicFramePr>
        <p:xfrm>
          <a:off x="6601966" y="3604369"/>
          <a:ext cx="635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2" name="Equation" r:id="rId5" imgW="291973" imgH="203112" progId="Equation.3">
                  <p:embed/>
                </p:oleObj>
              </mc:Choice>
              <mc:Fallback>
                <p:oleObj name="Equation" r:id="rId5" imgW="291973" imgH="203112" progId="Equation.3">
                  <p:embed/>
                  <p:pic>
                    <p:nvPicPr>
                      <p:cNvPr id="8807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1966" y="3604369"/>
                        <a:ext cx="635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10"/>
          <p:cNvGraphicFramePr>
            <a:graphicFrameLocks noChangeAspect="1"/>
          </p:cNvGraphicFramePr>
          <p:nvPr/>
        </p:nvGraphicFramePr>
        <p:xfrm>
          <a:off x="6601966" y="4396532"/>
          <a:ext cx="635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3" name="Equation" r:id="rId7" imgW="291973" imgH="203112" progId="Equation.3">
                  <p:embed/>
                </p:oleObj>
              </mc:Choice>
              <mc:Fallback>
                <p:oleObj name="Equation" r:id="rId7" imgW="291973" imgH="203112" progId="Equation.3">
                  <p:embed/>
                  <p:pic>
                    <p:nvPicPr>
                      <p:cNvPr id="8807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1966" y="4396532"/>
                        <a:ext cx="635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73" name="Group 11"/>
          <p:cNvGrpSpPr>
            <a:grpSpLocks/>
          </p:cNvGrpSpPr>
          <p:nvPr/>
        </p:nvGrpSpPr>
        <p:grpSpPr bwMode="auto">
          <a:xfrm>
            <a:off x="6313041" y="2162919"/>
            <a:ext cx="2663825" cy="2952750"/>
            <a:chOff x="4078" y="1744"/>
            <a:chExt cx="1678" cy="1860"/>
          </a:xfrm>
        </p:grpSpPr>
        <p:grpSp>
          <p:nvGrpSpPr>
            <p:cNvPr id="88098" name="Group 12"/>
            <p:cNvGrpSpPr>
              <a:grpSpLocks/>
            </p:cNvGrpSpPr>
            <p:nvPr/>
          </p:nvGrpSpPr>
          <p:grpSpPr bwMode="auto">
            <a:xfrm>
              <a:off x="4078" y="1744"/>
              <a:ext cx="1678" cy="1860"/>
              <a:chOff x="3651" y="1842"/>
              <a:chExt cx="1678" cy="1860"/>
            </a:xfrm>
          </p:grpSpPr>
          <p:sp>
            <p:nvSpPr>
              <p:cNvPr id="88101" name="Rectangle 13"/>
              <p:cNvSpPr>
                <a:spLocks noChangeArrowheads="1"/>
              </p:cNvSpPr>
              <p:nvPr/>
            </p:nvSpPr>
            <p:spPr bwMode="auto">
              <a:xfrm>
                <a:off x="3651" y="1842"/>
                <a:ext cx="1678" cy="407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o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o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th-TH" altLang="en-US" sz="1800"/>
              </a:p>
            </p:txBody>
          </p:sp>
          <p:sp>
            <p:nvSpPr>
              <p:cNvPr id="88102" name="Rectangle 14"/>
              <p:cNvSpPr>
                <a:spLocks noChangeArrowheads="1"/>
              </p:cNvSpPr>
              <p:nvPr/>
            </p:nvSpPr>
            <p:spPr bwMode="auto">
              <a:xfrm>
                <a:off x="4492" y="1844"/>
                <a:ext cx="837" cy="185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o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o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th-TH" altLang="en-US" sz="1800"/>
              </a:p>
            </p:txBody>
          </p:sp>
          <p:sp>
            <p:nvSpPr>
              <p:cNvPr id="88103" name="Rectangle 15"/>
              <p:cNvSpPr>
                <a:spLocks noChangeArrowheads="1"/>
              </p:cNvSpPr>
              <p:nvPr/>
            </p:nvSpPr>
            <p:spPr bwMode="auto">
              <a:xfrm>
                <a:off x="3651" y="1844"/>
                <a:ext cx="841" cy="185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o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o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th-TH" altLang="en-US" sz="1800"/>
              </a:p>
            </p:txBody>
          </p:sp>
          <p:sp>
            <p:nvSpPr>
              <p:cNvPr id="88104" name="Rectangle 16"/>
              <p:cNvSpPr>
                <a:spLocks noChangeArrowheads="1"/>
              </p:cNvSpPr>
              <p:nvPr/>
            </p:nvSpPr>
            <p:spPr bwMode="auto">
              <a:xfrm>
                <a:off x="3651" y="2655"/>
                <a:ext cx="1678" cy="483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o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o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o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ngsana New" panose="02020603050405020304" pitchFamily="18" charset="-34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th-TH" altLang="en-US" sz="1800"/>
              </a:p>
            </p:txBody>
          </p:sp>
          <p:graphicFrame>
            <p:nvGraphicFramePr>
              <p:cNvPr id="88105" name="Object 17"/>
              <p:cNvGraphicFramePr>
                <a:graphicFrameLocks noChangeAspect="1"/>
              </p:cNvGraphicFramePr>
              <p:nvPr/>
            </p:nvGraphicFramePr>
            <p:xfrm>
              <a:off x="3898" y="1882"/>
              <a:ext cx="347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14" name="Equation" r:id="rId9" imgW="164885" imgH="164885" progId="Equation.3">
                      <p:embed/>
                    </p:oleObj>
                  </mc:Choice>
                  <mc:Fallback>
                    <p:oleObj name="Equation" r:id="rId9" imgW="164885" imgH="164885" progId="Equation.3">
                      <p:embed/>
                      <p:pic>
                        <p:nvPicPr>
                          <p:cNvPr id="88105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8" y="1882"/>
                            <a:ext cx="347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106" name="Object 18"/>
              <p:cNvGraphicFramePr>
                <a:graphicFrameLocks noChangeAspect="1"/>
              </p:cNvGraphicFramePr>
              <p:nvPr/>
            </p:nvGraphicFramePr>
            <p:xfrm>
              <a:off x="4787" y="1922"/>
              <a:ext cx="267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15" name="Equation" r:id="rId11" imgW="126780" imgH="164814" progId="Equation.3">
                      <p:embed/>
                    </p:oleObj>
                  </mc:Choice>
                  <mc:Fallback>
                    <p:oleObj name="Equation" r:id="rId11" imgW="126780" imgH="164814" progId="Equation.3">
                      <p:embed/>
                      <p:pic>
                        <p:nvPicPr>
                          <p:cNvPr id="88106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7" y="1922"/>
                            <a:ext cx="267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8099" name="Object 19"/>
            <p:cNvGraphicFramePr>
              <a:graphicFrameLocks noChangeAspect="1"/>
            </p:cNvGraphicFramePr>
            <p:nvPr/>
          </p:nvGraphicFramePr>
          <p:xfrm>
            <a:off x="4305" y="2198"/>
            <a:ext cx="295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16" name="Equation" r:id="rId13" imgW="215713" imgH="203024" progId="Equation.3">
                    <p:embed/>
                  </p:oleObj>
                </mc:Choice>
                <mc:Fallback>
                  <p:oleObj name="Equation" r:id="rId13" imgW="215713" imgH="203024" progId="Equation.3">
                    <p:embed/>
                    <p:pic>
                      <p:nvPicPr>
                        <p:cNvPr id="8809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" y="2198"/>
                          <a:ext cx="295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00" name="Object 20"/>
            <p:cNvGraphicFramePr>
              <a:graphicFrameLocks noChangeAspect="1"/>
            </p:cNvGraphicFramePr>
            <p:nvPr/>
          </p:nvGraphicFramePr>
          <p:xfrm>
            <a:off x="5119" y="2198"/>
            <a:ext cx="53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17" name="Equation" r:id="rId15" imgW="418918" imgH="203112" progId="Equation.3">
                    <p:embed/>
                  </p:oleObj>
                </mc:Choice>
                <mc:Fallback>
                  <p:oleObj name="Equation" r:id="rId15" imgW="418918" imgH="203112" progId="Equation.3">
                    <p:embed/>
                    <p:pic>
                      <p:nvPicPr>
                        <p:cNvPr id="8810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9" y="2198"/>
                          <a:ext cx="53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074" name="Object 21"/>
          <p:cNvGraphicFramePr>
            <a:graphicFrameLocks noChangeAspect="1"/>
          </p:cNvGraphicFramePr>
          <p:nvPr/>
        </p:nvGraphicFramePr>
        <p:xfrm>
          <a:off x="7816404" y="3459907"/>
          <a:ext cx="10033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8" name="Equation" r:id="rId17" imgW="495085" imgH="393529" progId="Equation.3">
                  <p:embed/>
                </p:oleObj>
              </mc:Choice>
              <mc:Fallback>
                <p:oleObj name="Equation" r:id="rId17" imgW="495085" imgH="393529" progId="Equation.3">
                  <p:embed/>
                  <p:pic>
                    <p:nvPicPr>
                      <p:cNvPr id="8807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404" y="3459907"/>
                        <a:ext cx="10033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22"/>
          <p:cNvGraphicFramePr>
            <a:graphicFrameLocks noChangeAspect="1"/>
          </p:cNvGraphicFramePr>
          <p:nvPr/>
        </p:nvGraphicFramePr>
        <p:xfrm>
          <a:off x="7656066" y="4252069"/>
          <a:ext cx="12890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9" name="Equation" r:id="rId19" imgW="634725" imgH="393529" progId="Equation.3">
                  <p:embed/>
                </p:oleObj>
              </mc:Choice>
              <mc:Fallback>
                <p:oleObj name="Equation" r:id="rId19" imgW="634725" imgH="393529" progId="Equation.3">
                  <p:embed/>
                  <p:pic>
                    <p:nvPicPr>
                      <p:cNvPr id="8807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066" y="4252069"/>
                        <a:ext cx="12890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6" name="ตัวยึดหมายเลขภาพนิ่ง 2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EC8AAD5-93E0-4264-8FBE-73ABA0036753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5</a:t>
            </a:fld>
            <a:endParaRPr lang="th-TH" altLang="en-US" sz="1000" smtClean="0">
              <a:latin typeface="Arial" panose="020B0604020202020204" pitchFamily="34" charset="0"/>
            </a:endParaRPr>
          </a:p>
        </p:txBody>
      </p:sp>
      <p:pic>
        <p:nvPicPr>
          <p:cNvPr id="68651" name="Picture 43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1891" y="4823569"/>
            <a:ext cx="2505075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66567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4891" y="2081957"/>
              <a:ext cx="473075" cy="428625"/>
            </p14:xfrm>
          </p:contentPart>
        </mc:Choice>
        <mc:Fallback xmlns="">
          <p:pic>
            <p:nvPicPr>
              <p:cNvPr id="66567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85530" y="2072600"/>
                <a:ext cx="491796" cy="447339"/>
              </a:xfrm>
              <a:prstGeom prst="rect">
                <a:avLst/>
              </a:prstGeom>
            </p:spPr>
          </p:pic>
        </mc:Fallback>
      </mc:AlternateContent>
      <p:grpSp>
        <p:nvGrpSpPr>
          <p:cNvPr id="66568" name="Group 44"/>
          <p:cNvGrpSpPr>
            <a:grpSpLocks/>
          </p:cNvGrpSpPr>
          <p:nvPr/>
        </p:nvGrpSpPr>
        <p:grpSpPr bwMode="auto">
          <a:xfrm>
            <a:off x="1499741" y="2054969"/>
            <a:ext cx="955675" cy="492125"/>
            <a:chOff x="1046" y="1676"/>
            <a:chExt cx="602" cy="31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66569" name="Ink 23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046" y="1823"/>
                <a:ext cx="130" cy="157"/>
              </p14:xfrm>
            </p:contentPart>
          </mc:Choice>
          <mc:Fallback xmlns="">
            <p:pic>
              <p:nvPicPr>
                <p:cNvPr id="66569" name="Ink 23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040" y="1817"/>
                  <a:ext cx="142" cy="1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66570" name="Ink 24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299" y="1879"/>
                <a:ext cx="68" cy="51"/>
              </p14:xfrm>
            </p:contentPart>
          </mc:Choice>
          <mc:Fallback xmlns="">
            <p:pic>
              <p:nvPicPr>
                <p:cNvPr id="66570" name="Ink 24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293" y="1873"/>
                  <a:ext cx="80" cy="6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66571" name="Ink 25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502" y="1676"/>
                <a:ext cx="146" cy="310"/>
              </p14:xfrm>
            </p:contentPart>
          </mc:Choice>
          <mc:Fallback xmlns="">
            <p:pic>
              <p:nvPicPr>
                <p:cNvPr id="66571" name="Ink 25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496" y="1670"/>
                  <a:ext cx="158" cy="322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6657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14179" y="2350244"/>
              <a:ext cx="277812" cy="196850"/>
            </p14:xfrm>
          </p:contentPart>
        </mc:Choice>
        <mc:Fallback xmlns="">
          <p:pic>
            <p:nvPicPr>
              <p:cNvPr id="6657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704823" y="2340887"/>
                <a:ext cx="296525" cy="2155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6657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42804" y="2189907"/>
              <a:ext cx="393700" cy="366712"/>
            </p14:xfrm>
          </p:contentPart>
        </mc:Choice>
        <mc:Fallback xmlns="">
          <p:pic>
            <p:nvPicPr>
              <p:cNvPr id="6657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3133447" y="2180550"/>
                <a:ext cx="412413" cy="3854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6657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87316" y="2394694"/>
              <a:ext cx="125413" cy="63500"/>
            </p14:xfrm>
          </p:contentPart>
        </mc:Choice>
        <mc:Fallback xmlns="">
          <p:pic>
            <p:nvPicPr>
              <p:cNvPr id="6657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677946" y="2385313"/>
                <a:ext cx="144153" cy="82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6657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63554" y="2180382"/>
              <a:ext cx="1187450" cy="384175"/>
            </p14:xfrm>
          </p:contentPart>
        </mc:Choice>
        <mc:Fallback xmlns="">
          <p:pic>
            <p:nvPicPr>
              <p:cNvPr id="6657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054193" y="2171021"/>
                <a:ext cx="1206173" cy="402898"/>
              </a:xfrm>
              <a:prstGeom prst="rect">
                <a:avLst/>
              </a:prstGeom>
            </p:spPr>
          </p:pic>
        </mc:Fallback>
      </mc:AlternateContent>
      <p:grpSp>
        <p:nvGrpSpPr>
          <p:cNvPr id="66576" name="Group 45"/>
          <p:cNvGrpSpPr>
            <a:grpSpLocks/>
          </p:cNvGrpSpPr>
          <p:nvPr/>
        </p:nvGrpSpPr>
        <p:grpSpPr bwMode="auto">
          <a:xfrm>
            <a:off x="213866" y="2894757"/>
            <a:ext cx="2189163" cy="571500"/>
            <a:chOff x="236" y="2205"/>
            <a:chExt cx="1379" cy="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66577" name="Ink 31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236" y="2233"/>
                <a:ext cx="974" cy="332"/>
              </p14:xfrm>
            </p:contentPart>
          </mc:Choice>
          <mc:Fallback xmlns="">
            <p:pic>
              <p:nvPicPr>
                <p:cNvPr id="66577" name="Ink 31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30" y="2227"/>
                  <a:ext cx="986" cy="34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66578" name="Ink 32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277" y="2205"/>
                <a:ext cx="338" cy="282"/>
              </p14:xfrm>
            </p:contentPart>
          </mc:Choice>
          <mc:Fallback xmlns="">
            <p:pic>
              <p:nvPicPr>
                <p:cNvPr id="66578" name="Ink 32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271" y="2199"/>
                  <a:ext cx="350" cy="294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66579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7504" y="3840907"/>
              <a:ext cx="1652587" cy="706437"/>
            </p14:xfrm>
          </p:contentPart>
        </mc:Choice>
        <mc:Fallback xmlns="">
          <p:pic>
            <p:nvPicPr>
              <p:cNvPr id="66579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98143" y="3831550"/>
                <a:ext cx="1671309" cy="7251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66580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55354" y="4207619"/>
              <a:ext cx="134937" cy="71438"/>
            </p14:xfrm>
          </p:contentPart>
        </mc:Choice>
        <mc:Fallback xmlns="">
          <p:pic>
            <p:nvPicPr>
              <p:cNvPr id="66580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1945973" y="4198238"/>
                <a:ext cx="153698" cy="901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66581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39529" y="3769469"/>
              <a:ext cx="1268412" cy="715963"/>
            </p14:xfrm>
          </p:contentPart>
        </mc:Choice>
        <mc:Fallback xmlns="">
          <p:pic>
            <p:nvPicPr>
              <p:cNvPr id="66581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2330168" y="3760110"/>
                <a:ext cx="1287134" cy="7346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66582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39716" y="4082207"/>
              <a:ext cx="142875" cy="169862"/>
            </p14:xfrm>
          </p:contentPart>
        </mc:Choice>
        <mc:Fallback xmlns="">
          <p:pic>
            <p:nvPicPr>
              <p:cNvPr id="66582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830359" y="4072850"/>
                <a:ext cx="161589" cy="1885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66583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15941" y="4001244"/>
              <a:ext cx="179388" cy="546100"/>
            </p14:xfrm>
          </p:contentPart>
        </mc:Choice>
        <mc:Fallback xmlns="">
          <p:pic>
            <p:nvPicPr>
              <p:cNvPr id="66583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4106575" y="3991878"/>
                <a:ext cx="198119" cy="564832"/>
              </a:xfrm>
              <a:prstGeom prst="rect">
                <a:avLst/>
              </a:prstGeom>
            </p:spPr>
          </p:pic>
        </mc:Fallback>
      </mc:AlternateContent>
      <p:grpSp>
        <p:nvGrpSpPr>
          <p:cNvPr id="66584" name="Group 46"/>
          <p:cNvGrpSpPr>
            <a:grpSpLocks/>
          </p:cNvGrpSpPr>
          <p:nvPr/>
        </p:nvGrpSpPr>
        <p:grpSpPr bwMode="auto">
          <a:xfrm>
            <a:off x="4465191" y="3752007"/>
            <a:ext cx="1081088" cy="527050"/>
            <a:chOff x="2914" y="2745"/>
            <a:chExt cx="681" cy="332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66585" name="Ink 40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2914" y="2745"/>
                <a:ext cx="388" cy="332"/>
              </p14:xfrm>
            </p:contentPart>
          </mc:Choice>
          <mc:Fallback xmlns="">
            <p:pic>
              <p:nvPicPr>
                <p:cNvPr id="66585" name="Ink 40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908" y="2739"/>
                  <a:ext cx="400" cy="34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66586" name="Ink 41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397" y="2959"/>
                <a:ext cx="198" cy="112"/>
              </p14:xfrm>
            </p:contentPart>
          </mc:Choice>
          <mc:Fallback xmlns="">
            <p:pic>
              <p:nvPicPr>
                <p:cNvPr id="66586" name="Ink 41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391" y="2953"/>
                  <a:ext cx="210" cy="124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43" name="Rectangle 6"/>
          <p:cNvSpPr>
            <a:spLocks noChangeArrowheads="1"/>
          </p:cNvSpPr>
          <p:nvPr/>
        </p:nvSpPr>
        <p:spPr bwMode="auto">
          <a:xfrm>
            <a:off x="234504" y="1236326"/>
            <a:ext cx="10791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b="1" u="sng" dirty="0">
                <a:solidFill>
                  <a:srgbClr val="FF0000"/>
                </a:solidFill>
                <a:latin typeface="Angsana New" panose="02020603050405020304" pitchFamily="18" charset="-34"/>
              </a:rPr>
              <a:t>แบบที่ </a:t>
            </a:r>
            <a:r>
              <a:rPr lang="en-US" altLang="en-US" b="1" u="sng" dirty="0" smtClean="0">
                <a:solidFill>
                  <a:srgbClr val="FF0000"/>
                </a:solidFill>
                <a:latin typeface="Angsana New" panose="02020603050405020304" pitchFamily="18" charset="-34"/>
              </a:rPr>
              <a:t>2</a:t>
            </a:r>
            <a:endParaRPr lang="th-TH" altLang="en-US" b="1" u="sng" dirty="0">
              <a:solidFill>
                <a:srgbClr val="FF0000"/>
              </a:solidFill>
              <a:latin typeface="Angsana New" panose="02020603050405020304" pitchFamily="18" charset="-34"/>
            </a:endParaRPr>
          </a:p>
        </p:txBody>
      </p:sp>
      <p:sp>
        <p:nvSpPr>
          <p:cNvPr id="44" name="Freeform 43"/>
          <p:cNvSpPr/>
          <p:nvPr/>
        </p:nvSpPr>
        <p:spPr>
          <a:xfrm>
            <a:off x="7018700" y="4941359"/>
            <a:ext cx="1084521" cy="523246"/>
          </a:xfrm>
          <a:custGeom>
            <a:avLst/>
            <a:gdLst>
              <a:gd name="connsiteX0" fmla="*/ 1084521 w 1084521"/>
              <a:gd name="connsiteY0" fmla="*/ 170121 h 523246"/>
              <a:gd name="connsiteX1" fmla="*/ 967562 w 1084521"/>
              <a:gd name="connsiteY1" fmla="*/ 467832 h 523246"/>
              <a:gd name="connsiteX2" fmla="*/ 648586 w 1084521"/>
              <a:gd name="connsiteY2" fmla="*/ 478465 h 523246"/>
              <a:gd name="connsiteX3" fmla="*/ 0 w 1084521"/>
              <a:gd name="connsiteY3" fmla="*/ 0 h 5232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84521" h="523246">
                <a:moveTo>
                  <a:pt x="1084521" y="170121"/>
                </a:moveTo>
                <a:cubicBezTo>
                  <a:pt x="1062369" y="293281"/>
                  <a:pt x="1040218" y="416441"/>
                  <a:pt x="967562" y="467832"/>
                </a:cubicBezTo>
                <a:cubicBezTo>
                  <a:pt x="894906" y="519223"/>
                  <a:pt x="809846" y="556437"/>
                  <a:pt x="648586" y="478465"/>
                </a:cubicBezTo>
                <a:cubicBezTo>
                  <a:pt x="487326" y="400493"/>
                  <a:pt x="243663" y="200246"/>
                  <a:pt x="0" y="0"/>
                </a:cubicBezTo>
              </a:path>
            </a:pathLst>
          </a:custGeom>
          <a:noFill/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7161015" y="3140968"/>
            <a:ext cx="654618" cy="1328751"/>
            <a:chOff x="7452320" y="3140968"/>
            <a:chExt cx="792088" cy="1607789"/>
          </a:xfrm>
        </p:grpSpPr>
        <p:grpSp>
          <p:nvGrpSpPr>
            <p:cNvPr id="46" name="Group 45"/>
            <p:cNvGrpSpPr/>
            <p:nvPr/>
          </p:nvGrpSpPr>
          <p:grpSpPr>
            <a:xfrm>
              <a:off x="7452320" y="3284984"/>
              <a:ext cx="792088" cy="1463773"/>
              <a:chOff x="7452320" y="3284984"/>
              <a:chExt cx="792088" cy="1463773"/>
            </a:xfrm>
          </p:grpSpPr>
          <p:cxnSp>
            <p:nvCxnSpPr>
              <p:cNvPr id="50" name="Straight Arrow Connector 49"/>
              <p:cNvCxnSpPr/>
              <p:nvPr/>
            </p:nvCxnSpPr>
            <p:spPr>
              <a:xfrm>
                <a:off x="7452320" y="3284984"/>
                <a:ext cx="648072" cy="50405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/>
              <p:nvPr/>
            </p:nvCxnSpPr>
            <p:spPr>
              <a:xfrm>
                <a:off x="7596336" y="4244701"/>
                <a:ext cx="648072" cy="50405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7" name="Plus 46"/>
            <p:cNvSpPr/>
            <p:nvPr/>
          </p:nvSpPr>
          <p:spPr>
            <a:xfrm>
              <a:off x="7524328" y="3140968"/>
              <a:ext cx="320492" cy="240790"/>
            </a:xfrm>
            <a:prstGeom prst="mathPlus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Minus 47"/>
            <p:cNvSpPr/>
            <p:nvPr/>
          </p:nvSpPr>
          <p:spPr>
            <a:xfrm>
              <a:off x="7524328" y="3956669"/>
              <a:ext cx="320492" cy="240790"/>
            </a:xfrm>
            <a:prstGeom prst="mathMinus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118654"/>
              </p:ext>
            </p:extLst>
          </p:nvPr>
        </p:nvGraphicFramePr>
        <p:xfrm>
          <a:off x="7277250" y="5447605"/>
          <a:ext cx="757632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0" name="Equation" r:id="rId56" imgW="291960" imgH="279360" progId="Equation.DSMT4">
                  <p:embed/>
                </p:oleObj>
              </mc:Choice>
              <mc:Fallback>
                <p:oleObj name="Equation" r:id="rId56" imgW="29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7277250" y="5447605"/>
                        <a:ext cx="757632" cy="724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101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1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ตัวยึดหมายเลขภาพนิ่ง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96B9C42-021A-48FD-A341-A1337CDDED46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6</a:t>
            </a:fld>
            <a:endParaRPr lang="th-TH" altLang="en-US" sz="1000" smtClean="0">
              <a:latin typeface="Arial" panose="020B0604020202020204" pitchFamily="34" charset="0"/>
            </a:endParaRPr>
          </a:p>
        </p:txBody>
      </p:sp>
      <p:grpSp>
        <p:nvGrpSpPr>
          <p:cNvPr id="67586" name="Group 31"/>
          <p:cNvGrpSpPr>
            <a:grpSpLocks/>
          </p:cNvGrpSpPr>
          <p:nvPr/>
        </p:nvGrpSpPr>
        <p:grpSpPr bwMode="auto">
          <a:xfrm>
            <a:off x="374650" y="2044700"/>
            <a:ext cx="2876550" cy="795338"/>
            <a:chOff x="236" y="1288"/>
            <a:chExt cx="1812" cy="501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67587" name="Ink 2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236" y="1361"/>
                <a:ext cx="96" cy="366"/>
              </p14:xfrm>
            </p:contentPart>
          </mc:Choice>
          <mc:Fallback xmlns="">
            <p:pic>
              <p:nvPicPr>
                <p:cNvPr id="67587" name="Ink 2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30" y="1355"/>
                  <a:ext cx="107" cy="37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67588" name="Ink 3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27" y="1378"/>
                <a:ext cx="411" cy="411"/>
              </p14:xfrm>
            </p:contentPart>
          </mc:Choice>
          <mc:Fallback xmlns="">
            <p:pic>
              <p:nvPicPr>
                <p:cNvPr id="67588" name="Ink 3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421" y="1372"/>
                  <a:ext cx="423" cy="42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7589" name="Ink 4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990" y="1288"/>
                <a:ext cx="1058" cy="473"/>
              </p14:xfrm>
            </p:contentPart>
          </mc:Choice>
          <mc:Fallback xmlns="">
            <p:pic>
              <p:nvPicPr>
                <p:cNvPr id="67589" name="Ink 4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984" y="1282"/>
                  <a:ext cx="1070" cy="485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7590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36950" y="2384425"/>
              <a:ext cx="133350" cy="53975"/>
            </p14:xfrm>
          </p:contentPart>
        </mc:Choice>
        <mc:Fallback xmlns="">
          <p:pic>
            <p:nvPicPr>
              <p:cNvPr id="67590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527655" y="2375069"/>
                <a:ext cx="151940" cy="726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7591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02075" y="1973263"/>
              <a:ext cx="1241425" cy="777875"/>
            </p14:xfrm>
          </p:contentPart>
        </mc:Choice>
        <mc:Fallback xmlns="">
          <p:pic>
            <p:nvPicPr>
              <p:cNvPr id="67591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892717" y="1963895"/>
                <a:ext cx="1260142" cy="7966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67592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19725" y="2286000"/>
              <a:ext cx="492125" cy="608013"/>
            </p14:xfrm>
          </p:contentPart>
        </mc:Choice>
        <mc:Fallback xmlns="">
          <p:pic>
            <p:nvPicPr>
              <p:cNvPr id="67592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410358" y="2276685"/>
                <a:ext cx="510859" cy="6266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7593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81713" y="2027238"/>
              <a:ext cx="1071562" cy="554037"/>
            </p14:xfrm>
          </p:contentPart>
        </mc:Choice>
        <mc:Fallback xmlns="">
          <p:pic>
            <p:nvPicPr>
              <p:cNvPr id="67593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072373" y="2017890"/>
                <a:ext cx="1090242" cy="5727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67594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54163" y="3321050"/>
              <a:ext cx="133350" cy="706438"/>
            </p14:xfrm>
          </p:contentPart>
        </mc:Choice>
        <mc:Fallback xmlns="">
          <p:pic>
            <p:nvPicPr>
              <p:cNvPr id="67594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544868" y="3311684"/>
                <a:ext cx="151940" cy="7251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67595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66900" y="3259138"/>
              <a:ext cx="1384300" cy="536575"/>
            </p14:xfrm>
          </p:contentPart>
        </mc:Choice>
        <mc:Fallback xmlns="">
          <p:pic>
            <p:nvPicPr>
              <p:cNvPr id="67595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857566" y="3249775"/>
                <a:ext cx="1402968" cy="5553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67596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89338" y="3187700"/>
              <a:ext cx="2009775" cy="920750"/>
            </p14:xfrm>
          </p:contentPart>
        </mc:Choice>
        <mc:Fallback xmlns="">
          <p:pic>
            <p:nvPicPr>
              <p:cNvPr id="67596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579978" y="3178341"/>
                <a:ext cx="2028494" cy="9394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67597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48350" y="3384550"/>
              <a:ext cx="2046288" cy="776288"/>
            </p14:xfrm>
          </p:contentPart>
        </mc:Choice>
        <mc:Fallback xmlns="">
          <p:pic>
            <p:nvPicPr>
              <p:cNvPr id="67597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838985" y="3375201"/>
                <a:ext cx="2065018" cy="7949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67598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34350" y="3679825"/>
              <a:ext cx="144463" cy="177800"/>
            </p14:xfrm>
          </p:contentPart>
        </mc:Choice>
        <mc:Fallback xmlns="">
          <p:pic>
            <p:nvPicPr>
              <p:cNvPr id="67598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124913" y="3670524"/>
                <a:ext cx="163338" cy="1964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67599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74075" y="3705225"/>
              <a:ext cx="250825" cy="161925"/>
            </p14:xfrm>
          </p:contentPart>
        </mc:Choice>
        <mc:Fallback xmlns="">
          <p:pic>
            <p:nvPicPr>
              <p:cNvPr id="67599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8464705" y="3695992"/>
                <a:ext cx="269565" cy="1803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67600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25850" y="4813300"/>
              <a:ext cx="142875" cy="53975"/>
            </p14:xfrm>
          </p:contentPart>
        </mc:Choice>
        <mc:Fallback xmlns="">
          <p:pic>
            <p:nvPicPr>
              <p:cNvPr id="67600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616516" y="4804304"/>
                <a:ext cx="161542" cy="719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67601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56050" y="4572000"/>
              <a:ext cx="223838" cy="608013"/>
            </p14:xfrm>
          </p:contentPart>
        </mc:Choice>
        <mc:Fallback xmlns="">
          <p:pic>
            <p:nvPicPr>
              <p:cNvPr id="67601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946827" y="4562635"/>
                <a:ext cx="242284" cy="6267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67602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30700" y="4456113"/>
              <a:ext cx="973138" cy="509587"/>
            </p14:xfrm>
          </p:contentPart>
        </mc:Choice>
        <mc:Fallback xmlns="">
          <p:pic>
            <p:nvPicPr>
              <p:cNvPr id="67602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321350" y="4446783"/>
                <a:ext cx="991838" cy="5282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67603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18150" y="4840288"/>
              <a:ext cx="134938" cy="142875"/>
            </p14:xfrm>
          </p:contentPart>
        </mc:Choice>
        <mc:Fallback xmlns="">
          <p:pic>
            <p:nvPicPr>
              <p:cNvPr id="67603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508744" y="4830954"/>
                <a:ext cx="153750" cy="1615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67604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86438" y="4518025"/>
              <a:ext cx="1303337" cy="688975"/>
            </p14:xfrm>
          </p:contentPart>
        </mc:Choice>
        <mc:Fallback xmlns="">
          <p:pic>
            <p:nvPicPr>
              <p:cNvPr id="67604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777085" y="4508651"/>
                <a:ext cx="1322043" cy="7077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67605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66013" y="4776788"/>
              <a:ext cx="123825" cy="179387"/>
            </p14:xfrm>
          </p:contentPart>
        </mc:Choice>
        <mc:Fallback xmlns="">
          <p:pic>
            <p:nvPicPr>
              <p:cNvPr id="67605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456762" y="4767404"/>
                <a:ext cx="142328" cy="1981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67606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86688" y="4795838"/>
              <a:ext cx="285750" cy="133350"/>
            </p14:xfrm>
          </p:contentPart>
        </mc:Choice>
        <mc:Fallback xmlns="">
          <p:pic>
            <p:nvPicPr>
              <p:cNvPr id="67606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777527" y="4786666"/>
                <a:ext cx="304072" cy="1516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67607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7963" y="5911850"/>
              <a:ext cx="1357312" cy="125413"/>
            </p14:xfrm>
          </p:contentPart>
        </mc:Choice>
        <mc:Fallback xmlns="">
          <p:pic>
            <p:nvPicPr>
              <p:cNvPr id="67607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008610" y="5902817"/>
                <a:ext cx="1376019" cy="143478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4103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7904" y="2924944"/>
            <a:ext cx="1276311" cy="76944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400" dirty="0" smtClean="0"/>
              <a:t>Q&amp;A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11864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9552" y="1124744"/>
            <a:ext cx="8064896" cy="298543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thaiDist"/>
            <a:endParaRPr lang="th-TH" sz="8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algn="thaiDist"/>
            <a:r>
              <a:rPr lang="th-TH" sz="2400" b="1" u="sng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ขั้นที่ 1</a:t>
            </a:r>
            <a:r>
              <a:rPr lang="th-TH" sz="2400" b="1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  </a:t>
            </a:r>
            <a:r>
              <a:rPr lang="th-TH" sz="2400" b="1" dirty="0">
                <a:latin typeface="Angsana New" panose="02020603050405020304" pitchFamily="18" charset="-34"/>
                <a:cs typeface="Angsana New" panose="02020603050405020304" pitchFamily="18" charset="-34"/>
              </a:rPr>
              <a:t>พิจารณาและตรวจสอบว่าจะใช้สูตรอินทิเกรตสูตรใด</a:t>
            </a:r>
          </a:p>
          <a:p>
            <a:pPr marL="514350" indent="-514350" algn="thaiDist">
              <a:buFont typeface="+mj-lt"/>
              <a:buAutoNum type="arabicPeriod"/>
            </a:pPr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เดาสูตรอินทิเกรตที่มีลักษณะคล้ายกับตัวถูกอินทิเกรต</a:t>
            </a:r>
          </a:p>
          <a:p>
            <a:pPr marL="514350" indent="-514350" algn="thaiDist">
              <a:buFont typeface="+mj-lt"/>
              <a:buAutoNum type="arabicPeriod"/>
            </a:pPr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สมมุติ </a:t>
            </a:r>
            <a:r>
              <a:rPr lang="en-US" sz="2800" b="1" i="1" dirty="0">
                <a:solidFill>
                  <a:srgbClr val="0070C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u = </a:t>
            </a:r>
            <a:r>
              <a:rPr lang="th-TH" sz="2800" b="1" i="1" dirty="0">
                <a:solidFill>
                  <a:srgbClr val="0070C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ตัวแปร</a:t>
            </a:r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ในตัวถูกอินทิเกรต โดยเลือก </a:t>
            </a:r>
            <a:r>
              <a:rPr lang="en-US" sz="2800" b="1" i="1" dirty="0">
                <a:solidFill>
                  <a:srgbClr val="0070C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u</a:t>
            </a:r>
            <a:r>
              <a:rPr lang="en-US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ให้สอดคล้องกับสูตรใน </a:t>
            </a:r>
            <a:r>
              <a:rPr lang="th-TH" sz="2800" b="1" i="1" dirty="0">
                <a:solidFill>
                  <a:srgbClr val="0070C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ข้อ </a:t>
            </a:r>
            <a:r>
              <a:rPr lang="th-TH" sz="2800" b="1" i="1" dirty="0" smtClean="0">
                <a:solidFill>
                  <a:srgbClr val="0070C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1</a:t>
            </a:r>
            <a:endParaRPr lang="th-TH" sz="2800" i="1" u="sng" dirty="0">
              <a:solidFill>
                <a:srgbClr val="FF0000"/>
              </a:solidFill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marL="514350" indent="-514350" algn="thaiDist">
              <a:buFont typeface="+mj-lt"/>
              <a:buAutoNum type="arabicPeriod"/>
            </a:pPr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หาค่า </a:t>
            </a:r>
            <a:r>
              <a:rPr lang="en-US" sz="2800" b="1" i="1" dirty="0">
                <a:solidFill>
                  <a:srgbClr val="0070C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du </a:t>
            </a:r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ถ้าผลที่ได้เท่ากับ</a:t>
            </a:r>
            <a:r>
              <a:rPr lang="th-TH" sz="2400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นิพจน์ที่เหลือ</a:t>
            </a:r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ในตัวถูกอินทิเกรตหรืออาจจะเกินหรือขาดด้วย</a:t>
            </a:r>
            <a:r>
              <a:rPr lang="th-TH" sz="2400" i="1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ค่าคงที่</a:t>
            </a:r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ที่คูณอยู่ ก็แสดงว่าสูตรที่เดาไว้ใน</a:t>
            </a:r>
            <a:r>
              <a:rPr lang="th-TH" sz="2400" i="1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ข้อ 1</a:t>
            </a:r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 สามารถใช้กับการอินทีเกรตได้ แต่ถ้าค่าของ </a:t>
            </a:r>
            <a:r>
              <a:rPr lang="en-US" sz="2800" i="1" dirty="0">
                <a:solidFill>
                  <a:srgbClr val="0070C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du</a:t>
            </a:r>
            <a:r>
              <a:rPr lang="en-US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sz="2400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ไม่เท่า</a:t>
            </a:r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กับนิพจน์ที่เหลือในตัวถูกอินทิเกรตแสดงว่าสูตรที่เดาไว้นั้น</a:t>
            </a:r>
            <a:r>
              <a:rPr lang="th-TH" sz="2400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ใช้ไม่ได้ </a:t>
            </a:r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ต้องเดาสูตรใหม่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9552" y="4379620"/>
            <a:ext cx="8208912" cy="15696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thaiDist"/>
            <a:r>
              <a:rPr lang="th-TH" sz="2400" b="1" u="sng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ขั้นที่ 2</a:t>
            </a:r>
            <a:r>
              <a:rPr lang="th-TH" sz="2400" b="1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  </a:t>
            </a:r>
            <a:r>
              <a:rPr lang="th-TH" sz="2400" b="1" dirty="0">
                <a:latin typeface="Angsana New" panose="02020603050405020304" pitchFamily="18" charset="-34"/>
                <a:cs typeface="Angsana New" panose="02020603050405020304" pitchFamily="18" charset="-34"/>
              </a:rPr>
              <a:t>วิธีเขียน </a:t>
            </a:r>
          </a:p>
          <a:p>
            <a:pPr marL="514350" indent="-514350" algn="thaiDist">
              <a:buFont typeface="+mj-lt"/>
              <a:buAutoNum type="arabicPeriod" startAt="4"/>
            </a:pPr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เมื่อตรวจสอบตาม</a:t>
            </a:r>
            <a:r>
              <a:rPr lang="th-TH" sz="2400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ขั้นตอนที่ 1 </a:t>
            </a:r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และทราบแล้วว่าจะใช้สูตรอินทิเกรตสูตรใดก็ให้เขียนตัวถูกอินทิเกรตให้เข้าสูตรนั้นแล้ว</a:t>
            </a:r>
            <a:r>
              <a:rPr lang="th-TH" sz="2400" i="1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ปรับค่าคงที่</a:t>
            </a:r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ที่ขาดหรือเกินที่คิดไว้ตามข้อ 3 โดยการคูณเข้าหรือหารออก</a:t>
            </a:r>
          </a:p>
        </p:txBody>
      </p:sp>
      <p:sp>
        <p:nvSpPr>
          <p:cNvPr id="2" name="Rectangle 1"/>
          <p:cNvSpPr/>
          <p:nvPr/>
        </p:nvSpPr>
        <p:spPr>
          <a:xfrm>
            <a:off x="2900754" y="548680"/>
            <a:ext cx="31646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/>
            <a:r>
              <a:rPr lang="th-TH" sz="2400" b="1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วิธีการอินทิเกรตมีขั้นตอนดังต่อไปนี้</a:t>
            </a:r>
            <a:endParaRPr lang="en-US" sz="2400" b="1" u="sng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3245165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fld id="{065AC8EE-5065-4645-AB1F-D4F08A7DCE04}" type="slidenum">
              <a:rPr lang="en-US" sz="1000" smtClean="0">
                <a:latin typeface="Arial" charset="0"/>
              </a:rPr>
              <a:pPr eaLnBrk="1" hangingPunct="1"/>
              <a:t>13</a:t>
            </a:fld>
            <a:endParaRPr lang="th-TH" sz="1000">
              <a:latin typeface="Arial" charset="0"/>
            </a:endParaRPr>
          </a:p>
        </p:txBody>
      </p:sp>
      <p:graphicFrame>
        <p:nvGraphicFramePr>
          <p:cNvPr id="41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55208"/>
              </p:ext>
            </p:extLst>
          </p:nvPr>
        </p:nvGraphicFramePr>
        <p:xfrm>
          <a:off x="1349103" y="2614018"/>
          <a:ext cx="27305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3" imgW="952087" imgH="279279" progId="Equation.DSMT4">
                  <p:embed/>
                </p:oleObj>
              </mc:Choice>
              <mc:Fallback>
                <p:oleObj name="Equation" r:id="rId3" imgW="952087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103" y="2614018"/>
                        <a:ext cx="27305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28613"/>
              </p:ext>
            </p:extLst>
          </p:nvPr>
        </p:nvGraphicFramePr>
        <p:xfrm>
          <a:off x="1349103" y="3477618"/>
          <a:ext cx="29495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5" imgW="1028700" imgH="279400" progId="Equation.DSMT4">
                  <p:embed/>
                </p:oleObj>
              </mc:Choice>
              <mc:Fallback>
                <p:oleObj name="Equation" r:id="rId5" imgW="1028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103" y="3477618"/>
                        <a:ext cx="29495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020354"/>
              </p:ext>
            </p:extLst>
          </p:nvPr>
        </p:nvGraphicFramePr>
        <p:xfrm>
          <a:off x="1349103" y="4220568"/>
          <a:ext cx="3741737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Equation" r:id="rId7" imgW="1308100" imgH="419100" progId="Equation.DSMT4">
                  <p:embed/>
                </p:oleObj>
              </mc:Choice>
              <mc:Fallback>
                <p:oleObj name="Equation" r:id="rId7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103" y="4220568"/>
                        <a:ext cx="3741737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586821"/>
              </p:ext>
            </p:extLst>
          </p:nvPr>
        </p:nvGraphicFramePr>
        <p:xfrm>
          <a:off x="1331640" y="5422305"/>
          <a:ext cx="69199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9" imgW="2412720" imgH="279360" progId="Equation.DSMT4">
                  <p:embed/>
                </p:oleObj>
              </mc:Choice>
              <mc:Fallback>
                <p:oleObj name="Equation" r:id="rId9" imgW="2412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422305"/>
                        <a:ext cx="69199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7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th-TH"/>
          </a:p>
        </p:txBody>
      </p:sp>
      <p:sp>
        <p:nvSpPr>
          <p:cNvPr id="13" name="Rectangle 42"/>
          <p:cNvSpPr>
            <a:spLocks noChangeArrowheads="1"/>
          </p:cNvSpPr>
          <p:nvPr/>
        </p:nvSpPr>
        <p:spPr bwMode="auto">
          <a:xfrm>
            <a:off x="1565003" y="548680"/>
            <a:ext cx="5400675" cy="769938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th-TH" sz="4400" b="1" dirty="0">
                <a:latin typeface="Arial" pitchFamily="34" charset="0"/>
              </a:rPr>
              <a:t>สูตรพื้นฐาน</a:t>
            </a:r>
          </a:p>
        </p:txBody>
      </p:sp>
      <p:graphicFrame>
        <p:nvGraphicFramePr>
          <p:cNvPr id="40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350778"/>
              </p:ext>
            </p:extLst>
          </p:nvPr>
        </p:nvGraphicFramePr>
        <p:xfrm>
          <a:off x="1349103" y="1677393"/>
          <a:ext cx="22669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11" imgW="787320" imgH="279360" progId="Equation.DSMT4">
                  <p:embed/>
                </p:oleObj>
              </mc:Choice>
              <mc:Fallback>
                <p:oleObj name="Equation" r:id="rId11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103" y="1677393"/>
                        <a:ext cx="22669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563888" y="1700808"/>
            <a:ext cx="43924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;             </a:t>
            </a:r>
            <a:r>
              <a:rPr lang="th-TH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ซึ่ง </a:t>
            </a:r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c, n </a:t>
            </a:r>
            <a:r>
              <a:rPr lang="th-TH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คือค่าคงที่</a:t>
            </a:r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และ </a:t>
            </a:r>
          </a:p>
          <a:p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                u, v</a:t>
            </a:r>
            <a:r>
              <a:rPr lang="th-TH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 และ</a:t>
            </a:r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 w </a:t>
            </a:r>
            <a:r>
              <a:rPr lang="th-TH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คือ</a:t>
            </a:r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ฟังก์ชัน</a:t>
            </a:r>
            <a:endParaRPr lang="en-US" sz="36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4427984" y="1484784"/>
            <a:ext cx="3815206" cy="1556235"/>
          </a:xfrm>
          <a:custGeom>
            <a:avLst/>
            <a:gdLst>
              <a:gd name="connsiteX0" fmla="*/ 1442518 w 3815206"/>
              <a:gd name="connsiteY0" fmla="*/ 94736 h 1556235"/>
              <a:gd name="connsiteX1" fmla="*/ 3394608 w 3815206"/>
              <a:gd name="connsiteY1" fmla="*/ 135833 h 1556235"/>
              <a:gd name="connsiteX2" fmla="*/ 3558995 w 3815206"/>
              <a:gd name="connsiteY2" fmla="*/ 1399554 h 1556235"/>
              <a:gd name="connsiteX3" fmla="*/ 456199 w 3815206"/>
              <a:gd name="connsiteY3" fmla="*/ 1409829 h 1556235"/>
              <a:gd name="connsiteX4" fmla="*/ 127426 w 3815206"/>
              <a:gd name="connsiteY4" fmla="*/ 248849 h 1556235"/>
              <a:gd name="connsiteX5" fmla="*/ 1545260 w 3815206"/>
              <a:gd name="connsiteY5" fmla="*/ 105011 h 1556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815206" h="1556235">
                <a:moveTo>
                  <a:pt x="1442518" y="94736"/>
                </a:moveTo>
                <a:cubicBezTo>
                  <a:pt x="2242190" y="6549"/>
                  <a:pt x="3041862" y="-81637"/>
                  <a:pt x="3394608" y="135833"/>
                </a:cubicBezTo>
                <a:cubicBezTo>
                  <a:pt x="3747354" y="353303"/>
                  <a:pt x="4048730" y="1187221"/>
                  <a:pt x="3558995" y="1399554"/>
                </a:cubicBezTo>
                <a:cubicBezTo>
                  <a:pt x="3069260" y="1611887"/>
                  <a:pt x="1028127" y="1601613"/>
                  <a:pt x="456199" y="1409829"/>
                </a:cubicBezTo>
                <a:cubicBezTo>
                  <a:pt x="-115729" y="1218045"/>
                  <a:pt x="-54084" y="466319"/>
                  <a:pt x="127426" y="248849"/>
                </a:cubicBezTo>
                <a:cubicBezTo>
                  <a:pt x="308936" y="31379"/>
                  <a:pt x="1149705" y="204328"/>
                  <a:pt x="1545260" y="105011"/>
                </a:cubicBezTo>
              </a:path>
            </a:pathLst>
          </a:cu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128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fld id="{71BE934E-5EBF-490D-9B90-CB5E79F9C1C5}" type="slidenum">
              <a:rPr lang="en-US" sz="1000" smtClean="0">
                <a:latin typeface="Arial" charset="0"/>
              </a:rPr>
              <a:pPr eaLnBrk="1" hangingPunct="1"/>
              <a:t>14</a:t>
            </a:fld>
            <a:endParaRPr lang="th-TH" sz="1000">
              <a:latin typeface="Arial" charset="0"/>
            </a:endParaRPr>
          </a:p>
        </p:txBody>
      </p:sp>
      <p:graphicFrame>
        <p:nvGraphicFramePr>
          <p:cNvPr id="51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393813"/>
              </p:ext>
            </p:extLst>
          </p:nvPr>
        </p:nvGraphicFramePr>
        <p:xfrm>
          <a:off x="1547813" y="723900"/>
          <a:ext cx="16827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3" imgW="583920" imgH="279360" progId="Equation.DSMT4">
                  <p:embed/>
                </p:oleObj>
              </mc:Choice>
              <mc:Fallback>
                <p:oleObj name="Equation" r:id="rId3" imgW="583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723900"/>
                        <a:ext cx="1682750" cy="7921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2D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3"/>
          <p:cNvGraphicFramePr>
            <a:graphicFrameLocks noChangeAspect="1"/>
          </p:cNvGraphicFramePr>
          <p:nvPr/>
        </p:nvGraphicFramePr>
        <p:xfrm>
          <a:off x="908050" y="842963"/>
          <a:ext cx="4381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842963"/>
                        <a:ext cx="4381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91880" y="710196"/>
            <a:ext cx="3920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;     </a:t>
            </a:r>
            <a:r>
              <a:rPr lang="th-TH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ซึ่ง </a:t>
            </a:r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c </a:t>
            </a:r>
            <a:r>
              <a:rPr lang="th-TH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คือค่าคงที่</a:t>
            </a:r>
            <a:endParaRPr lang="en-US" sz="36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2415600" y="2895480"/>
              <a:ext cx="2339640" cy="1745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406240" y="2886120"/>
                <a:ext cx="2358360" cy="1764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77249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fld id="{6A7E16F1-6F55-4D6F-B626-C7B579A7C288}" type="slidenum">
              <a:rPr lang="en-US" sz="1000" smtClean="0">
                <a:latin typeface="Arial" charset="0"/>
              </a:rPr>
              <a:pPr eaLnBrk="1" hangingPunct="1"/>
              <a:t>15</a:t>
            </a:fld>
            <a:endParaRPr lang="th-TH" sz="1000">
              <a:latin typeface="Arial" charset="0"/>
            </a:endParaRP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1692275" y="692150"/>
          <a:ext cx="20748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3" imgW="723600" imgH="279360" progId="Equation.DSMT4">
                  <p:embed/>
                </p:oleObj>
              </mc:Choice>
              <mc:Fallback>
                <p:oleObj name="Equation" r:id="rId3" imgW="723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692150"/>
                        <a:ext cx="2074863" cy="7921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A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971550" y="836613"/>
          <a:ext cx="5095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5" imgW="177480" imgH="203040" progId="Equation.DSMT4">
                  <p:embed/>
                </p:oleObj>
              </mc:Choice>
              <mc:Fallback>
                <p:oleObj name="Equation" r:id="rId5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836613"/>
                        <a:ext cx="5095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62259" y="734552"/>
            <a:ext cx="28419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;     </a:t>
            </a:r>
            <a:r>
              <a:rPr lang="th-TH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ซึ่ง </a:t>
            </a:r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c</a:t>
            </a:r>
            <a:r>
              <a:rPr lang="th-TH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 คือค่าคงที่</a:t>
            </a:r>
            <a:endParaRPr lang="en-US" sz="36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912680" y="2171880"/>
              <a:ext cx="2499840" cy="2568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03320" y="2162520"/>
                <a:ext cx="2518560" cy="258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89205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fld id="{6A7E16F1-6F55-4D6F-B626-C7B579A7C288}" type="slidenum">
              <a:rPr lang="en-US" sz="1000" smtClean="0">
                <a:latin typeface="Arial" charset="0"/>
              </a:rPr>
              <a:pPr eaLnBrk="1" hangingPunct="1"/>
              <a:t>16</a:t>
            </a:fld>
            <a:endParaRPr lang="th-TH" sz="1000">
              <a:latin typeface="Arial" charset="0"/>
            </a:endParaRP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1692275" y="692150"/>
          <a:ext cx="20748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3" imgW="723600" imgH="279360" progId="Equation.DSMT4">
                  <p:embed/>
                </p:oleObj>
              </mc:Choice>
              <mc:Fallback>
                <p:oleObj name="Equation" r:id="rId3" imgW="723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692150"/>
                        <a:ext cx="2074863" cy="7921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A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971550" y="836613"/>
          <a:ext cx="5095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5" imgW="177480" imgH="203040" progId="Equation.DSMT4">
                  <p:embed/>
                </p:oleObj>
              </mc:Choice>
              <mc:Fallback>
                <p:oleObj name="Equation" r:id="rId5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836613"/>
                        <a:ext cx="5095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62259" y="734552"/>
            <a:ext cx="28419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;     </a:t>
            </a:r>
            <a:r>
              <a:rPr lang="th-TH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ซึ่ง </a:t>
            </a:r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c</a:t>
            </a:r>
            <a:r>
              <a:rPr lang="th-TH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 คือค่าคงที่</a:t>
            </a:r>
            <a:endParaRPr lang="en-US" sz="36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752799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fld id="{2D2F45CD-2068-4F2A-BE86-3B14ED6B806D}" type="slidenum">
              <a:rPr lang="en-US" sz="1000" smtClean="0">
                <a:latin typeface="Arial" charset="0"/>
              </a:rPr>
              <a:pPr eaLnBrk="1" hangingPunct="1"/>
              <a:t>17</a:t>
            </a:fld>
            <a:endParaRPr lang="th-TH" sz="1000">
              <a:latin typeface="Arial" charset="0"/>
            </a:endParaRPr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1619250" y="692150"/>
          <a:ext cx="23304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3" imgW="812520" imgH="279360" progId="Equation.DSMT4">
                  <p:embed/>
                </p:oleObj>
              </mc:Choice>
              <mc:Fallback>
                <p:oleObj name="Equation" r:id="rId3" imgW="812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92150"/>
                        <a:ext cx="2330450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A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3"/>
          <p:cNvGraphicFramePr>
            <a:graphicFrameLocks noChangeAspect="1"/>
          </p:cNvGraphicFramePr>
          <p:nvPr/>
        </p:nvGraphicFramePr>
        <p:xfrm>
          <a:off x="930275" y="796925"/>
          <a:ext cx="4730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796925"/>
                        <a:ext cx="4730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62259" y="734552"/>
            <a:ext cx="28419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;     </a:t>
            </a:r>
            <a:r>
              <a:rPr lang="th-TH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ซึ่ง </a:t>
            </a:r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c</a:t>
            </a:r>
            <a:r>
              <a:rPr lang="th-TH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 คือค่าคงที่</a:t>
            </a:r>
            <a:endParaRPr lang="en-US" sz="36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539360" y="2072520"/>
              <a:ext cx="4229280" cy="3543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530000" y="2063160"/>
                <a:ext cx="4248000" cy="356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3214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339409"/>
              </p:ext>
            </p:extLst>
          </p:nvPr>
        </p:nvGraphicFramePr>
        <p:xfrm>
          <a:off x="1547813" y="549275"/>
          <a:ext cx="308768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3" imgW="1079280" imgH="419040" progId="Equation.DSMT4">
                  <p:embed/>
                </p:oleObj>
              </mc:Choice>
              <mc:Fallback>
                <p:oleObj name="Equation" r:id="rId3" imgW="107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49275"/>
                        <a:ext cx="3087687" cy="1201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27088" y="836613"/>
          <a:ext cx="508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5" imgW="177480" imgH="203040" progId="Equation.DSMT4">
                  <p:embed/>
                </p:oleObj>
              </mc:Choice>
              <mc:Fallback>
                <p:oleObj name="Equation" r:id="rId5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836613"/>
                        <a:ext cx="5080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16016" y="565564"/>
            <a:ext cx="39203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;     </a:t>
            </a:r>
            <a:r>
              <a:rPr lang="th-TH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ซึ่ง </a:t>
            </a:r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c, n </a:t>
            </a:r>
            <a:r>
              <a:rPr lang="th-TH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คือค่าคงที่</a:t>
            </a:r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และ </a:t>
            </a:r>
          </a:p>
          <a:p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            </a:t>
            </a:r>
            <a:r>
              <a:rPr lang="th-TH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   </a:t>
            </a:r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u </a:t>
            </a:r>
            <a:r>
              <a:rPr lang="th-TH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 คือ</a:t>
            </a:r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ฟังก์ชัน</a:t>
            </a:r>
            <a:endParaRPr lang="en-US" sz="36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556200" y="556200"/>
              <a:ext cx="6987960" cy="5570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46840" y="546840"/>
                <a:ext cx="7006680" cy="5589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26754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547813" y="549275"/>
          <a:ext cx="308768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3" imgW="1079280" imgH="419040" progId="Equation.DSMT4">
                  <p:embed/>
                </p:oleObj>
              </mc:Choice>
              <mc:Fallback>
                <p:oleObj name="Equation" r:id="rId3" imgW="107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49275"/>
                        <a:ext cx="3087687" cy="1201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27088" y="836613"/>
          <a:ext cx="508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5" imgW="177480" imgH="203040" progId="Equation.DSMT4">
                  <p:embed/>
                </p:oleObj>
              </mc:Choice>
              <mc:Fallback>
                <p:oleObj name="Equation" r:id="rId5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836613"/>
                        <a:ext cx="5080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579240" y="1821240"/>
              <a:ext cx="7948080" cy="4313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69880" y="1811880"/>
                <a:ext cx="7966800" cy="4331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81959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5703" y="1913200"/>
            <a:ext cx="3014449" cy="3031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1" y="2485939"/>
            <a:ext cx="2376263" cy="216809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157932" y="2510480"/>
            <a:ext cx="2361406" cy="2085578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3157240" y="2498685"/>
            <a:ext cx="2356625" cy="3003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2204" y="0"/>
            <a:ext cx="4320480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th-TH" sz="2800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ผลรวมของรีมันน์ (</a:t>
            </a:r>
            <a:r>
              <a:rPr lang="en-US" sz="2800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Riemann sums)</a:t>
            </a:r>
            <a:endParaRPr lang="th-TH" sz="2800" u="sng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9552" y="764704"/>
            <a:ext cx="4536504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th-TH" sz="28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ต้องการคำนวนพื้นที่จากกร๊าฟ ดังรูปที่ 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211960" y="5013176"/>
            <a:ext cx="6351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0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รูปที่ 1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2804040" y="2430720"/>
              <a:ext cx="2774160" cy="24541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794680" y="2421360"/>
                <a:ext cx="2792880" cy="247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060025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5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vertical)">
                                      <p:cBhvr>
                                        <p:cTn id="11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272332"/>
              </p:ext>
            </p:extLst>
          </p:nvPr>
        </p:nvGraphicFramePr>
        <p:xfrm>
          <a:off x="1547813" y="549275"/>
          <a:ext cx="308768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3" imgW="1079500" imgH="419100" progId="Equation.DSMT4">
                  <p:embed/>
                </p:oleObj>
              </mc:Choice>
              <mc:Fallback>
                <p:oleObj name="Equation" r:id="rId3" imgW="10795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49275"/>
                        <a:ext cx="3087687" cy="1201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27088" y="836613"/>
          <a:ext cx="508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836613"/>
                        <a:ext cx="5080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327600" y="2110680"/>
              <a:ext cx="7498440" cy="3871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18240" y="2101320"/>
                <a:ext cx="7517160" cy="3890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34590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47813" y="549275"/>
          <a:ext cx="308768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3" imgW="1079500" imgH="419100" progId="Equation.DSMT4">
                  <p:embed/>
                </p:oleObj>
              </mc:Choice>
              <mc:Fallback>
                <p:oleObj name="Equation" r:id="rId3" imgW="1079500" imgH="4191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49275"/>
                        <a:ext cx="3087687" cy="1201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27088" y="836613"/>
          <a:ext cx="508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836613"/>
                        <a:ext cx="5080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571680" y="1714680"/>
              <a:ext cx="8206920" cy="40006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62320" y="1705320"/>
                <a:ext cx="8225640" cy="4019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75089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fld id="{0ECA962B-5E8C-4E76-BB1B-C446E923A3AF}" type="slidenum">
              <a:rPr lang="en-US" sz="1000" smtClean="0">
                <a:latin typeface="Arial" charset="0"/>
              </a:rPr>
              <a:pPr eaLnBrk="1" hangingPunct="1"/>
              <a:t>22</a:t>
            </a:fld>
            <a:endParaRPr lang="th-TH" sz="1000">
              <a:latin typeface="Arial" charset="0"/>
            </a:endParaRPr>
          </a:p>
        </p:txBody>
      </p:sp>
      <p:graphicFrame>
        <p:nvGraphicFramePr>
          <p:cNvPr id="92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776641"/>
              </p:ext>
            </p:extLst>
          </p:nvPr>
        </p:nvGraphicFramePr>
        <p:xfrm>
          <a:off x="1601788" y="765175"/>
          <a:ext cx="6264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3" imgW="2184120" imgH="279360" progId="Equation.DSMT4">
                  <p:embed/>
                </p:oleObj>
              </mc:Choice>
              <mc:Fallback>
                <p:oleObj name="Equation" r:id="rId3" imgW="2184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765175"/>
                        <a:ext cx="6264275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A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3"/>
          <p:cNvGraphicFramePr>
            <a:graphicFrameLocks noChangeAspect="1"/>
          </p:cNvGraphicFramePr>
          <p:nvPr/>
        </p:nvGraphicFramePr>
        <p:xfrm>
          <a:off x="939800" y="811213"/>
          <a:ext cx="4746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811213"/>
                        <a:ext cx="4746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097280" y="2088000"/>
              <a:ext cx="7780320" cy="43664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87920" y="2078640"/>
                <a:ext cx="7799040" cy="438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97119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5"/>
          <p:cNvSpPr>
            <a:spLocks noChangeArrowheads="1"/>
          </p:cNvSpPr>
          <p:nvPr/>
        </p:nvSpPr>
        <p:spPr bwMode="auto">
          <a:xfrm>
            <a:off x="636588" y="790575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th-TH" sz="4000" b="1" u="sng">
                <a:latin typeface="Arial" charset="0"/>
              </a:rPr>
              <a:t>สูตรอินทีเกรตฟังก์ชันอดิศัยในรูปเลขยกกำลัง</a:t>
            </a:r>
          </a:p>
        </p:txBody>
      </p:sp>
      <p:sp>
        <p:nvSpPr>
          <p:cNvPr id="10243" name="ตัวยึดหมายเลขภาพนิ่ง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fld id="{4852EA74-1DB9-41E0-AD7B-652572CD078F}" type="slidenum">
              <a:rPr lang="en-US" sz="1000" smtClean="0">
                <a:latin typeface="Arial" charset="0"/>
              </a:rPr>
              <a:pPr eaLnBrk="1" hangingPunct="1"/>
              <a:t>23</a:t>
            </a:fld>
            <a:endParaRPr lang="th-TH" sz="1000">
              <a:latin typeface="Arial" charset="0"/>
            </a:endParaRPr>
          </a:p>
        </p:txBody>
      </p:sp>
      <p:graphicFrame>
        <p:nvGraphicFramePr>
          <p:cNvPr id="10244" name="Object 1"/>
          <p:cNvGraphicFramePr>
            <a:graphicFrameLocks noChangeAspect="1"/>
          </p:cNvGraphicFramePr>
          <p:nvPr/>
        </p:nvGraphicFramePr>
        <p:xfrm>
          <a:off x="2339975" y="2205038"/>
          <a:ext cx="36322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3" imgW="1269449" imgH="393529" progId="Equation.DSMT4">
                  <p:embed/>
                </p:oleObj>
              </mc:Choice>
              <mc:Fallback>
                <p:oleObj name="Equation" r:id="rId3" imgW="126944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205038"/>
                        <a:ext cx="363220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"/>
          <p:cNvGraphicFramePr>
            <a:graphicFrameLocks noChangeAspect="1"/>
          </p:cNvGraphicFramePr>
          <p:nvPr/>
        </p:nvGraphicFramePr>
        <p:xfrm>
          <a:off x="2339975" y="3451225"/>
          <a:ext cx="36322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5" imgW="1270000" imgH="419100" progId="Equation.DSMT4">
                  <p:embed/>
                </p:oleObj>
              </mc:Choice>
              <mc:Fallback>
                <p:oleObj name="Equation" r:id="rId5" imgW="1270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451225"/>
                        <a:ext cx="36322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3"/>
          <p:cNvGraphicFramePr>
            <a:graphicFrameLocks noChangeAspect="1"/>
          </p:cNvGraphicFramePr>
          <p:nvPr/>
        </p:nvGraphicFramePr>
        <p:xfrm>
          <a:off x="2339975" y="5013325"/>
          <a:ext cx="31400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name="Equation" r:id="rId7" imgW="1091726" imgH="279279" progId="Equation.DSMT4">
                  <p:embed/>
                </p:oleObj>
              </mc:Choice>
              <mc:Fallback>
                <p:oleObj name="Equation" r:id="rId7" imgW="109172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013325"/>
                        <a:ext cx="31400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th-TH"/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th-TH"/>
          </a:p>
        </p:txBody>
      </p:sp>
      <p:sp>
        <p:nvSpPr>
          <p:cNvPr id="10250" name="Rectangle 7"/>
          <p:cNvSpPr>
            <a:spLocks noChangeArrowheads="1"/>
          </p:cNvSpPr>
          <p:nvPr/>
        </p:nvSpPr>
        <p:spPr bwMode="auto">
          <a:xfrm>
            <a:off x="0" y="1543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th-TH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5585400" y="6408360"/>
              <a:ext cx="360" cy="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576040" y="63990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0142504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fld id="{0A9836F2-FDE6-4C7E-8C39-37FE21F49943}" type="slidenum">
              <a:rPr lang="en-US" sz="1000" smtClean="0">
                <a:latin typeface="Arial" charset="0"/>
              </a:rPr>
              <a:pPr eaLnBrk="1" hangingPunct="1"/>
              <a:t>24</a:t>
            </a:fld>
            <a:endParaRPr lang="th-TH" sz="1000">
              <a:latin typeface="Arial" charset="0"/>
            </a:endParaRPr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154422"/>
              </p:ext>
            </p:extLst>
          </p:nvPr>
        </p:nvGraphicFramePr>
        <p:xfrm>
          <a:off x="395536" y="620688"/>
          <a:ext cx="5095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620688"/>
                        <a:ext cx="5095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29937"/>
              </p:ext>
            </p:extLst>
          </p:nvPr>
        </p:nvGraphicFramePr>
        <p:xfrm>
          <a:off x="971600" y="349225"/>
          <a:ext cx="297815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5" imgW="1041120" imgH="393480" progId="Equation.DSMT4">
                  <p:embed/>
                </p:oleObj>
              </mc:Choice>
              <mc:Fallback>
                <p:oleObj name="Equation" r:id="rId5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49225"/>
                        <a:ext cx="2978150" cy="11191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212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472320" y="640080"/>
              <a:ext cx="6850800" cy="4595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62960" y="630720"/>
                <a:ext cx="6869520" cy="4614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4342722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fld id="{0A9836F2-FDE6-4C7E-8C39-37FE21F49943}" type="slidenum">
              <a:rPr lang="en-US" sz="1000" smtClean="0">
                <a:latin typeface="Arial" charset="0"/>
              </a:rPr>
              <a:pPr eaLnBrk="1" hangingPunct="1"/>
              <a:t>25</a:t>
            </a:fld>
            <a:endParaRPr lang="th-TH" sz="1000">
              <a:latin typeface="Arial" charset="0"/>
            </a:endParaRPr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395536" y="620688"/>
          <a:ext cx="5095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112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620688"/>
                        <a:ext cx="5095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971600" y="349225"/>
          <a:ext cx="297815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5" imgW="1041120" imgH="393480" progId="Equation.DSMT4">
                  <p:embed/>
                </p:oleObj>
              </mc:Choice>
              <mc:Fallback>
                <p:oleObj name="Equation" r:id="rId5" imgW="1041120" imgH="393480" progId="Equation.DSMT4">
                  <p:embed/>
                  <p:pic>
                    <p:nvPicPr>
                      <p:cNvPr id="11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49225"/>
                        <a:ext cx="2978150" cy="11191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212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373320" y="1600200"/>
              <a:ext cx="7963200" cy="4824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63960" y="1590840"/>
                <a:ext cx="7981920" cy="4842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88298645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fld id="{0A9836F2-FDE6-4C7E-8C39-37FE21F49943}" type="slidenum">
              <a:rPr lang="en-US" sz="1000" smtClean="0">
                <a:latin typeface="Arial" charset="0"/>
              </a:rPr>
              <a:pPr eaLnBrk="1" hangingPunct="1"/>
              <a:t>26</a:t>
            </a:fld>
            <a:endParaRPr lang="th-TH" sz="1000">
              <a:latin typeface="Arial" charset="0"/>
            </a:endParaRPr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395536" y="620688"/>
          <a:ext cx="5095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112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620688"/>
                        <a:ext cx="5095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971600" y="349225"/>
          <a:ext cx="297815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5" imgW="1041120" imgH="393480" progId="Equation.DSMT4">
                  <p:embed/>
                </p:oleObj>
              </mc:Choice>
              <mc:Fallback>
                <p:oleObj name="Equation" r:id="rId5" imgW="1041120" imgH="393480" progId="Equation.DSMT4">
                  <p:embed/>
                  <p:pic>
                    <p:nvPicPr>
                      <p:cNvPr id="11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49225"/>
                        <a:ext cx="2978150" cy="11191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212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518040" y="846000"/>
              <a:ext cx="7239600" cy="4191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8680" y="836640"/>
                <a:ext cx="7258320" cy="4209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19398264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fld id="{0A9836F2-FDE6-4C7E-8C39-37FE21F49943}" type="slidenum">
              <a:rPr lang="en-US" sz="1000" smtClean="0">
                <a:latin typeface="Arial" charset="0"/>
              </a:rPr>
              <a:pPr eaLnBrk="1" hangingPunct="1"/>
              <a:t>27</a:t>
            </a:fld>
            <a:endParaRPr lang="th-TH" sz="1000">
              <a:latin typeface="Arial" charset="0"/>
            </a:endParaRPr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395536" y="620688"/>
          <a:ext cx="5095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112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620688"/>
                        <a:ext cx="5095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971600" y="349225"/>
          <a:ext cx="297815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5" imgW="1041120" imgH="393480" progId="Equation.DSMT4">
                  <p:embed/>
                </p:oleObj>
              </mc:Choice>
              <mc:Fallback>
                <p:oleObj name="Equation" r:id="rId5" imgW="1041120" imgH="393480" progId="Equation.DSMT4">
                  <p:embed/>
                  <p:pic>
                    <p:nvPicPr>
                      <p:cNvPr id="11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49225"/>
                        <a:ext cx="2978150" cy="11191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212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327600" y="700920"/>
              <a:ext cx="7506000" cy="5593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18240" y="691560"/>
                <a:ext cx="7524720" cy="561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37504747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944113"/>
              </p:ext>
            </p:extLst>
          </p:nvPr>
        </p:nvGraphicFramePr>
        <p:xfrm>
          <a:off x="323528" y="714227"/>
          <a:ext cx="508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714227"/>
                        <a:ext cx="5080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65996"/>
              </p:ext>
            </p:extLst>
          </p:nvPr>
        </p:nvGraphicFramePr>
        <p:xfrm>
          <a:off x="971600" y="332656"/>
          <a:ext cx="297815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5" imgW="1041120" imgH="419040" progId="Equation.DSMT4">
                  <p:embed/>
                </p:oleObj>
              </mc:Choice>
              <mc:Fallback>
                <p:oleObj name="Equation" r:id="rId5" imgW="1041120" imgH="41904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32656"/>
                        <a:ext cx="2978150" cy="1201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746640" y="700920"/>
              <a:ext cx="7407000" cy="46180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37280" y="691560"/>
                <a:ext cx="7425720" cy="4636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471323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323528" y="714227"/>
          <a:ext cx="508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714227"/>
                        <a:ext cx="5080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971600" y="332656"/>
          <a:ext cx="297815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5" imgW="1041120" imgH="419040" progId="Equation.DSMT4">
                  <p:embed/>
                </p:oleObj>
              </mc:Choice>
              <mc:Fallback>
                <p:oleObj name="Equation" r:id="rId5" imgW="1041120" imgH="41904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32656"/>
                        <a:ext cx="2978150" cy="1201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335160" y="1706760"/>
              <a:ext cx="6645240" cy="4435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5800" y="1697400"/>
                <a:ext cx="6663960" cy="445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55992051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1880" y="3212977"/>
            <a:ext cx="2740408" cy="275600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2204" y="0"/>
            <a:ext cx="4320480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th-TH" sz="2800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ผลรวมของรีมันน์ (</a:t>
            </a:r>
            <a:r>
              <a:rPr lang="en-US" sz="2800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Riemann sums)</a:t>
            </a:r>
            <a:endParaRPr lang="th-TH" sz="2800" u="sng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11560" y="980728"/>
            <a:ext cx="7704856" cy="1815882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marL="457200" indent="-457200" algn="thaiDist">
              <a:buFont typeface="Wingdings" panose="05000000000000000000" pitchFamily="2" charset="2"/>
              <a:buChar char="§"/>
            </a:pP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วิธีการของรีมันน์คือ</a:t>
            </a:r>
            <a:r>
              <a:rPr lang="th-TH" sz="2800" i="1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แบ่งออกเป็นช่วงย่อย </a:t>
            </a: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และในแต่ละช่วงย่อย ให้ประมาณพื้นที่ใต้เส้นโค้ง</a:t>
            </a:r>
          </a:p>
          <a:p>
            <a:pPr marL="457200" indent="-457200" algn="thaiDist">
              <a:buFont typeface="Wingdings" panose="05000000000000000000" pitchFamily="2" charset="2"/>
              <a:buChar char="§"/>
            </a:pP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คำนวณพื้นที่ของสี่เหลี่ยมผืนผ้าที่มีความสูงเท่ากับฟังก์ชันที่ใดที่หนึ่งในช่วงย่อยนั้น ดังรูปที่ 2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3679278" y="3733649"/>
            <a:ext cx="2160239" cy="2615741"/>
            <a:chOff x="3679278" y="3733649"/>
            <a:chExt cx="2160239" cy="2615741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79278" y="3733649"/>
              <a:ext cx="2160239" cy="1970995"/>
            </a:xfrm>
            <a:prstGeom prst="rect">
              <a:avLst/>
            </a:prstGeom>
          </p:spPr>
        </p:pic>
        <p:sp>
          <p:nvSpPr>
            <p:cNvPr id="17" name="Rectangle 16"/>
            <p:cNvSpPr/>
            <p:nvPr/>
          </p:nvSpPr>
          <p:spPr>
            <a:xfrm>
              <a:off x="4256849" y="5949280"/>
              <a:ext cx="63030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th-TH" sz="2000" i="1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รูปที่ 2</a:t>
              </a:r>
            </a:p>
          </p:txBody>
        </p:sp>
      </p:grpSp>
      <p:sp>
        <p:nvSpPr>
          <p:cNvPr id="20" name="Rectangle 19"/>
          <p:cNvSpPr/>
          <p:nvPr/>
        </p:nvSpPr>
        <p:spPr>
          <a:xfrm>
            <a:off x="4216722" y="5581302"/>
            <a:ext cx="216024" cy="8129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435127" y="5504532"/>
            <a:ext cx="216024" cy="1580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655913" y="5506913"/>
            <a:ext cx="216024" cy="15568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4874318" y="5144492"/>
            <a:ext cx="216024" cy="51810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088757" y="4858841"/>
            <a:ext cx="216024" cy="80375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307162" y="4856460"/>
            <a:ext cx="216024" cy="8061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527948" y="3922737"/>
            <a:ext cx="216024" cy="173985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4574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323528" y="714227"/>
          <a:ext cx="508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0"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714227"/>
                        <a:ext cx="5080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971600" y="332656"/>
          <a:ext cx="297815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1" name="Equation" r:id="rId5" imgW="1041120" imgH="419040" progId="Equation.DSMT4">
                  <p:embed/>
                </p:oleObj>
              </mc:Choice>
              <mc:Fallback>
                <p:oleObj name="Equation" r:id="rId5" imgW="1041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32656"/>
                        <a:ext cx="2978150" cy="1201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992160" y="1865160"/>
              <a:ext cx="5122080" cy="35265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82800" y="1855800"/>
                <a:ext cx="5140800" cy="3545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1415073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296514"/>
              </p:ext>
            </p:extLst>
          </p:nvPr>
        </p:nvGraphicFramePr>
        <p:xfrm>
          <a:off x="984920" y="502741"/>
          <a:ext cx="24828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3" imgW="863280" imgH="279360" progId="Equation.DSMT4">
                  <p:embed/>
                </p:oleObj>
              </mc:Choice>
              <mc:Fallback>
                <p:oleObj name="Equation" r:id="rId3" imgW="863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920" y="502741"/>
                        <a:ext cx="2482850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498414"/>
              </p:ext>
            </p:extLst>
          </p:nvPr>
        </p:nvGraphicFramePr>
        <p:xfrm>
          <a:off x="395536" y="592434"/>
          <a:ext cx="4746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92434"/>
                        <a:ext cx="4746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442080" y="716400"/>
              <a:ext cx="8488800" cy="5456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32720" y="707040"/>
                <a:ext cx="8507520" cy="5474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9962254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/>
          </p:nvPr>
        </p:nvGraphicFramePr>
        <p:xfrm>
          <a:off x="984920" y="502741"/>
          <a:ext cx="24828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0" name="Equation" r:id="rId3" imgW="863280" imgH="279360" progId="Equation.DSMT4">
                  <p:embed/>
                </p:oleObj>
              </mc:Choice>
              <mc:Fallback>
                <p:oleObj name="Equation" r:id="rId3" imgW="863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920" y="502741"/>
                        <a:ext cx="2482850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/>
          </p:nvPr>
        </p:nvGraphicFramePr>
        <p:xfrm>
          <a:off x="395536" y="592434"/>
          <a:ext cx="4746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1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92434"/>
                        <a:ext cx="4746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365760" y="541080"/>
              <a:ext cx="8557560" cy="5715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6400" y="531720"/>
                <a:ext cx="8576280" cy="5734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46811508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204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984920" y="502741"/>
          <a:ext cx="24828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3" imgW="863280" imgH="279360" progId="Equation.DSMT4">
                  <p:embed/>
                </p:oleObj>
              </mc:Choice>
              <mc:Fallback>
                <p:oleObj name="Equation" r:id="rId3" imgW="863280" imgH="279360" progId="Equation.DSMT4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920" y="502741"/>
                        <a:ext cx="2482850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95536" y="592434"/>
          <a:ext cx="4746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92434"/>
                        <a:ext cx="4746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427569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9"/>
          <p:cNvSpPr>
            <a:spLocks noChangeArrowheads="1"/>
          </p:cNvSpPr>
          <p:nvPr/>
        </p:nvSpPr>
        <p:spPr bwMode="auto">
          <a:xfrm>
            <a:off x="636588" y="790575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th-TH" sz="4000" b="1" u="sng" dirty="0">
                <a:latin typeface="Arial" charset="0"/>
              </a:rPr>
              <a:t>สูตรอินทีเกรตฟังก์ชันอดิศัยในรูปตรีโกณมิติ</a:t>
            </a:r>
          </a:p>
        </p:txBody>
      </p:sp>
      <p:sp>
        <p:nvSpPr>
          <p:cNvPr id="14339" name="ตัวยึดหมายเลขภาพนิ่ง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fld id="{DFCA5499-A9D7-48C1-9E5D-49C0C7F061FA}" type="slidenum">
              <a:rPr lang="en-US" sz="1000" smtClean="0">
                <a:latin typeface="Arial" charset="0"/>
              </a:rPr>
              <a:pPr eaLnBrk="1" hangingPunct="1"/>
              <a:t>35</a:t>
            </a:fld>
            <a:endParaRPr lang="th-TH" sz="1000">
              <a:latin typeface="Arial" charset="0"/>
            </a:endParaRPr>
          </a:p>
        </p:txBody>
      </p:sp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143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136396"/>
              </p:ext>
            </p:extLst>
          </p:nvPr>
        </p:nvGraphicFramePr>
        <p:xfrm>
          <a:off x="1166812" y="2285828"/>
          <a:ext cx="5386388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3" imgW="2197080" imgH="1498320" progId="Equation.DSMT4">
                  <p:embed/>
                </p:oleObj>
              </mc:Choice>
              <mc:Fallback>
                <p:oleObj name="Equation" r:id="rId3" imgW="219708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2" y="2285828"/>
                        <a:ext cx="5386388" cy="367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5822280" y="1428840"/>
              <a:ext cx="360" cy="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12920" y="141948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99706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270502"/>
              </p:ext>
            </p:extLst>
          </p:nvPr>
        </p:nvGraphicFramePr>
        <p:xfrm>
          <a:off x="120650" y="116632"/>
          <a:ext cx="4451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3" imgW="1815840" imgH="279360" progId="Equation.DSMT4">
                  <p:embed/>
                </p:oleObj>
              </mc:Choice>
              <mc:Fallback>
                <p:oleObj name="Equation" r:id="rId3" imgW="1815840" imgH="279360" progId="Equation.DSMT4">
                  <p:embed/>
                  <p:pic>
                    <p:nvPicPr>
                      <p:cNvPr id="143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116632"/>
                        <a:ext cx="44513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525960" y="617400"/>
              <a:ext cx="8336520" cy="5989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16600" y="608040"/>
                <a:ext cx="8355240" cy="600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55611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736573"/>
              </p:ext>
            </p:extLst>
          </p:nvPr>
        </p:nvGraphicFramePr>
        <p:xfrm>
          <a:off x="251520" y="188640"/>
          <a:ext cx="43576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3" imgW="1777680" imgH="279360" progId="Equation.DSMT4">
                  <p:embed/>
                </p:oleObj>
              </mc:Choice>
              <mc:Fallback>
                <p:oleObj name="Equation" r:id="rId3" imgW="1777680" imgH="279360" progId="Equation.DSMT4">
                  <p:embed/>
                  <p:pic>
                    <p:nvPicPr>
                      <p:cNvPr id="143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8640"/>
                        <a:ext cx="435768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632520" y="327600"/>
              <a:ext cx="8123400" cy="63936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23160" y="318240"/>
                <a:ext cx="8142120" cy="6412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58518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345732"/>
              </p:ext>
            </p:extLst>
          </p:nvPr>
        </p:nvGraphicFramePr>
        <p:xfrm>
          <a:off x="179512" y="188640"/>
          <a:ext cx="44831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3" imgW="1828800" imgH="279360" progId="Equation.DSMT4">
                  <p:embed/>
                </p:oleObj>
              </mc:Choice>
              <mc:Fallback>
                <p:oleObj name="Equation" r:id="rId3" imgW="1828800" imgH="279360" progId="Equation.DSMT4">
                  <p:embed/>
                  <p:pic>
                    <p:nvPicPr>
                      <p:cNvPr id="143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88640"/>
                        <a:ext cx="44831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1676520" y="1181160"/>
              <a:ext cx="3947400" cy="8308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67160" y="1171800"/>
                <a:ext cx="3966120" cy="84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899280" y="266760"/>
              <a:ext cx="6797160" cy="5456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89920" y="257400"/>
                <a:ext cx="6815880" cy="5474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2811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/>
          </p:nvPr>
        </p:nvGraphicFramePr>
        <p:xfrm>
          <a:off x="179512" y="188640"/>
          <a:ext cx="44831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3" imgW="1828800" imgH="279360" progId="Equation.DSMT4">
                  <p:embed/>
                </p:oleObj>
              </mc:Choice>
              <mc:Fallback>
                <p:oleObj name="Equation" r:id="rId3" imgW="1828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88640"/>
                        <a:ext cx="44831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343080" y="929520"/>
              <a:ext cx="8397360" cy="4526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33720" y="920160"/>
                <a:ext cx="8416080" cy="4545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82774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204" y="0"/>
            <a:ext cx="4320480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th-TH" sz="2800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ผลรวมของรีมันน์ (</a:t>
            </a:r>
            <a:r>
              <a:rPr lang="en-US" sz="2800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Riemann sums)</a:t>
            </a:r>
            <a:endParaRPr lang="th-TH" sz="2800" u="sng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11560" y="1052736"/>
            <a:ext cx="7632848" cy="2000548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marL="457200" indent="-457200" algn="thaiDist">
              <a:buFont typeface="Wingdings" panose="05000000000000000000" pitchFamily="2" charset="2"/>
              <a:buChar char="§"/>
            </a:pP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พื้นที่ของรูปสี่เหลี่ยมผืนผ้าสีเขียวมี</a:t>
            </a:r>
            <a:r>
              <a:rPr lang="th-TH" sz="3200" b="1" i="1" u="sng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ขนาดใหญ่กว่า</a:t>
            </a: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พื้นที่ใต้เส้นโค้งทำให้การประมาณค่าที่สูงเกินไป ดังรูปที่ 3</a:t>
            </a:r>
          </a:p>
          <a:p>
            <a:pPr marL="457200" indent="-457200" algn="thaiDist">
              <a:buFont typeface="Wingdings" panose="05000000000000000000" pitchFamily="2" charset="2"/>
              <a:buChar char="§"/>
            </a:pP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เพื่อให้การประมาณค่าที่แม่นยำขึ้นโดยใช้รูปสี่เหลี่ยมผืนผ้าที่มี</a:t>
            </a:r>
            <a:r>
              <a:rPr lang="th-TH" sz="3200" i="1" u="sng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ขนาดเล็กมากขึ้น</a:t>
            </a: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 ดังรูปที่ 4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115616" y="3212976"/>
            <a:ext cx="2809875" cy="2848382"/>
            <a:chOff x="683568" y="3068960"/>
            <a:chExt cx="2809875" cy="284838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3568" y="3068960"/>
              <a:ext cx="2809875" cy="2390775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1907704" y="5517232"/>
              <a:ext cx="63030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th-TH" sz="2000" i="1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รูปที่ 3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292080" y="3356992"/>
            <a:ext cx="2800350" cy="2704366"/>
            <a:chOff x="5148064" y="3212976"/>
            <a:chExt cx="2800350" cy="2704366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48064" y="3212976"/>
              <a:ext cx="2800350" cy="2295525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6516216" y="5517232"/>
              <a:ext cx="63030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th-TH" sz="2000" i="1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รูปที่ 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0450681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/>
          </p:nvPr>
        </p:nvGraphicFramePr>
        <p:xfrm>
          <a:off x="179512" y="188640"/>
          <a:ext cx="44831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3" imgW="1828800" imgH="279360" progId="Equation.DSMT4">
                  <p:embed/>
                </p:oleObj>
              </mc:Choice>
              <mc:Fallback>
                <p:oleObj name="Equation" r:id="rId3" imgW="1828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88640"/>
                        <a:ext cx="44831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495360" y="929520"/>
              <a:ext cx="7955640" cy="53877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6000" y="920160"/>
                <a:ext cx="7974360" cy="5406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16104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541695"/>
              </p:ext>
            </p:extLst>
          </p:nvPr>
        </p:nvGraphicFramePr>
        <p:xfrm>
          <a:off x="251520" y="260648"/>
          <a:ext cx="516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3" imgW="2108160" imgH="279360" progId="Equation.DSMT4">
                  <p:embed/>
                </p:oleObj>
              </mc:Choice>
              <mc:Fallback>
                <p:oleObj name="Equation" r:id="rId3" imgW="2108160" imgH="279360" progId="Equation.DSMT4">
                  <p:embed/>
                  <p:pic>
                    <p:nvPicPr>
                      <p:cNvPr id="143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0648"/>
                        <a:ext cx="5168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1036440" y="1234440"/>
              <a:ext cx="1051920" cy="450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27080" y="1225080"/>
                <a:ext cx="1070640" cy="468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64022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33299"/>
              </p:ext>
            </p:extLst>
          </p:nvPr>
        </p:nvGraphicFramePr>
        <p:xfrm>
          <a:off x="323526" y="328437"/>
          <a:ext cx="5129376" cy="652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3" imgW="2197080" imgH="279360" progId="Equation.DSMT4">
                  <p:embed/>
                </p:oleObj>
              </mc:Choice>
              <mc:Fallback>
                <p:oleObj name="Equation" r:id="rId3" imgW="2197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6" y="328437"/>
                        <a:ext cx="5129376" cy="652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592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9"/>
          <p:cNvSpPr>
            <a:spLocks noChangeArrowheads="1"/>
          </p:cNvSpPr>
          <p:nvPr/>
        </p:nvSpPr>
        <p:spPr bwMode="auto">
          <a:xfrm>
            <a:off x="636588" y="790575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th-TH" sz="4000" b="1" u="sng" dirty="0">
                <a:latin typeface="Arial" charset="0"/>
              </a:rPr>
              <a:t>สูตรอินที</a:t>
            </a:r>
            <a:r>
              <a:rPr lang="th-TH" sz="4000" b="1" u="sng" dirty="0" err="1">
                <a:latin typeface="Arial" charset="0"/>
              </a:rPr>
              <a:t>เกรต</a:t>
            </a:r>
            <a:r>
              <a:rPr lang="th-TH" sz="4000" b="1" u="sng" dirty="0">
                <a:latin typeface="Arial" charset="0"/>
              </a:rPr>
              <a:t>ฟังก์ชันอดิศัยในรูปตรีโกณมิติ</a:t>
            </a:r>
          </a:p>
        </p:txBody>
      </p:sp>
      <p:sp>
        <p:nvSpPr>
          <p:cNvPr id="15363" name="ตัวยึดหมายเลขภาพนิ่ง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fld id="{5C73BA5B-7D25-4D09-9A9A-19F523F16AAD}" type="slidenum">
              <a:rPr lang="en-US" sz="1000" smtClean="0">
                <a:latin typeface="Arial" charset="0"/>
              </a:rPr>
              <a:pPr eaLnBrk="1" hangingPunct="1"/>
              <a:t>43</a:t>
            </a:fld>
            <a:endParaRPr lang="th-TH" sz="1000">
              <a:latin typeface="Arial" charset="0"/>
            </a:endParaRPr>
          </a:p>
        </p:txBody>
      </p:sp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15365" name="Object 3"/>
          <p:cNvGraphicFramePr>
            <a:graphicFrameLocks noChangeAspect="1"/>
          </p:cNvGraphicFramePr>
          <p:nvPr/>
        </p:nvGraphicFramePr>
        <p:xfrm>
          <a:off x="1042988" y="2349500"/>
          <a:ext cx="6842125" cy="361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3" imgW="2831760" imgH="1498320" progId="Equation.DSMT4">
                  <p:embed/>
                </p:oleObj>
              </mc:Choice>
              <mc:Fallback>
                <p:oleObj name="Equation" r:id="rId3" imgW="28317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49500"/>
                        <a:ext cx="6842125" cy="361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164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55650" y="765175"/>
          <a:ext cx="63817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3" imgW="2641320" imgH="279360" progId="Equation.DSMT4">
                  <p:embed/>
                </p:oleObj>
              </mc:Choice>
              <mc:Fallback>
                <p:oleObj name="Equation" r:id="rId3" imgW="2641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765175"/>
                        <a:ext cx="63817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509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39750" y="765175"/>
          <a:ext cx="47561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3" imgW="1968480" imgH="279360" progId="Equation.DSMT4">
                  <p:embed/>
                </p:oleObj>
              </mc:Choice>
              <mc:Fallback>
                <p:oleObj name="Equation" r:id="rId3" imgW="1968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765175"/>
                        <a:ext cx="47561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9700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800148"/>
              </p:ext>
            </p:extLst>
          </p:nvPr>
        </p:nvGraphicFramePr>
        <p:xfrm>
          <a:off x="539750" y="260648"/>
          <a:ext cx="47561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3" imgW="1968480" imgH="279360" progId="Equation.DSMT4">
                  <p:embed/>
                </p:oleObj>
              </mc:Choice>
              <mc:Fallback>
                <p:oleObj name="Equation" r:id="rId3" imgW="1968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60648"/>
                        <a:ext cx="47561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87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71550" y="765175"/>
          <a:ext cx="46942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3" imgW="1942920" imgH="279360" progId="Equation.DSMT4">
                  <p:embed/>
                </p:oleObj>
              </mc:Choice>
              <mc:Fallback>
                <p:oleObj name="Equation" r:id="rId3" imgW="1942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65175"/>
                        <a:ext cx="46942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5234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971550" y="836613"/>
          <a:ext cx="60452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3" imgW="2501640" imgH="279360" progId="Equation.DSMT4">
                  <p:embed/>
                </p:oleObj>
              </mc:Choice>
              <mc:Fallback>
                <p:oleObj name="Equation" r:id="rId3" imgW="2501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836613"/>
                        <a:ext cx="60452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5008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fld id="{C00D5EE8-9EAF-4F5E-B4FB-ED2CAA8C189E}" type="slidenum">
              <a:rPr lang="en-US" sz="1000" smtClean="0">
                <a:latin typeface="Arial" charset="0"/>
              </a:rPr>
              <a:pPr eaLnBrk="1" hangingPunct="1"/>
              <a:t>49</a:t>
            </a:fld>
            <a:endParaRPr lang="th-TH" sz="1000">
              <a:latin typeface="Arial" charset="0"/>
            </a:endParaRPr>
          </a:p>
        </p:txBody>
      </p:sp>
      <p:graphicFrame>
        <p:nvGraphicFramePr>
          <p:cNvPr id="20483" name="Object 2"/>
          <p:cNvGraphicFramePr>
            <a:graphicFrameLocks noChangeAspect="1"/>
          </p:cNvGraphicFramePr>
          <p:nvPr/>
        </p:nvGraphicFramePr>
        <p:xfrm>
          <a:off x="827088" y="765175"/>
          <a:ext cx="68421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3" imgW="2832100" imgH="279400" progId="Equation.DSMT4">
                  <p:embed/>
                </p:oleObj>
              </mc:Choice>
              <mc:Fallback>
                <p:oleObj name="Equation" r:id="rId3" imgW="2832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765175"/>
                        <a:ext cx="684212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269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4675" y="3068960"/>
            <a:ext cx="2914650" cy="239077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11560" y="1052736"/>
            <a:ext cx="7632848" cy="1446550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marL="457200" indent="-457200" algn="thaiDist">
              <a:buFont typeface="Wingdings" panose="05000000000000000000" pitchFamily="2" charset="2"/>
              <a:buChar char="§"/>
            </a:pP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การประมาณนี้แม่นยำที่สุด เนื่องจากส่วนต่างๆ ของรูปสี่เหลี่ยมผืนผ้าสีเขียวที่อยู่เหนือเส้นโค้งจะ</a:t>
            </a:r>
            <a:r>
              <a:rPr lang="th-TH" sz="3200" b="1" i="1" u="sng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ชดเชย</a:t>
            </a: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ส่วนต่างๆ ของรูปสี่เหลี่ยมผืนผ้าสีเขียวที่อยู่ใต้เส้นโค้งได้ (ในระดับหนึ่ง) </a:t>
            </a:r>
          </a:p>
        </p:txBody>
      </p:sp>
      <p:sp>
        <p:nvSpPr>
          <p:cNvPr id="9" name="Rectangle 8"/>
          <p:cNvSpPr/>
          <p:nvPr/>
        </p:nvSpPr>
        <p:spPr>
          <a:xfrm>
            <a:off x="4256849" y="5661248"/>
            <a:ext cx="6303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0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รูปที่ 5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2204" y="0"/>
            <a:ext cx="4320480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th-TH" sz="2800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ผลรวมของรีมันน์ (</a:t>
            </a:r>
            <a:r>
              <a:rPr lang="en-US" sz="2800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Riemann sums)</a:t>
            </a:r>
            <a:endParaRPr lang="th-TH" sz="2800" u="sng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06207769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873843"/>
              </p:ext>
            </p:extLst>
          </p:nvPr>
        </p:nvGraphicFramePr>
        <p:xfrm>
          <a:off x="720080" y="281393"/>
          <a:ext cx="4788024" cy="5595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3" imgW="2311200" imgH="2705040" progId="Equation.DSMT4">
                  <p:embed/>
                </p:oleObj>
              </mc:Choice>
              <mc:Fallback>
                <p:oleObj name="Equation" r:id="rId3" imgW="2311200" imgH="2705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80" y="281393"/>
                        <a:ext cx="4788024" cy="5595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364088" y="1700808"/>
            <a:ext cx="3384376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th-TH" sz="3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สูตร</a:t>
            </a:r>
            <a:r>
              <a:rPr lang="th-TH" sz="3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อินทีเกรต</a:t>
            </a:r>
            <a:r>
              <a:rPr lang="th-TH" sz="3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ฟังก์ชัน</a:t>
            </a:r>
            <a:endParaRPr lang="en-US" sz="3600" b="1" i="1" dirty="0" smtClean="0">
              <a:latin typeface="Times New Roman" panose="02020603050405020304" pitchFamily="18" charset="0"/>
              <a:ea typeface="Times New Roman" panose="02020603050405020304" pitchFamily="18" charset="0"/>
              <a:cs typeface="+mj-cs"/>
            </a:endParaRPr>
          </a:p>
          <a:p>
            <a:pPr algn="ctr"/>
            <a:r>
              <a:rPr lang="th-TH" sz="3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ใน</a:t>
            </a:r>
            <a:r>
              <a:rPr lang="th-TH" sz="3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รูปตรีโกณมิติ</a:t>
            </a:r>
            <a:r>
              <a:rPr lang="th-TH" sz="3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ผกผัน</a:t>
            </a:r>
            <a:endParaRPr lang="en-US" sz="3600" i="1" dirty="0">
              <a:latin typeface="Times New Roman" panose="02020603050405020304" pitchFamily="18" charset="0"/>
              <a:ea typeface="Times New Roman" panose="02020603050405020304" pitchFamily="18" charset="0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49907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75656" y="605879"/>
            <a:ext cx="6336704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th-TH" sz="3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วิธีใช้สูตร</a:t>
            </a:r>
            <a:r>
              <a:rPr lang="th-TH" sz="3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อินทีเกรตฟังก์ชันในรูปตรีโกณมิติ</a:t>
            </a:r>
            <a:r>
              <a:rPr lang="th-TH" sz="3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ผกผัน</a:t>
            </a:r>
            <a:endParaRPr lang="en-US" sz="3600" i="1" dirty="0">
              <a:latin typeface="Times New Roman" panose="02020603050405020304" pitchFamily="18" charset="0"/>
              <a:ea typeface="Times New Roman" panose="02020603050405020304" pitchFamily="18" charset="0"/>
              <a:cs typeface="+mj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51720" y="2132856"/>
            <a:ext cx="5616624" cy="370357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th-TH" sz="32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วิธีจำสูตร</a:t>
            </a:r>
          </a:p>
          <a:p>
            <a:r>
              <a:rPr lang="th-TH" sz="3200" b="1" dirty="0">
                <a:latin typeface="Angsana New" panose="02020603050405020304" pitchFamily="18" charset="-34"/>
                <a:cs typeface="Angsana New" panose="02020603050405020304" pitchFamily="18" charset="-34"/>
              </a:rPr>
              <a:t>	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พิจารณา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พจน์ใน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รูป</a:t>
            </a:r>
          </a:p>
          <a:p>
            <a:pPr marL="514350" indent="-514350">
              <a:buAutoNum type="arabicPeriod"/>
            </a:pPr>
            <a:endParaRPr lang="th-TH" sz="3200" baseline="300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marL="514350" indent="-514350">
              <a:buAutoNum type="arabicPeriod"/>
            </a:pPr>
            <a:endParaRPr lang="th-TH" sz="3200" baseline="30000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endParaRPr lang="th-TH" sz="3200" baseline="30000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endParaRPr lang="th-TH" sz="3200" baseline="300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endParaRPr lang="th-TH" sz="3200" baseline="30000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endParaRPr lang="th-TH" sz="3200" baseline="300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endParaRPr lang="th-TH" sz="3200" baseline="300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marL="514350" indent="-514350">
              <a:buAutoNum type="arabicPeriod"/>
            </a:pPr>
            <a:endParaRPr lang="th-TH" sz="3200" baseline="30000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1880" y="3356992"/>
            <a:ext cx="1943100" cy="17145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8968680" y="5913000"/>
              <a:ext cx="360" cy="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959320" y="590364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99596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95536" y="404664"/>
            <a:ext cx="8448147" cy="32778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th-TH" sz="3600" b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2. วิธี</a:t>
            </a:r>
            <a:r>
              <a:rPr lang="th-TH" sz="3600" b="1" dirty="0">
                <a:latin typeface="Angsana New" panose="02020603050405020304" pitchFamily="18" charset="-34"/>
                <a:cs typeface="Angsana New" panose="02020603050405020304" pitchFamily="18" charset="-34"/>
              </a:rPr>
              <a:t>พิจารณาว่าอินทิกรัลข้อใดน่าจะใช้สูตรกลุ่ม</a:t>
            </a:r>
            <a:r>
              <a:rPr lang="th-TH" sz="3600" b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นี้</a:t>
            </a:r>
          </a:p>
          <a:p>
            <a:endParaRPr lang="th-TH" sz="1100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	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อินทิกรัล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ที่มีนิพจน์ที่สามารถจัดให้อยู่รูป 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u</a:t>
            </a:r>
            <a:r>
              <a:rPr lang="en-US" sz="3200" baseline="30000" dirty="0">
                <a:latin typeface="Angsana New" panose="02020603050405020304" pitchFamily="18" charset="-34"/>
                <a:cs typeface="Angsana New" panose="02020603050405020304" pitchFamily="18" charset="-34"/>
              </a:rPr>
              <a:t>2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+a</a:t>
            </a:r>
            <a:r>
              <a:rPr lang="en-US" sz="3200" baseline="30000" dirty="0">
                <a:latin typeface="Angsana New" panose="02020603050405020304" pitchFamily="18" charset="-34"/>
                <a:cs typeface="Angsana New" panose="02020603050405020304" pitchFamily="18" charset="-34"/>
              </a:rPr>
              <a:t>2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,  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u</a:t>
            </a:r>
            <a:r>
              <a:rPr lang="en-US" sz="3200" baseline="30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2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-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a</a:t>
            </a:r>
            <a:r>
              <a:rPr lang="en-US" sz="3200" baseline="30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2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,  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หรือ  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a</a:t>
            </a:r>
            <a:r>
              <a:rPr lang="en-US" sz="3200" baseline="30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2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-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u</a:t>
            </a:r>
            <a:r>
              <a:rPr lang="en-US" sz="3200" baseline="30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2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รูปใดรูปหนึ่ง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ได้ ซึ่ง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u 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แทนตัวแปร และ 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a 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แทน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ค่าคงที่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ลักษณะ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พจน์ที่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สามารถมี 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2 ประเภท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คือ</a:t>
            </a:r>
          </a:p>
          <a:p>
            <a:endParaRPr lang="th-TH" sz="800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lvl="1"/>
            <a:r>
              <a:rPr lang="th-TH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2.1 พจน์</a:t>
            </a: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ที่ประกอบด้วย 2 พจน์ คือ พจน์ที่เป็นตัวแปรและพจน์</a:t>
            </a:r>
            <a:r>
              <a:rPr lang="th-TH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คงที่</a:t>
            </a:r>
          </a:p>
          <a:p>
            <a:pPr lvl="1"/>
            <a:r>
              <a:rPr lang="th-TH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2.2 พจน์</a:t>
            </a: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ที่ประกอบด้วยพจน์ต่าง ๆ นอกเหนือจากข้อ 2.1</a:t>
            </a:r>
          </a:p>
        </p:txBody>
      </p:sp>
    </p:spTree>
    <p:extLst>
      <p:ext uri="{BB962C8B-B14F-4D97-AF65-F5344CB8AC3E}">
        <p14:creationId xmlns:p14="http://schemas.microsoft.com/office/powerpoint/2010/main" val="2234497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95536" y="404664"/>
            <a:ext cx="8448147" cy="512448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2.1 พจน์ที่ประกอบด้วย 2 พจน์ คือ พจน์ที่เป็นตัวแปรและพจน์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คงที่</a:t>
            </a:r>
          </a:p>
          <a:p>
            <a:endParaRPr lang="th-TH" sz="1100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ตัวอย่างการจัด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พจน์</a:t>
            </a:r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endParaRPr lang="th-TH" sz="3200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endParaRPr lang="th-TH" sz="3200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endParaRPr lang="th-TH" sz="3200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endParaRPr lang="th-TH" sz="32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endParaRPr lang="th-TH" sz="28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848" y="1862650"/>
            <a:ext cx="2524125" cy="3810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9446" y="1923913"/>
            <a:ext cx="2219325" cy="3429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6686" y="2002832"/>
            <a:ext cx="2152650" cy="31432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9922" y="2472971"/>
            <a:ext cx="2847975" cy="3429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08970" y="2472971"/>
            <a:ext cx="2219325" cy="31432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72633" y="2491562"/>
            <a:ext cx="2409825" cy="32385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0896" y="2994010"/>
            <a:ext cx="2486025" cy="4191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01027" y="3016076"/>
            <a:ext cx="2247900" cy="3333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06686" y="3063281"/>
            <a:ext cx="2219325" cy="34290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02159" y="3557475"/>
            <a:ext cx="2343150" cy="409575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631217" y="3574802"/>
            <a:ext cx="2247900" cy="35242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135260" y="3602477"/>
            <a:ext cx="2162175" cy="3429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02159" y="4108846"/>
            <a:ext cx="2562225" cy="409575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666831" y="4121387"/>
            <a:ext cx="2200275" cy="39052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136376" y="4165996"/>
            <a:ext cx="2352675" cy="352425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16396" y="4691051"/>
            <a:ext cx="3114675" cy="361950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671848" y="4742284"/>
            <a:ext cx="2200275" cy="342900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071939" y="4743103"/>
            <a:ext cx="2676525" cy="31432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" name="Ink 1"/>
              <p14:cNvContentPartPr/>
              <p14:nvPr/>
            </p14:nvContentPartPr>
            <p14:xfrm>
              <a:off x="723960" y="1523880"/>
              <a:ext cx="7003080" cy="3818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14600" y="1514520"/>
                <a:ext cx="7021800" cy="3836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84628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99592" y="476672"/>
            <a:ext cx="6984776" cy="433965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th-TH" sz="36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2.2 </a:t>
            </a:r>
            <a:r>
              <a:rPr lang="th-TH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กรณีพจน์ไม่จัดตรงกับข้อ </a:t>
            </a:r>
            <a:r>
              <a:rPr lang="th-TH" sz="36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2.1 </a:t>
            </a:r>
          </a:p>
          <a:p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เช่น </a:t>
            </a:r>
          </a:p>
          <a:p>
            <a:pPr marL="1371600" lvl="2" indent="-457200">
              <a:buFont typeface="Wingdings" panose="05000000000000000000" pitchFamily="2" charset="2"/>
              <a:buChar char="§"/>
            </a:pPr>
            <a:r>
              <a:rPr lang="en-US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x</a:t>
            </a:r>
            <a:r>
              <a:rPr lang="en-US" sz="3600" b="1" i="1" baseline="30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2</a:t>
            </a:r>
            <a:r>
              <a:rPr lang="th-TH" sz="3600" b="1" i="1" baseline="30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en-US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+</a:t>
            </a:r>
            <a:r>
              <a:rPr lang="th-TH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en-US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8x</a:t>
            </a:r>
            <a:r>
              <a:rPr lang="th-TH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en-US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+</a:t>
            </a:r>
            <a:r>
              <a:rPr lang="th-TH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en-US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20</a:t>
            </a:r>
            <a:endParaRPr lang="th-TH" sz="3600" b="1" i="1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marL="1371600" lvl="2" indent="-457200">
              <a:buFont typeface="Wingdings" panose="05000000000000000000" pitchFamily="2" charset="2"/>
              <a:buChar char="§"/>
            </a:pPr>
            <a:r>
              <a:rPr lang="en-US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2x</a:t>
            </a:r>
            <a:r>
              <a:rPr lang="en-US" sz="3600" b="1" i="1" baseline="30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2</a:t>
            </a:r>
            <a:r>
              <a:rPr lang="th-TH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- </a:t>
            </a:r>
            <a:r>
              <a:rPr lang="en-US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5x</a:t>
            </a:r>
            <a:r>
              <a:rPr lang="th-TH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-</a:t>
            </a:r>
            <a:r>
              <a:rPr lang="en-US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7</a:t>
            </a:r>
            <a:endParaRPr lang="th-TH" sz="3600" b="1" i="1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marL="1371600" lvl="2" indent="-457200">
              <a:buFont typeface="Wingdings" panose="05000000000000000000" pitchFamily="2" charset="2"/>
              <a:buChar char="§"/>
            </a:pPr>
            <a:r>
              <a:rPr lang="en-US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40</a:t>
            </a:r>
            <a:r>
              <a:rPr lang="th-TH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- </a:t>
            </a:r>
            <a:r>
              <a:rPr lang="en-US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6x</a:t>
            </a:r>
            <a:r>
              <a:rPr lang="th-TH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- </a:t>
            </a:r>
            <a:r>
              <a:rPr lang="en-US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x</a:t>
            </a:r>
            <a:r>
              <a:rPr lang="en-US" sz="3600" b="1" i="1" baseline="30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2</a:t>
            </a:r>
            <a:r>
              <a:rPr lang="en-US" sz="3600" b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endParaRPr lang="th-TH" sz="3600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marL="1371600" lvl="2" indent="-457200">
              <a:buFont typeface="Wingdings" panose="05000000000000000000" pitchFamily="2" charset="2"/>
              <a:buChar char="§"/>
            </a:pPr>
            <a:r>
              <a:rPr lang="en-US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x</a:t>
            </a:r>
            <a:r>
              <a:rPr lang="en-US" sz="3600" b="1" i="1" baseline="30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4</a:t>
            </a:r>
            <a:r>
              <a:rPr lang="th-TH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- </a:t>
            </a:r>
            <a:r>
              <a:rPr lang="en-US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4x</a:t>
            </a:r>
            <a:r>
              <a:rPr lang="en-US" sz="3600" b="1" i="1" baseline="30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2</a:t>
            </a:r>
            <a:r>
              <a:rPr lang="th-TH" sz="3600" b="1" i="1" baseline="300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en-US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+</a:t>
            </a:r>
            <a:r>
              <a:rPr lang="th-TH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en-US" sz="3600" b="1" i="1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3 </a:t>
            </a:r>
            <a:endParaRPr lang="th-TH" sz="3600" b="1" i="1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endParaRPr lang="th-TH" sz="3200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ต้องทำให้เป็น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กำลังสองสมบูรณ์ (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Completing the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quare)</a:t>
            </a:r>
            <a:endParaRPr lang="th-TH" sz="1200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822765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95536" y="404664"/>
            <a:ext cx="8448147" cy="4647426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การทำให้เป็นกำลัง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สองสมบูรณ์ (</a:t>
            </a:r>
            <a:r>
              <a:rPr lang="en-US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Completing the </a:t>
            </a:r>
            <a:r>
              <a:rPr lang="en-US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square)</a:t>
            </a:r>
            <a:r>
              <a:rPr lang="th-TH" sz="32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 ซึ่ง</a:t>
            </a:r>
            <a:r>
              <a:rPr lang="th-TH" sz="3200" dirty="0">
                <a:latin typeface="Angsana New" panose="02020603050405020304" pitchFamily="18" charset="-34"/>
                <a:cs typeface="Angsana New" panose="02020603050405020304" pitchFamily="18" charset="-34"/>
              </a:rPr>
              <a:t>มีหลักการดังนี้</a:t>
            </a:r>
          </a:p>
          <a:p>
            <a:endParaRPr lang="th-TH" sz="1200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r>
              <a:rPr lang="th-TH" sz="28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ขั้น</a:t>
            </a:r>
            <a:r>
              <a:rPr lang="th-TH" sz="2800" b="1" i="1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ที่ 1 </a:t>
            </a: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เรียงพจน์ตามลำดับกำลังของตัวแปรจาก</a:t>
            </a:r>
            <a:r>
              <a:rPr lang="th-TH" sz="2800" i="1" u="sng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มากไป</a:t>
            </a:r>
            <a:r>
              <a:rPr lang="th-TH" sz="2800" i="1" u="sng" dirty="0" smtClean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น้อย</a:t>
            </a:r>
          </a:p>
          <a:p>
            <a:r>
              <a:rPr lang="th-TH" sz="28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ขั้น</a:t>
            </a:r>
            <a:r>
              <a:rPr lang="th-TH" sz="2800" b="1" i="1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ที่ 2 </a:t>
            </a: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หาสัมประสิทธิ์ (ส.ป.ส.) หน้าพจน์ตัวแปรที่มี</a:t>
            </a:r>
            <a:r>
              <a:rPr lang="th-TH" sz="2800" i="1" u="sng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กำลังสูงสุดให้เป็น 1</a:t>
            </a: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โดยดึง ส.ป.ส. ออกมาเป็นตัวร่วม </a:t>
            </a:r>
            <a:endParaRPr lang="th-TH" sz="2800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r>
              <a:rPr lang="th-TH" sz="2800" b="1" i="1" u="sng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ขั้น</a:t>
            </a:r>
            <a:r>
              <a:rPr lang="th-TH" sz="2800" b="1" i="1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ที่ 3 </a:t>
            </a: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คิดค้นหา</a:t>
            </a:r>
            <a:r>
              <a:rPr lang="th-TH" sz="2800" i="1" u="sng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พจน์คงที่</a:t>
            </a: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ที่จะต้องใช้จากสูตรดังไป</a:t>
            </a:r>
            <a:r>
              <a:rPr lang="th-TH" sz="28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นี้</a:t>
            </a:r>
          </a:p>
          <a:p>
            <a:endParaRPr lang="th-TH" sz="28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endParaRPr lang="th-TH" sz="2800" dirty="0" smtClean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endParaRPr lang="th-TH" sz="28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r>
              <a:rPr lang="th-TH" sz="2800" b="1" i="1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ขั้นที่ 4 </a:t>
            </a: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เติมพจน์คงที่ที่คำนวณไว้ในขั้นที่ 3 แล้วปรับค่าให้นำกลับเดิมโดย</a:t>
            </a:r>
            <a:r>
              <a:rPr lang="th-TH" sz="2800" i="1" u="sng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บวกเข้าแล้วลบออก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2983057"/>
            <a:ext cx="4407477" cy="891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879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75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124744"/>
            <a:ext cx="6943725" cy="7048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1988840"/>
            <a:ext cx="647700" cy="609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7824" y="2420888"/>
            <a:ext cx="2009775" cy="5810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1640" y="3284984"/>
            <a:ext cx="6048375" cy="6000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07704" y="4005064"/>
            <a:ext cx="876300" cy="9144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15816" y="4077072"/>
            <a:ext cx="990600" cy="66675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23928" y="4221088"/>
            <a:ext cx="733425" cy="4857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3402" y="102915"/>
            <a:ext cx="7334250" cy="6858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5425560" y="2270880"/>
              <a:ext cx="2004480" cy="716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416200" y="2261520"/>
                <a:ext cx="2023200" cy="73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59901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6" y="548680"/>
            <a:ext cx="4524375" cy="6286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1700808"/>
            <a:ext cx="1247775" cy="5238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9792" y="1772816"/>
            <a:ext cx="1238250" cy="4953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95936" y="1772816"/>
            <a:ext cx="800100" cy="4381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63688" y="2492896"/>
            <a:ext cx="2457450" cy="5619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16253" y="3429000"/>
            <a:ext cx="2828925" cy="4953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91680" y="4149080"/>
            <a:ext cx="2124075" cy="75247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99992" y="4077072"/>
            <a:ext cx="2667000" cy="78105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1585080" y="2156400"/>
              <a:ext cx="2972160" cy="2964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575720" y="2147040"/>
                <a:ext cx="2990880" cy="2983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51012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425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728205"/>
              </p:ext>
            </p:extLst>
          </p:nvPr>
        </p:nvGraphicFramePr>
        <p:xfrm>
          <a:off x="327960" y="129695"/>
          <a:ext cx="39989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3" imgW="1930320" imgH="431640" progId="Equation.DSMT4">
                  <p:embed/>
                </p:oleObj>
              </mc:Choice>
              <mc:Fallback>
                <p:oleObj name="Equation" r:id="rId3" imgW="1930320" imgH="431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60" y="129695"/>
                        <a:ext cx="3998913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4" name="Ink 13"/>
              <p14:cNvContentPartPr/>
              <p14:nvPr/>
            </p14:nvContentPartPr>
            <p14:xfrm>
              <a:off x="586800" y="1036440"/>
              <a:ext cx="7521120" cy="428256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77440" y="1027080"/>
                <a:ext cx="7539840" cy="430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5" name="Ink 14"/>
              <p14:cNvContentPartPr/>
              <p14:nvPr/>
            </p14:nvContentPartPr>
            <p14:xfrm>
              <a:off x="3421440" y="2804040"/>
              <a:ext cx="1112760" cy="182916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412080" y="2794680"/>
                <a:ext cx="1131480" cy="184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29931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11560" y="1052736"/>
            <a:ext cx="7632848" cy="2369880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marL="457200" indent="-457200" algn="thaiDist">
              <a:buFont typeface="Wingdings" panose="05000000000000000000" pitchFamily="2" charset="2"/>
              <a:buChar char="§"/>
            </a:pP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เมื่อกำหนดให้</a:t>
            </a:r>
            <a:r>
              <a:rPr lang="th-TH" sz="2800" i="1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ความกว้าง</a:t>
            </a: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ของรูปสี่เหลี่ยมผืนผ้าที่ประมาณ</a:t>
            </a:r>
            <a:r>
              <a:rPr lang="th-TH" sz="2800" b="1" dirty="0">
                <a:solidFill>
                  <a:srgbClr val="0070C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ค่าลดลง </a:t>
            </a: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จะทำให้</a:t>
            </a:r>
            <a:r>
              <a:rPr lang="th-TH" sz="2800" b="1" dirty="0">
                <a:solidFill>
                  <a:srgbClr val="0070C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แม่นยำมากขึ้น</a:t>
            </a:r>
          </a:p>
          <a:p>
            <a:pPr marL="457200" indent="-457200" algn="thaiDist">
              <a:buFont typeface="Wingdings" panose="05000000000000000000" pitchFamily="2" charset="2"/>
              <a:buChar char="§"/>
            </a:pP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หากความกว้างของรูปสี่เหลี่ยมผืนผ้าที่ประมาณยิ่งน้อยลดลงจนเข้าสู่ค่า </a:t>
            </a:r>
            <a:r>
              <a:rPr lang="th-TH" sz="2800" b="1" i="1" dirty="0">
                <a:solidFill>
                  <a:srgbClr val="0070C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ศูนย์</a:t>
            </a: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 ส่งผลให้การประมาณพื้นที่ทั้งหมดแม่นยำที่สุด</a:t>
            </a:r>
          </a:p>
          <a:p>
            <a:pPr marL="914400" lvl="1" indent="-457200" algn="thaiDist">
              <a:buFont typeface="Wingdings" panose="05000000000000000000" pitchFamily="2" charset="2"/>
              <a:buChar char="ü"/>
            </a:pP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ลักษณะเช่นนี้คือแนวคิดของ</a:t>
            </a:r>
            <a:r>
              <a:rPr lang="th-TH" sz="3600" b="1" i="1" u="sng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การอินทิเกรต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2204" y="0"/>
            <a:ext cx="4320480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th-TH" sz="2800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ผลรวมของรีมันน์ (</a:t>
            </a:r>
            <a:r>
              <a:rPr lang="en-US" sz="2800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Riemann sums)</a:t>
            </a:r>
            <a:endParaRPr lang="th-TH" sz="2800" u="sng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3357906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981644"/>
              </p:ext>
            </p:extLst>
          </p:nvPr>
        </p:nvGraphicFramePr>
        <p:xfrm>
          <a:off x="327960" y="129695"/>
          <a:ext cx="39989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name="Equation" r:id="rId3" imgW="1930320" imgH="431640" progId="Equation.DSMT4">
                  <p:embed/>
                </p:oleObj>
              </mc:Choice>
              <mc:Fallback>
                <p:oleObj name="Equation" r:id="rId3" imgW="1930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60" y="129695"/>
                        <a:ext cx="3998913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480240" y="335160"/>
              <a:ext cx="8146080" cy="59518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70880" y="325800"/>
                <a:ext cx="8164800" cy="597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63607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981644"/>
              </p:ext>
            </p:extLst>
          </p:nvPr>
        </p:nvGraphicFramePr>
        <p:xfrm>
          <a:off x="327960" y="129695"/>
          <a:ext cx="39989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Equation" r:id="rId3" imgW="1930320" imgH="431640" progId="Equation.DSMT4">
                  <p:embed/>
                </p:oleObj>
              </mc:Choice>
              <mc:Fallback>
                <p:oleObj name="Equation" r:id="rId3" imgW="1930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60" y="129695"/>
                        <a:ext cx="3998913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472320" y="1059120"/>
              <a:ext cx="7536600" cy="56696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2960" y="1049760"/>
                <a:ext cx="7555320" cy="5688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08098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23528" y="116632"/>
          <a:ext cx="39989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0" name="Equation" r:id="rId3" imgW="1930320" imgH="431640" progId="Equation.DSMT4">
                  <p:embed/>
                </p:oleObj>
              </mc:Choice>
              <mc:Fallback>
                <p:oleObj name="Equation" r:id="rId3" imgW="1930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6632"/>
                        <a:ext cx="3998913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9632" y="1268760"/>
            <a:ext cx="2486025" cy="9048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7584" y="2204864"/>
            <a:ext cx="600075" cy="5334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07704" y="2420888"/>
            <a:ext cx="1400175" cy="5905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19672" y="3140968"/>
            <a:ext cx="1714500" cy="1095375"/>
          </a:xfrm>
          <a:prstGeom prst="rect">
            <a:avLst/>
          </a:prstGeom>
        </p:spPr>
      </p:pic>
      <p:sp>
        <p:nvSpPr>
          <p:cNvPr id="22" name="Freeform 21"/>
          <p:cNvSpPr/>
          <p:nvPr/>
        </p:nvSpPr>
        <p:spPr>
          <a:xfrm flipH="1">
            <a:off x="3923928" y="1556792"/>
            <a:ext cx="216024" cy="4619059"/>
          </a:xfrm>
          <a:custGeom>
            <a:avLst/>
            <a:gdLst>
              <a:gd name="connsiteX0" fmla="*/ 84349 w 177799"/>
              <a:gd name="connsiteY0" fmla="*/ 0 h 3610947"/>
              <a:gd name="connsiteX1" fmla="*/ 177656 w 177799"/>
              <a:gd name="connsiteY1" fmla="*/ 1063690 h 3610947"/>
              <a:gd name="connsiteX2" fmla="*/ 103011 w 177799"/>
              <a:gd name="connsiteY2" fmla="*/ 1884783 h 3610947"/>
              <a:gd name="connsiteX3" fmla="*/ 374 w 177799"/>
              <a:gd name="connsiteY3" fmla="*/ 2743200 h 3610947"/>
              <a:gd name="connsiteX4" fmla="*/ 75019 w 177799"/>
              <a:gd name="connsiteY4" fmla="*/ 3610947 h 3610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7799" h="3610947">
                <a:moveTo>
                  <a:pt x="84349" y="0"/>
                </a:moveTo>
                <a:cubicBezTo>
                  <a:pt x="129447" y="374780"/>
                  <a:pt x="174546" y="749560"/>
                  <a:pt x="177656" y="1063690"/>
                </a:cubicBezTo>
                <a:cubicBezTo>
                  <a:pt x="180766" y="1377820"/>
                  <a:pt x="132558" y="1604865"/>
                  <a:pt x="103011" y="1884783"/>
                </a:cubicBezTo>
                <a:cubicBezTo>
                  <a:pt x="73464" y="2164701"/>
                  <a:pt x="5039" y="2455506"/>
                  <a:pt x="374" y="2743200"/>
                </a:cubicBezTo>
                <a:cubicBezTo>
                  <a:pt x="-4291" y="3030894"/>
                  <a:pt x="35364" y="3320920"/>
                  <a:pt x="75019" y="3610947"/>
                </a:cubicBezTo>
              </a:path>
            </a:pathLst>
          </a:custGeom>
          <a:noFill/>
          <a:ln w="28575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62439" y="1556792"/>
            <a:ext cx="2085975" cy="113347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62439" y="2780928"/>
            <a:ext cx="2162175" cy="130492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74039" y="4108301"/>
            <a:ext cx="2486025" cy="122872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45020" y="5575895"/>
            <a:ext cx="600075" cy="48577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493092" y="5503887"/>
            <a:ext cx="400050" cy="51435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997148" y="5373216"/>
            <a:ext cx="2114550" cy="73342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" name="Ink 3"/>
              <p14:cNvContentPartPr/>
              <p14:nvPr/>
            </p14:nvContentPartPr>
            <p14:xfrm>
              <a:off x="4809958" y="1772816"/>
              <a:ext cx="1173744" cy="747648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800597" y="1763457"/>
                <a:ext cx="1192466" cy="7663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5" name="Ink 4"/>
              <p14:cNvContentPartPr/>
              <p14:nvPr/>
            </p14:nvContentPartPr>
            <p14:xfrm>
              <a:off x="1259632" y="5113507"/>
              <a:ext cx="1410120" cy="10609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250272" y="5104147"/>
                <a:ext cx="1428840" cy="107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" name="Ink 8"/>
              <p14:cNvContentPartPr/>
              <p14:nvPr/>
            </p14:nvContentPartPr>
            <p14:xfrm>
              <a:off x="583612" y="4579122"/>
              <a:ext cx="483120" cy="36864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74252" y="4569762"/>
                <a:ext cx="501840" cy="38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1" name="Ink 10"/>
              <p14:cNvContentPartPr/>
              <p14:nvPr/>
            </p14:nvContentPartPr>
            <p14:xfrm>
              <a:off x="4630583" y="985942"/>
              <a:ext cx="4026240" cy="44496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621223" y="976582"/>
                <a:ext cx="4044960" cy="46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3" name="Ink 12"/>
              <p14:cNvContentPartPr/>
              <p14:nvPr/>
            </p14:nvContentPartPr>
            <p14:xfrm>
              <a:off x="6708931" y="6381328"/>
              <a:ext cx="1416240" cy="9540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699571" y="6371968"/>
                <a:ext cx="1434960" cy="11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" name="Ink 6"/>
              <p14:cNvContentPartPr/>
              <p14:nvPr/>
            </p14:nvContentPartPr>
            <p14:xfrm>
              <a:off x="7612560" y="4495680"/>
              <a:ext cx="244080" cy="1832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603200" y="4486320"/>
                <a:ext cx="262800" cy="201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38672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23528" y="116632"/>
          <a:ext cx="39989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" name="Equation" r:id="rId3" imgW="1930320" imgH="431640" progId="Equation.DSMT4">
                  <p:embed/>
                </p:oleObj>
              </mc:Choice>
              <mc:Fallback>
                <p:oleObj name="Equation" r:id="rId3" imgW="1930320" imgH="431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6632"/>
                        <a:ext cx="3998913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539552" y="1340768"/>
              <a:ext cx="3778560" cy="6670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30192" y="1331408"/>
                <a:ext cx="3797280" cy="68580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536" y="1988840"/>
            <a:ext cx="762000" cy="5905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87624" y="2800350"/>
            <a:ext cx="1866900" cy="12573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43608" y="4293096"/>
            <a:ext cx="1906171" cy="1203555"/>
          </a:xfrm>
          <a:prstGeom prst="rect">
            <a:avLst/>
          </a:prstGeom>
        </p:spPr>
      </p:pic>
      <p:sp>
        <p:nvSpPr>
          <p:cNvPr id="13" name="Freeform 12"/>
          <p:cNvSpPr/>
          <p:nvPr/>
        </p:nvSpPr>
        <p:spPr>
          <a:xfrm flipH="1">
            <a:off x="4644008" y="1628800"/>
            <a:ext cx="216024" cy="4619059"/>
          </a:xfrm>
          <a:custGeom>
            <a:avLst/>
            <a:gdLst>
              <a:gd name="connsiteX0" fmla="*/ 84349 w 177799"/>
              <a:gd name="connsiteY0" fmla="*/ 0 h 3610947"/>
              <a:gd name="connsiteX1" fmla="*/ 177656 w 177799"/>
              <a:gd name="connsiteY1" fmla="*/ 1063690 h 3610947"/>
              <a:gd name="connsiteX2" fmla="*/ 103011 w 177799"/>
              <a:gd name="connsiteY2" fmla="*/ 1884783 h 3610947"/>
              <a:gd name="connsiteX3" fmla="*/ 374 w 177799"/>
              <a:gd name="connsiteY3" fmla="*/ 2743200 h 3610947"/>
              <a:gd name="connsiteX4" fmla="*/ 75019 w 177799"/>
              <a:gd name="connsiteY4" fmla="*/ 3610947 h 3610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7799" h="3610947">
                <a:moveTo>
                  <a:pt x="84349" y="0"/>
                </a:moveTo>
                <a:cubicBezTo>
                  <a:pt x="129447" y="374780"/>
                  <a:pt x="174546" y="749560"/>
                  <a:pt x="177656" y="1063690"/>
                </a:cubicBezTo>
                <a:cubicBezTo>
                  <a:pt x="180766" y="1377820"/>
                  <a:pt x="132558" y="1604865"/>
                  <a:pt x="103011" y="1884783"/>
                </a:cubicBezTo>
                <a:cubicBezTo>
                  <a:pt x="73464" y="2164701"/>
                  <a:pt x="5039" y="2455506"/>
                  <a:pt x="374" y="2743200"/>
                </a:cubicBezTo>
                <a:cubicBezTo>
                  <a:pt x="-4291" y="3030894"/>
                  <a:pt x="35364" y="3320920"/>
                  <a:pt x="75019" y="3610947"/>
                </a:cubicBezTo>
              </a:path>
            </a:pathLst>
          </a:custGeom>
          <a:noFill/>
          <a:ln w="28575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44208" y="1196752"/>
            <a:ext cx="2257425" cy="11811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72200" y="2564904"/>
            <a:ext cx="2286000" cy="14382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00192" y="4077072"/>
            <a:ext cx="2657475" cy="109537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36096" y="5445224"/>
            <a:ext cx="3524250" cy="8286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" name="Ink 4"/>
              <p14:cNvContentPartPr/>
              <p14:nvPr/>
            </p14:nvContentPartPr>
            <p14:xfrm>
              <a:off x="891720" y="419040"/>
              <a:ext cx="7581960" cy="57308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82360" y="409680"/>
                <a:ext cx="7600680" cy="574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15112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716016" y="300119"/>
          <a:ext cx="39989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Equation" r:id="rId3" imgW="1930320" imgH="431640" progId="Equation.DSMT4">
                  <p:embed/>
                </p:oleObj>
              </mc:Choice>
              <mc:Fallback>
                <p:oleObj name="Equation" r:id="rId3" imgW="1930320" imgH="431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00119"/>
                        <a:ext cx="3998913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763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716016" y="300119"/>
          <a:ext cx="39989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Equation" r:id="rId3" imgW="1930320" imgH="431640" progId="Equation.DSMT4">
                  <p:embed/>
                </p:oleObj>
              </mc:Choice>
              <mc:Fallback>
                <p:oleObj name="Equation" r:id="rId3" imgW="1930320" imgH="431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00119"/>
                        <a:ext cx="3998913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6029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716016" y="300119"/>
          <a:ext cx="39989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3" imgW="1930320" imgH="431640" progId="Equation.DSMT4">
                  <p:embed/>
                </p:oleObj>
              </mc:Choice>
              <mc:Fallback>
                <p:oleObj name="Equation" r:id="rId3" imgW="1930320" imgH="431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00119"/>
                        <a:ext cx="3998913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939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0032" y="332656"/>
            <a:ext cx="4038600" cy="9144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611560" y="1268760"/>
              <a:ext cx="4407480" cy="756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2200" y="1259400"/>
                <a:ext cx="4426200" cy="77472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568" y="1988840"/>
            <a:ext cx="762000" cy="5905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35696" y="2276872"/>
            <a:ext cx="2047875" cy="7524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9592" y="3068960"/>
            <a:ext cx="2057400" cy="58102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3568" y="3861048"/>
            <a:ext cx="5991225" cy="8001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1560" y="4869160"/>
            <a:ext cx="2790825" cy="90487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63888" y="4869160"/>
            <a:ext cx="3438525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49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0032" y="332656"/>
            <a:ext cx="4038600" cy="914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1556792"/>
            <a:ext cx="6124575" cy="571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9632" y="2371725"/>
            <a:ext cx="4591050" cy="10572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3608" y="4005064"/>
            <a:ext cx="4562475" cy="838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9552" y="3441131"/>
            <a:ext cx="800100" cy="5619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7584" y="5013176"/>
            <a:ext cx="4972050" cy="115252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1806120" y="3032640"/>
              <a:ext cx="6934320" cy="28962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96760" y="3023280"/>
                <a:ext cx="6953040" cy="2914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962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0032" y="332656"/>
            <a:ext cx="4038600" cy="914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1556792"/>
            <a:ext cx="3905250" cy="914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84" y="2780928"/>
            <a:ext cx="4419600" cy="952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584" y="4077072"/>
            <a:ext cx="3857625" cy="8763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1897560" y="1790640"/>
              <a:ext cx="2743560" cy="40618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888200" y="1781280"/>
                <a:ext cx="2762280" cy="408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28349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957863" y="1722367"/>
            <a:ext cx="5228273" cy="4338991"/>
            <a:chOff x="1957863" y="1722367"/>
            <a:chExt cx="5228273" cy="4338991"/>
          </a:xfrm>
        </p:grpSpPr>
        <p:grpSp>
          <p:nvGrpSpPr>
            <p:cNvPr id="14" name="Group 13"/>
            <p:cNvGrpSpPr/>
            <p:nvPr/>
          </p:nvGrpSpPr>
          <p:grpSpPr>
            <a:xfrm>
              <a:off x="1957863" y="1722367"/>
              <a:ext cx="5228273" cy="4065270"/>
              <a:chOff x="2948827" y="3458716"/>
              <a:chExt cx="3246345" cy="2524213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948827" y="3458716"/>
                <a:ext cx="3246345" cy="2524213"/>
              </a:xfrm>
              <a:prstGeom prst="rect">
                <a:avLst/>
              </a:prstGeom>
            </p:spPr>
          </p:pic>
          <p:cxnSp>
            <p:nvCxnSpPr>
              <p:cNvPr id="11" name="Straight Connector 10"/>
              <p:cNvCxnSpPr/>
              <p:nvPr/>
            </p:nvCxnSpPr>
            <p:spPr>
              <a:xfrm flipV="1">
                <a:off x="3707904" y="4782005"/>
                <a:ext cx="0" cy="785542"/>
              </a:xfrm>
              <a:prstGeom prst="line">
                <a:avLst/>
              </a:prstGeom>
              <a:ln w="19050">
                <a:solidFill>
                  <a:srgbClr val="92D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V="1">
                <a:off x="5364088" y="4212296"/>
                <a:ext cx="0" cy="1391636"/>
              </a:xfrm>
              <a:prstGeom prst="line">
                <a:avLst/>
              </a:prstGeom>
              <a:ln w="19050">
                <a:solidFill>
                  <a:srgbClr val="92D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4259864" y="4200013"/>
                <a:ext cx="535692" cy="363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i="1" dirty="0">
                    <a:latin typeface="Angsana New" panose="02020603050405020304" pitchFamily="18" charset="-34"/>
                    <a:cs typeface="Angsana New" panose="02020603050405020304" pitchFamily="18" charset="-34"/>
                  </a:rPr>
                  <a:t>y=f(x)</a:t>
                </a:r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4256849" y="5661248"/>
              <a:ext cx="63030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th-TH" sz="2000" i="1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รูปที่ 6</a:t>
              </a:r>
            </a:p>
          </p:txBody>
        </p:sp>
      </p:grpSp>
      <p:sp>
        <p:nvSpPr>
          <p:cNvPr id="3" name="Freeform 2"/>
          <p:cNvSpPr/>
          <p:nvPr/>
        </p:nvSpPr>
        <p:spPr>
          <a:xfrm>
            <a:off x="3202418" y="2882463"/>
            <a:ext cx="2665344" cy="943417"/>
          </a:xfrm>
          <a:custGeom>
            <a:avLst/>
            <a:gdLst>
              <a:gd name="connsiteX0" fmla="*/ 0 w 1654969"/>
              <a:gd name="connsiteY0" fmla="*/ 585788 h 585788"/>
              <a:gd name="connsiteX1" fmla="*/ 64294 w 1654969"/>
              <a:gd name="connsiteY1" fmla="*/ 578644 h 585788"/>
              <a:gd name="connsiteX2" fmla="*/ 114300 w 1654969"/>
              <a:gd name="connsiteY2" fmla="*/ 571500 h 585788"/>
              <a:gd name="connsiteX3" fmla="*/ 157163 w 1654969"/>
              <a:gd name="connsiteY3" fmla="*/ 569119 h 585788"/>
              <a:gd name="connsiteX4" fmla="*/ 204788 w 1654969"/>
              <a:gd name="connsiteY4" fmla="*/ 561975 h 585788"/>
              <a:gd name="connsiteX5" fmla="*/ 273844 w 1654969"/>
              <a:gd name="connsiteY5" fmla="*/ 557213 h 585788"/>
              <a:gd name="connsiteX6" fmla="*/ 319088 w 1654969"/>
              <a:gd name="connsiteY6" fmla="*/ 547688 h 585788"/>
              <a:gd name="connsiteX7" fmla="*/ 359569 w 1654969"/>
              <a:gd name="connsiteY7" fmla="*/ 542925 h 585788"/>
              <a:gd name="connsiteX8" fmla="*/ 395288 w 1654969"/>
              <a:gd name="connsiteY8" fmla="*/ 535781 h 585788"/>
              <a:gd name="connsiteX9" fmla="*/ 438150 w 1654969"/>
              <a:gd name="connsiteY9" fmla="*/ 526256 h 585788"/>
              <a:gd name="connsiteX10" fmla="*/ 469107 w 1654969"/>
              <a:gd name="connsiteY10" fmla="*/ 521494 h 585788"/>
              <a:gd name="connsiteX11" fmla="*/ 504825 w 1654969"/>
              <a:gd name="connsiteY11" fmla="*/ 514350 h 585788"/>
              <a:gd name="connsiteX12" fmla="*/ 538163 w 1654969"/>
              <a:gd name="connsiteY12" fmla="*/ 507206 h 585788"/>
              <a:gd name="connsiteX13" fmla="*/ 585788 w 1654969"/>
              <a:gd name="connsiteY13" fmla="*/ 500063 h 585788"/>
              <a:gd name="connsiteX14" fmla="*/ 621507 w 1654969"/>
              <a:gd name="connsiteY14" fmla="*/ 488156 h 585788"/>
              <a:gd name="connsiteX15" fmla="*/ 669132 w 1654969"/>
              <a:gd name="connsiteY15" fmla="*/ 476250 h 585788"/>
              <a:gd name="connsiteX16" fmla="*/ 719138 w 1654969"/>
              <a:gd name="connsiteY16" fmla="*/ 454819 h 585788"/>
              <a:gd name="connsiteX17" fmla="*/ 771525 w 1654969"/>
              <a:gd name="connsiteY17" fmla="*/ 445294 h 585788"/>
              <a:gd name="connsiteX18" fmla="*/ 797719 w 1654969"/>
              <a:gd name="connsiteY18" fmla="*/ 433388 h 585788"/>
              <a:gd name="connsiteX19" fmla="*/ 842963 w 1654969"/>
              <a:gd name="connsiteY19" fmla="*/ 421481 h 585788"/>
              <a:gd name="connsiteX20" fmla="*/ 881063 w 1654969"/>
              <a:gd name="connsiteY20" fmla="*/ 407194 h 585788"/>
              <a:gd name="connsiteX21" fmla="*/ 912019 w 1654969"/>
              <a:gd name="connsiteY21" fmla="*/ 395288 h 585788"/>
              <a:gd name="connsiteX22" fmla="*/ 950119 w 1654969"/>
              <a:gd name="connsiteY22" fmla="*/ 385763 h 585788"/>
              <a:gd name="connsiteX23" fmla="*/ 985838 w 1654969"/>
              <a:gd name="connsiteY23" fmla="*/ 369094 h 585788"/>
              <a:gd name="connsiteX24" fmla="*/ 1023938 w 1654969"/>
              <a:gd name="connsiteY24" fmla="*/ 354806 h 585788"/>
              <a:gd name="connsiteX25" fmla="*/ 1052513 w 1654969"/>
              <a:gd name="connsiteY25" fmla="*/ 340519 h 585788"/>
              <a:gd name="connsiteX26" fmla="*/ 1090613 w 1654969"/>
              <a:gd name="connsiteY26" fmla="*/ 328613 h 585788"/>
              <a:gd name="connsiteX27" fmla="*/ 1126332 w 1654969"/>
              <a:gd name="connsiteY27" fmla="*/ 309563 h 585788"/>
              <a:gd name="connsiteX28" fmla="*/ 1164432 w 1654969"/>
              <a:gd name="connsiteY28" fmla="*/ 290513 h 585788"/>
              <a:gd name="connsiteX29" fmla="*/ 1197769 w 1654969"/>
              <a:gd name="connsiteY29" fmla="*/ 278606 h 585788"/>
              <a:gd name="connsiteX30" fmla="*/ 1235869 w 1654969"/>
              <a:gd name="connsiteY30" fmla="*/ 259556 h 585788"/>
              <a:gd name="connsiteX31" fmla="*/ 1271588 w 1654969"/>
              <a:gd name="connsiteY31" fmla="*/ 240506 h 585788"/>
              <a:gd name="connsiteX32" fmla="*/ 1302544 w 1654969"/>
              <a:gd name="connsiteY32" fmla="*/ 226219 h 585788"/>
              <a:gd name="connsiteX33" fmla="*/ 1326357 w 1654969"/>
              <a:gd name="connsiteY33" fmla="*/ 207169 h 585788"/>
              <a:gd name="connsiteX34" fmla="*/ 1350169 w 1654969"/>
              <a:gd name="connsiteY34" fmla="*/ 192881 h 585788"/>
              <a:gd name="connsiteX35" fmla="*/ 1390650 w 1654969"/>
              <a:gd name="connsiteY35" fmla="*/ 169069 h 585788"/>
              <a:gd name="connsiteX36" fmla="*/ 1431132 w 1654969"/>
              <a:gd name="connsiteY36" fmla="*/ 140494 h 585788"/>
              <a:gd name="connsiteX37" fmla="*/ 1473994 w 1654969"/>
              <a:gd name="connsiteY37" fmla="*/ 116681 h 585788"/>
              <a:gd name="connsiteX38" fmla="*/ 1504950 w 1654969"/>
              <a:gd name="connsiteY38" fmla="*/ 97631 h 585788"/>
              <a:gd name="connsiteX39" fmla="*/ 1538288 w 1654969"/>
              <a:gd name="connsiteY39" fmla="*/ 76200 h 585788"/>
              <a:gd name="connsiteX40" fmla="*/ 1559719 w 1654969"/>
              <a:gd name="connsiteY40" fmla="*/ 54769 h 585788"/>
              <a:gd name="connsiteX41" fmla="*/ 1597819 w 1654969"/>
              <a:gd name="connsiteY41" fmla="*/ 38100 h 585788"/>
              <a:gd name="connsiteX42" fmla="*/ 1624013 w 1654969"/>
              <a:gd name="connsiteY42" fmla="*/ 19050 h 585788"/>
              <a:gd name="connsiteX43" fmla="*/ 1654969 w 1654969"/>
              <a:gd name="connsiteY43" fmla="*/ 0 h 585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654969" h="585788">
                <a:moveTo>
                  <a:pt x="0" y="585788"/>
                </a:moveTo>
                <a:lnTo>
                  <a:pt x="64294" y="578644"/>
                </a:lnTo>
                <a:cubicBezTo>
                  <a:pt x="83344" y="576263"/>
                  <a:pt x="98822" y="573087"/>
                  <a:pt x="114300" y="571500"/>
                </a:cubicBezTo>
                <a:cubicBezTo>
                  <a:pt x="129778" y="569912"/>
                  <a:pt x="142082" y="570706"/>
                  <a:pt x="157163" y="569119"/>
                </a:cubicBezTo>
                <a:cubicBezTo>
                  <a:pt x="172244" y="567532"/>
                  <a:pt x="185341" y="563959"/>
                  <a:pt x="204788" y="561975"/>
                </a:cubicBezTo>
                <a:cubicBezTo>
                  <a:pt x="224235" y="559991"/>
                  <a:pt x="254794" y="559594"/>
                  <a:pt x="273844" y="557213"/>
                </a:cubicBezTo>
                <a:cubicBezTo>
                  <a:pt x="292894" y="554832"/>
                  <a:pt x="304801" y="550069"/>
                  <a:pt x="319088" y="547688"/>
                </a:cubicBezTo>
                <a:cubicBezTo>
                  <a:pt x="333375" y="545307"/>
                  <a:pt x="346869" y="544909"/>
                  <a:pt x="359569" y="542925"/>
                </a:cubicBezTo>
                <a:cubicBezTo>
                  <a:pt x="372269" y="540941"/>
                  <a:pt x="382191" y="538559"/>
                  <a:pt x="395288" y="535781"/>
                </a:cubicBezTo>
                <a:cubicBezTo>
                  <a:pt x="408385" y="533003"/>
                  <a:pt x="425847" y="528637"/>
                  <a:pt x="438150" y="526256"/>
                </a:cubicBezTo>
                <a:cubicBezTo>
                  <a:pt x="450453" y="523875"/>
                  <a:pt x="457995" y="523478"/>
                  <a:pt x="469107" y="521494"/>
                </a:cubicBezTo>
                <a:cubicBezTo>
                  <a:pt x="480220" y="519510"/>
                  <a:pt x="504825" y="514350"/>
                  <a:pt x="504825" y="514350"/>
                </a:cubicBezTo>
                <a:cubicBezTo>
                  <a:pt x="516334" y="511969"/>
                  <a:pt x="524669" y="509587"/>
                  <a:pt x="538163" y="507206"/>
                </a:cubicBezTo>
                <a:cubicBezTo>
                  <a:pt x="551657" y="504825"/>
                  <a:pt x="571897" y="503238"/>
                  <a:pt x="585788" y="500063"/>
                </a:cubicBezTo>
                <a:cubicBezTo>
                  <a:pt x="599679" y="496888"/>
                  <a:pt x="607616" y="492125"/>
                  <a:pt x="621507" y="488156"/>
                </a:cubicBezTo>
                <a:cubicBezTo>
                  <a:pt x="635398" y="484187"/>
                  <a:pt x="652860" y="481806"/>
                  <a:pt x="669132" y="476250"/>
                </a:cubicBezTo>
                <a:cubicBezTo>
                  <a:pt x="685404" y="470694"/>
                  <a:pt x="702073" y="459978"/>
                  <a:pt x="719138" y="454819"/>
                </a:cubicBezTo>
                <a:cubicBezTo>
                  <a:pt x="736203" y="449660"/>
                  <a:pt x="758428" y="448866"/>
                  <a:pt x="771525" y="445294"/>
                </a:cubicBezTo>
                <a:cubicBezTo>
                  <a:pt x="784622" y="441722"/>
                  <a:pt x="785813" y="437357"/>
                  <a:pt x="797719" y="433388"/>
                </a:cubicBezTo>
                <a:cubicBezTo>
                  <a:pt x="809625" y="429419"/>
                  <a:pt x="829072" y="425847"/>
                  <a:pt x="842963" y="421481"/>
                </a:cubicBezTo>
                <a:cubicBezTo>
                  <a:pt x="856854" y="417115"/>
                  <a:pt x="881063" y="407194"/>
                  <a:pt x="881063" y="407194"/>
                </a:cubicBezTo>
                <a:cubicBezTo>
                  <a:pt x="892572" y="402829"/>
                  <a:pt x="900510" y="398860"/>
                  <a:pt x="912019" y="395288"/>
                </a:cubicBezTo>
                <a:cubicBezTo>
                  <a:pt x="923528" y="391716"/>
                  <a:pt x="937816" y="390129"/>
                  <a:pt x="950119" y="385763"/>
                </a:cubicBezTo>
                <a:cubicBezTo>
                  <a:pt x="962422" y="381397"/>
                  <a:pt x="973535" y="374253"/>
                  <a:pt x="985838" y="369094"/>
                </a:cubicBezTo>
                <a:cubicBezTo>
                  <a:pt x="998141" y="363935"/>
                  <a:pt x="1012826" y="359568"/>
                  <a:pt x="1023938" y="354806"/>
                </a:cubicBezTo>
                <a:cubicBezTo>
                  <a:pt x="1035050" y="350044"/>
                  <a:pt x="1041401" y="344884"/>
                  <a:pt x="1052513" y="340519"/>
                </a:cubicBezTo>
                <a:cubicBezTo>
                  <a:pt x="1063625" y="336154"/>
                  <a:pt x="1078310" y="333772"/>
                  <a:pt x="1090613" y="328613"/>
                </a:cubicBezTo>
                <a:cubicBezTo>
                  <a:pt x="1102916" y="323454"/>
                  <a:pt x="1114029" y="315913"/>
                  <a:pt x="1126332" y="309563"/>
                </a:cubicBezTo>
                <a:cubicBezTo>
                  <a:pt x="1138635" y="303213"/>
                  <a:pt x="1152526" y="295672"/>
                  <a:pt x="1164432" y="290513"/>
                </a:cubicBezTo>
                <a:cubicBezTo>
                  <a:pt x="1176338" y="285353"/>
                  <a:pt x="1185863" y="283765"/>
                  <a:pt x="1197769" y="278606"/>
                </a:cubicBezTo>
                <a:cubicBezTo>
                  <a:pt x="1209675" y="273446"/>
                  <a:pt x="1223566" y="265906"/>
                  <a:pt x="1235869" y="259556"/>
                </a:cubicBezTo>
                <a:cubicBezTo>
                  <a:pt x="1248172" y="253206"/>
                  <a:pt x="1260476" y="246062"/>
                  <a:pt x="1271588" y="240506"/>
                </a:cubicBezTo>
                <a:cubicBezTo>
                  <a:pt x="1282701" y="234950"/>
                  <a:pt x="1293416" y="231775"/>
                  <a:pt x="1302544" y="226219"/>
                </a:cubicBezTo>
                <a:cubicBezTo>
                  <a:pt x="1311672" y="220663"/>
                  <a:pt x="1318420" y="212725"/>
                  <a:pt x="1326357" y="207169"/>
                </a:cubicBezTo>
                <a:cubicBezTo>
                  <a:pt x="1334295" y="201613"/>
                  <a:pt x="1350169" y="192881"/>
                  <a:pt x="1350169" y="192881"/>
                </a:cubicBezTo>
                <a:cubicBezTo>
                  <a:pt x="1360884" y="186531"/>
                  <a:pt x="1377156" y="177800"/>
                  <a:pt x="1390650" y="169069"/>
                </a:cubicBezTo>
                <a:cubicBezTo>
                  <a:pt x="1404144" y="160338"/>
                  <a:pt x="1417241" y="149225"/>
                  <a:pt x="1431132" y="140494"/>
                </a:cubicBezTo>
                <a:cubicBezTo>
                  <a:pt x="1445023" y="131763"/>
                  <a:pt x="1461691" y="123825"/>
                  <a:pt x="1473994" y="116681"/>
                </a:cubicBezTo>
                <a:cubicBezTo>
                  <a:pt x="1486297" y="109537"/>
                  <a:pt x="1494234" y="104378"/>
                  <a:pt x="1504950" y="97631"/>
                </a:cubicBezTo>
                <a:cubicBezTo>
                  <a:pt x="1515666" y="90884"/>
                  <a:pt x="1529160" y="83344"/>
                  <a:pt x="1538288" y="76200"/>
                </a:cubicBezTo>
                <a:cubicBezTo>
                  <a:pt x="1547416" y="69056"/>
                  <a:pt x="1549797" y="61119"/>
                  <a:pt x="1559719" y="54769"/>
                </a:cubicBezTo>
                <a:cubicBezTo>
                  <a:pt x="1569641" y="48419"/>
                  <a:pt x="1587103" y="44053"/>
                  <a:pt x="1597819" y="38100"/>
                </a:cubicBezTo>
                <a:cubicBezTo>
                  <a:pt x="1608535" y="32147"/>
                  <a:pt x="1614488" y="25400"/>
                  <a:pt x="1624013" y="19050"/>
                </a:cubicBezTo>
                <a:cubicBezTo>
                  <a:pt x="1633538" y="12700"/>
                  <a:pt x="1654969" y="0"/>
                  <a:pt x="1654969" y="0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2204" y="0"/>
            <a:ext cx="4320480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th-TH" sz="2800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ผลรวมของรีมันน์ (</a:t>
            </a:r>
            <a:r>
              <a:rPr lang="en-US" sz="2800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Riemann sums)</a:t>
            </a:r>
            <a:endParaRPr lang="th-TH" sz="2800" u="sng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6" name="Rectangle 6"/>
          <p:cNvSpPr/>
          <p:nvPr/>
        </p:nvSpPr>
        <p:spPr>
          <a:xfrm>
            <a:off x="611560" y="692696"/>
            <a:ext cx="7632848" cy="1138773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thaiDist"/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พิจารณาการหาพื้นที่ใต้เส้นกราฟของฟังก์ชัน </a:t>
            </a:r>
            <a:r>
              <a:rPr lang="" sz="3600" b="1" i="1" dirty="0">
                <a:solidFill>
                  <a:srgbClr val="0070C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y=f(x)</a:t>
            </a: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 ระหว่างจุด </a:t>
            </a:r>
            <a:r>
              <a:rPr lang="" sz="4000" b="1" dirty="0">
                <a:solidFill>
                  <a:srgbClr val="0070C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a</a:t>
            </a:r>
            <a:r>
              <a:rPr lang="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และจุด </a:t>
            </a:r>
            <a:r>
              <a:rPr lang="" sz="4000" b="1" dirty="0">
                <a:solidFill>
                  <a:srgbClr val="0070C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b</a:t>
            </a: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 ดังรูปที่ </a:t>
            </a:r>
            <a:r>
              <a:rPr lang="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6</a:t>
            </a:r>
            <a:endParaRPr lang="th-TH" sz="2800" b="1" dirty="0">
              <a:solidFill>
                <a:srgbClr val="0070C0"/>
              </a:solidFill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68052954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340768"/>
            <a:ext cx="2257425" cy="88582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539552" y="548680"/>
              <a:ext cx="667440" cy="3506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31992" y="542920"/>
                <a:ext cx="683280" cy="36288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0032" y="332656"/>
            <a:ext cx="4038600" cy="914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9552" y="2420888"/>
            <a:ext cx="2838450" cy="12573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536" y="4221088"/>
            <a:ext cx="3377045" cy="75570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3568" y="5013176"/>
            <a:ext cx="1272886" cy="5022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16016" y="1196752"/>
            <a:ext cx="638175" cy="5334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40152" y="2060848"/>
            <a:ext cx="2838450" cy="12573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62037" y="4005064"/>
            <a:ext cx="628650" cy="89535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38101" y="4005064"/>
            <a:ext cx="838200" cy="101917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445663" y="3861048"/>
            <a:ext cx="2684318" cy="1194955"/>
          </a:xfrm>
          <a:prstGeom prst="rect">
            <a:avLst/>
          </a:prstGeom>
        </p:spPr>
      </p:pic>
      <p:sp>
        <p:nvSpPr>
          <p:cNvPr id="20" name="Freeform 19"/>
          <p:cNvSpPr/>
          <p:nvPr/>
        </p:nvSpPr>
        <p:spPr>
          <a:xfrm flipH="1">
            <a:off x="4211960" y="1556792"/>
            <a:ext cx="216024" cy="4619059"/>
          </a:xfrm>
          <a:custGeom>
            <a:avLst/>
            <a:gdLst>
              <a:gd name="connsiteX0" fmla="*/ 84349 w 177799"/>
              <a:gd name="connsiteY0" fmla="*/ 0 h 3610947"/>
              <a:gd name="connsiteX1" fmla="*/ 177656 w 177799"/>
              <a:gd name="connsiteY1" fmla="*/ 1063690 h 3610947"/>
              <a:gd name="connsiteX2" fmla="*/ 103011 w 177799"/>
              <a:gd name="connsiteY2" fmla="*/ 1884783 h 3610947"/>
              <a:gd name="connsiteX3" fmla="*/ 374 w 177799"/>
              <a:gd name="connsiteY3" fmla="*/ 2743200 h 3610947"/>
              <a:gd name="connsiteX4" fmla="*/ 75019 w 177799"/>
              <a:gd name="connsiteY4" fmla="*/ 3610947 h 3610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7799" h="3610947">
                <a:moveTo>
                  <a:pt x="84349" y="0"/>
                </a:moveTo>
                <a:cubicBezTo>
                  <a:pt x="129447" y="374780"/>
                  <a:pt x="174546" y="749560"/>
                  <a:pt x="177656" y="1063690"/>
                </a:cubicBezTo>
                <a:cubicBezTo>
                  <a:pt x="180766" y="1377820"/>
                  <a:pt x="132558" y="1604865"/>
                  <a:pt x="103011" y="1884783"/>
                </a:cubicBezTo>
                <a:cubicBezTo>
                  <a:pt x="73464" y="2164701"/>
                  <a:pt x="5039" y="2455506"/>
                  <a:pt x="374" y="2743200"/>
                </a:cubicBezTo>
                <a:cubicBezTo>
                  <a:pt x="-4291" y="3030894"/>
                  <a:pt x="35364" y="3320920"/>
                  <a:pt x="75019" y="3610947"/>
                </a:cubicBezTo>
              </a:path>
            </a:pathLst>
          </a:custGeom>
          <a:noFill/>
          <a:ln w="28575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5" name="Ink 4"/>
              <p14:cNvContentPartPr/>
              <p14:nvPr/>
            </p14:nvContentPartPr>
            <p14:xfrm>
              <a:off x="556200" y="2064960"/>
              <a:ext cx="7498440" cy="36428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46840" y="2055600"/>
                <a:ext cx="7517160" cy="3661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99417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0032" y="332656"/>
            <a:ext cx="40386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0046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332656"/>
            <a:ext cx="4076700" cy="84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078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8024" y="404664"/>
            <a:ext cx="398145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543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332656"/>
            <a:ext cx="4762500" cy="962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206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0930" y="188640"/>
            <a:ext cx="4781550" cy="962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917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วัตถุ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8472"/>
              </p:ext>
            </p:extLst>
          </p:nvPr>
        </p:nvGraphicFramePr>
        <p:xfrm>
          <a:off x="891733" y="1340768"/>
          <a:ext cx="7276864" cy="396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สมการ" r:id="rId3" imgW="3085920" imgH="1676160" progId="Equation.3">
                  <p:embed/>
                </p:oleObj>
              </mc:Choice>
              <mc:Fallback>
                <p:oleObj name="สมการ" r:id="rId3" imgW="3085920" imgH="16761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733" y="1340768"/>
                        <a:ext cx="7276864" cy="3960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755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รูปภาพ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6" y="260648"/>
            <a:ext cx="6295159" cy="96981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323528" y="1268760"/>
              <a:ext cx="3848400" cy="5846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4168" y="1259400"/>
                <a:ext cx="3867120" cy="60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24346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รูปภาพ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6" y="260648"/>
            <a:ext cx="6295159" cy="969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7338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รูปภาพ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332656"/>
            <a:ext cx="7057159" cy="813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504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268760"/>
            <a:ext cx="3239840" cy="244614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55576" y="620688"/>
            <a:ext cx="8064896" cy="584775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พิจารณา</a:t>
            </a:r>
            <a:r>
              <a:rPr lang="th-TH" sz="2800" dirty="0">
                <a:latin typeface="Angsana New" panose="02020603050405020304" pitchFamily="18" charset="-34"/>
                <a:cs typeface="Angsana New" panose="02020603050405020304" pitchFamily="18" charset="-34"/>
              </a:rPr>
              <a:t>พื้นที่</a:t>
            </a:r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en-US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A </a:t>
            </a:r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ที่ถูกจำกัดด้วยเส้นโค้ง </a:t>
            </a:r>
            <a:r>
              <a:rPr lang="en-US" sz="3200" i="1" dirty="0">
                <a:solidFill>
                  <a:srgbClr val="0070C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y=f(x)</a:t>
            </a:r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 กับแกน </a:t>
            </a:r>
            <a:r>
              <a:rPr lang="en-US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x </a:t>
            </a:r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และพิกัดที่ </a:t>
            </a:r>
            <a:r>
              <a:rPr lang="en-US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x = </a:t>
            </a:r>
            <a:r>
              <a:rPr lang="en-US" sz="3200" dirty="0">
                <a:solidFill>
                  <a:srgbClr val="0070C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a</a:t>
            </a:r>
            <a:r>
              <a:rPr lang="en-US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และ </a:t>
            </a:r>
            <a:r>
              <a:rPr lang="en-US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x=</a:t>
            </a:r>
            <a:r>
              <a:rPr lang="en-US" sz="3200" dirty="0">
                <a:solidFill>
                  <a:srgbClr val="0070C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b</a:t>
            </a:r>
            <a:r>
              <a:rPr lang="en-US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ซึ่ง </a:t>
            </a:r>
            <a:r>
              <a:rPr lang="en-US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a&gt;b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788024" y="1196752"/>
            <a:ext cx="4124344" cy="2511202"/>
            <a:chOff x="4788024" y="1196752"/>
            <a:chExt cx="4124344" cy="251120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96136" y="1196752"/>
              <a:ext cx="3116232" cy="2511202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4788024" y="2708920"/>
              <a:ext cx="864096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th-TH" sz="2400" i="1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รูปที่ 8</a:t>
              </a:r>
              <a:endParaRPr lang="en-US" sz="2400" i="1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323528" y="2564904"/>
            <a:ext cx="864096" cy="46166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th-TH" sz="24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รูปที่ 7</a:t>
            </a:r>
            <a:endParaRPr lang="en-US" sz="2400" i="1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79712" y="1772816"/>
            <a:ext cx="7024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y=f(x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2204" y="0"/>
            <a:ext cx="4320480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th-TH" sz="2800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ผลรวมของรีมันน์ (</a:t>
            </a:r>
            <a:r>
              <a:rPr lang="en-US" sz="2800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Riemann sums)</a:t>
            </a:r>
            <a:endParaRPr lang="th-TH" sz="2800" u="sng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0212" y="4221088"/>
            <a:ext cx="5743575" cy="628650"/>
          </a:xfrm>
          <a:prstGeom prst="rect">
            <a:avLst/>
          </a:prstGeom>
          <a:ln>
            <a:solidFill>
              <a:srgbClr val="00B0F0"/>
            </a:solidFill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38525" y="5229200"/>
            <a:ext cx="2266950" cy="857250"/>
          </a:xfrm>
          <a:prstGeom prst="rect">
            <a:avLst/>
          </a:prstGeom>
          <a:ln>
            <a:solidFill>
              <a:srgbClr val="00B0F0"/>
            </a:solidFill>
          </a:ln>
        </p:spPr>
      </p:pic>
      <p:sp>
        <p:nvSpPr>
          <p:cNvPr id="15" name="Freeform 14"/>
          <p:cNvSpPr/>
          <p:nvPr/>
        </p:nvSpPr>
        <p:spPr>
          <a:xfrm>
            <a:off x="1691788" y="1939193"/>
            <a:ext cx="1654969" cy="585788"/>
          </a:xfrm>
          <a:custGeom>
            <a:avLst/>
            <a:gdLst>
              <a:gd name="connsiteX0" fmla="*/ 0 w 1654969"/>
              <a:gd name="connsiteY0" fmla="*/ 585788 h 585788"/>
              <a:gd name="connsiteX1" fmla="*/ 64294 w 1654969"/>
              <a:gd name="connsiteY1" fmla="*/ 578644 h 585788"/>
              <a:gd name="connsiteX2" fmla="*/ 114300 w 1654969"/>
              <a:gd name="connsiteY2" fmla="*/ 571500 h 585788"/>
              <a:gd name="connsiteX3" fmla="*/ 157163 w 1654969"/>
              <a:gd name="connsiteY3" fmla="*/ 569119 h 585788"/>
              <a:gd name="connsiteX4" fmla="*/ 204788 w 1654969"/>
              <a:gd name="connsiteY4" fmla="*/ 561975 h 585788"/>
              <a:gd name="connsiteX5" fmla="*/ 273844 w 1654969"/>
              <a:gd name="connsiteY5" fmla="*/ 557213 h 585788"/>
              <a:gd name="connsiteX6" fmla="*/ 319088 w 1654969"/>
              <a:gd name="connsiteY6" fmla="*/ 547688 h 585788"/>
              <a:gd name="connsiteX7" fmla="*/ 359569 w 1654969"/>
              <a:gd name="connsiteY7" fmla="*/ 542925 h 585788"/>
              <a:gd name="connsiteX8" fmla="*/ 395288 w 1654969"/>
              <a:gd name="connsiteY8" fmla="*/ 535781 h 585788"/>
              <a:gd name="connsiteX9" fmla="*/ 438150 w 1654969"/>
              <a:gd name="connsiteY9" fmla="*/ 526256 h 585788"/>
              <a:gd name="connsiteX10" fmla="*/ 469107 w 1654969"/>
              <a:gd name="connsiteY10" fmla="*/ 521494 h 585788"/>
              <a:gd name="connsiteX11" fmla="*/ 504825 w 1654969"/>
              <a:gd name="connsiteY11" fmla="*/ 514350 h 585788"/>
              <a:gd name="connsiteX12" fmla="*/ 538163 w 1654969"/>
              <a:gd name="connsiteY12" fmla="*/ 507206 h 585788"/>
              <a:gd name="connsiteX13" fmla="*/ 585788 w 1654969"/>
              <a:gd name="connsiteY13" fmla="*/ 500063 h 585788"/>
              <a:gd name="connsiteX14" fmla="*/ 621507 w 1654969"/>
              <a:gd name="connsiteY14" fmla="*/ 488156 h 585788"/>
              <a:gd name="connsiteX15" fmla="*/ 669132 w 1654969"/>
              <a:gd name="connsiteY15" fmla="*/ 476250 h 585788"/>
              <a:gd name="connsiteX16" fmla="*/ 719138 w 1654969"/>
              <a:gd name="connsiteY16" fmla="*/ 454819 h 585788"/>
              <a:gd name="connsiteX17" fmla="*/ 771525 w 1654969"/>
              <a:gd name="connsiteY17" fmla="*/ 445294 h 585788"/>
              <a:gd name="connsiteX18" fmla="*/ 797719 w 1654969"/>
              <a:gd name="connsiteY18" fmla="*/ 433388 h 585788"/>
              <a:gd name="connsiteX19" fmla="*/ 842963 w 1654969"/>
              <a:gd name="connsiteY19" fmla="*/ 421481 h 585788"/>
              <a:gd name="connsiteX20" fmla="*/ 881063 w 1654969"/>
              <a:gd name="connsiteY20" fmla="*/ 407194 h 585788"/>
              <a:gd name="connsiteX21" fmla="*/ 912019 w 1654969"/>
              <a:gd name="connsiteY21" fmla="*/ 395288 h 585788"/>
              <a:gd name="connsiteX22" fmla="*/ 950119 w 1654969"/>
              <a:gd name="connsiteY22" fmla="*/ 385763 h 585788"/>
              <a:gd name="connsiteX23" fmla="*/ 985838 w 1654969"/>
              <a:gd name="connsiteY23" fmla="*/ 369094 h 585788"/>
              <a:gd name="connsiteX24" fmla="*/ 1023938 w 1654969"/>
              <a:gd name="connsiteY24" fmla="*/ 354806 h 585788"/>
              <a:gd name="connsiteX25" fmla="*/ 1052513 w 1654969"/>
              <a:gd name="connsiteY25" fmla="*/ 340519 h 585788"/>
              <a:gd name="connsiteX26" fmla="*/ 1090613 w 1654969"/>
              <a:gd name="connsiteY26" fmla="*/ 328613 h 585788"/>
              <a:gd name="connsiteX27" fmla="*/ 1126332 w 1654969"/>
              <a:gd name="connsiteY27" fmla="*/ 309563 h 585788"/>
              <a:gd name="connsiteX28" fmla="*/ 1164432 w 1654969"/>
              <a:gd name="connsiteY28" fmla="*/ 290513 h 585788"/>
              <a:gd name="connsiteX29" fmla="*/ 1197769 w 1654969"/>
              <a:gd name="connsiteY29" fmla="*/ 278606 h 585788"/>
              <a:gd name="connsiteX30" fmla="*/ 1235869 w 1654969"/>
              <a:gd name="connsiteY30" fmla="*/ 259556 h 585788"/>
              <a:gd name="connsiteX31" fmla="*/ 1271588 w 1654969"/>
              <a:gd name="connsiteY31" fmla="*/ 240506 h 585788"/>
              <a:gd name="connsiteX32" fmla="*/ 1302544 w 1654969"/>
              <a:gd name="connsiteY32" fmla="*/ 226219 h 585788"/>
              <a:gd name="connsiteX33" fmla="*/ 1326357 w 1654969"/>
              <a:gd name="connsiteY33" fmla="*/ 207169 h 585788"/>
              <a:gd name="connsiteX34" fmla="*/ 1350169 w 1654969"/>
              <a:gd name="connsiteY34" fmla="*/ 192881 h 585788"/>
              <a:gd name="connsiteX35" fmla="*/ 1390650 w 1654969"/>
              <a:gd name="connsiteY35" fmla="*/ 169069 h 585788"/>
              <a:gd name="connsiteX36" fmla="*/ 1431132 w 1654969"/>
              <a:gd name="connsiteY36" fmla="*/ 140494 h 585788"/>
              <a:gd name="connsiteX37" fmla="*/ 1473994 w 1654969"/>
              <a:gd name="connsiteY37" fmla="*/ 116681 h 585788"/>
              <a:gd name="connsiteX38" fmla="*/ 1504950 w 1654969"/>
              <a:gd name="connsiteY38" fmla="*/ 97631 h 585788"/>
              <a:gd name="connsiteX39" fmla="*/ 1538288 w 1654969"/>
              <a:gd name="connsiteY39" fmla="*/ 76200 h 585788"/>
              <a:gd name="connsiteX40" fmla="*/ 1559719 w 1654969"/>
              <a:gd name="connsiteY40" fmla="*/ 54769 h 585788"/>
              <a:gd name="connsiteX41" fmla="*/ 1597819 w 1654969"/>
              <a:gd name="connsiteY41" fmla="*/ 38100 h 585788"/>
              <a:gd name="connsiteX42" fmla="*/ 1624013 w 1654969"/>
              <a:gd name="connsiteY42" fmla="*/ 19050 h 585788"/>
              <a:gd name="connsiteX43" fmla="*/ 1654969 w 1654969"/>
              <a:gd name="connsiteY43" fmla="*/ 0 h 585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654969" h="585788">
                <a:moveTo>
                  <a:pt x="0" y="585788"/>
                </a:moveTo>
                <a:lnTo>
                  <a:pt x="64294" y="578644"/>
                </a:lnTo>
                <a:cubicBezTo>
                  <a:pt x="83344" y="576263"/>
                  <a:pt x="98822" y="573087"/>
                  <a:pt x="114300" y="571500"/>
                </a:cubicBezTo>
                <a:cubicBezTo>
                  <a:pt x="129778" y="569912"/>
                  <a:pt x="142082" y="570706"/>
                  <a:pt x="157163" y="569119"/>
                </a:cubicBezTo>
                <a:cubicBezTo>
                  <a:pt x="172244" y="567532"/>
                  <a:pt x="185341" y="563959"/>
                  <a:pt x="204788" y="561975"/>
                </a:cubicBezTo>
                <a:cubicBezTo>
                  <a:pt x="224235" y="559991"/>
                  <a:pt x="254794" y="559594"/>
                  <a:pt x="273844" y="557213"/>
                </a:cubicBezTo>
                <a:cubicBezTo>
                  <a:pt x="292894" y="554832"/>
                  <a:pt x="304801" y="550069"/>
                  <a:pt x="319088" y="547688"/>
                </a:cubicBezTo>
                <a:cubicBezTo>
                  <a:pt x="333375" y="545307"/>
                  <a:pt x="346869" y="544909"/>
                  <a:pt x="359569" y="542925"/>
                </a:cubicBezTo>
                <a:cubicBezTo>
                  <a:pt x="372269" y="540941"/>
                  <a:pt x="382191" y="538559"/>
                  <a:pt x="395288" y="535781"/>
                </a:cubicBezTo>
                <a:cubicBezTo>
                  <a:pt x="408385" y="533003"/>
                  <a:pt x="425847" y="528637"/>
                  <a:pt x="438150" y="526256"/>
                </a:cubicBezTo>
                <a:cubicBezTo>
                  <a:pt x="450453" y="523875"/>
                  <a:pt x="457995" y="523478"/>
                  <a:pt x="469107" y="521494"/>
                </a:cubicBezTo>
                <a:cubicBezTo>
                  <a:pt x="480220" y="519510"/>
                  <a:pt x="504825" y="514350"/>
                  <a:pt x="504825" y="514350"/>
                </a:cubicBezTo>
                <a:cubicBezTo>
                  <a:pt x="516334" y="511969"/>
                  <a:pt x="524669" y="509587"/>
                  <a:pt x="538163" y="507206"/>
                </a:cubicBezTo>
                <a:cubicBezTo>
                  <a:pt x="551657" y="504825"/>
                  <a:pt x="571897" y="503238"/>
                  <a:pt x="585788" y="500063"/>
                </a:cubicBezTo>
                <a:cubicBezTo>
                  <a:pt x="599679" y="496888"/>
                  <a:pt x="607616" y="492125"/>
                  <a:pt x="621507" y="488156"/>
                </a:cubicBezTo>
                <a:cubicBezTo>
                  <a:pt x="635398" y="484187"/>
                  <a:pt x="652860" y="481806"/>
                  <a:pt x="669132" y="476250"/>
                </a:cubicBezTo>
                <a:cubicBezTo>
                  <a:pt x="685404" y="470694"/>
                  <a:pt x="702073" y="459978"/>
                  <a:pt x="719138" y="454819"/>
                </a:cubicBezTo>
                <a:cubicBezTo>
                  <a:pt x="736203" y="449660"/>
                  <a:pt x="758428" y="448866"/>
                  <a:pt x="771525" y="445294"/>
                </a:cubicBezTo>
                <a:cubicBezTo>
                  <a:pt x="784622" y="441722"/>
                  <a:pt x="785813" y="437357"/>
                  <a:pt x="797719" y="433388"/>
                </a:cubicBezTo>
                <a:cubicBezTo>
                  <a:pt x="809625" y="429419"/>
                  <a:pt x="829072" y="425847"/>
                  <a:pt x="842963" y="421481"/>
                </a:cubicBezTo>
                <a:cubicBezTo>
                  <a:pt x="856854" y="417115"/>
                  <a:pt x="881063" y="407194"/>
                  <a:pt x="881063" y="407194"/>
                </a:cubicBezTo>
                <a:cubicBezTo>
                  <a:pt x="892572" y="402829"/>
                  <a:pt x="900510" y="398860"/>
                  <a:pt x="912019" y="395288"/>
                </a:cubicBezTo>
                <a:cubicBezTo>
                  <a:pt x="923528" y="391716"/>
                  <a:pt x="937816" y="390129"/>
                  <a:pt x="950119" y="385763"/>
                </a:cubicBezTo>
                <a:cubicBezTo>
                  <a:pt x="962422" y="381397"/>
                  <a:pt x="973535" y="374253"/>
                  <a:pt x="985838" y="369094"/>
                </a:cubicBezTo>
                <a:cubicBezTo>
                  <a:pt x="998141" y="363935"/>
                  <a:pt x="1012826" y="359568"/>
                  <a:pt x="1023938" y="354806"/>
                </a:cubicBezTo>
                <a:cubicBezTo>
                  <a:pt x="1035050" y="350044"/>
                  <a:pt x="1041401" y="344884"/>
                  <a:pt x="1052513" y="340519"/>
                </a:cubicBezTo>
                <a:cubicBezTo>
                  <a:pt x="1063625" y="336154"/>
                  <a:pt x="1078310" y="333772"/>
                  <a:pt x="1090613" y="328613"/>
                </a:cubicBezTo>
                <a:cubicBezTo>
                  <a:pt x="1102916" y="323454"/>
                  <a:pt x="1114029" y="315913"/>
                  <a:pt x="1126332" y="309563"/>
                </a:cubicBezTo>
                <a:cubicBezTo>
                  <a:pt x="1138635" y="303213"/>
                  <a:pt x="1152526" y="295672"/>
                  <a:pt x="1164432" y="290513"/>
                </a:cubicBezTo>
                <a:cubicBezTo>
                  <a:pt x="1176338" y="285353"/>
                  <a:pt x="1185863" y="283765"/>
                  <a:pt x="1197769" y="278606"/>
                </a:cubicBezTo>
                <a:cubicBezTo>
                  <a:pt x="1209675" y="273446"/>
                  <a:pt x="1223566" y="265906"/>
                  <a:pt x="1235869" y="259556"/>
                </a:cubicBezTo>
                <a:cubicBezTo>
                  <a:pt x="1248172" y="253206"/>
                  <a:pt x="1260476" y="246062"/>
                  <a:pt x="1271588" y="240506"/>
                </a:cubicBezTo>
                <a:cubicBezTo>
                  <a:pt x="1282701" y="234950"/>
                  <a:pt x="1293416" y="231775"/>
                  <a:pt x="1302544" y="226219"/>
                </a:cubicBezTo>
                <a:cubicBezTo>
                  <a:pt x="1311672" y="220663"/>
                  <a:pt x="1318420" y="212725"/>
                  <a:pt x="1326357" y="207169"/>
                </a:cubicBezTo>
                <a:cubicBezTo>
                  <a:pt x="1334295" y="201613"/>
                  <a:pt x="1350169" y="192881"/>
                  <a:pt x="1350169" y="192881"/>
                </a:cubicBezTo>
                <a:cubicBezTo>
                  <a:pt x="1360884" y="186531"/>
                  <a:pt x="1377156" y="177800"/>
                  <a:pt x="1390650" y="169069"/>
                </a:cubicBezTo>
                <a:cubicBezTo>
                  <a:pt x="1404144" y="160338"/>
                  <a:pt x="1417241" y="149225"/>
                  <a:pt x="1431132" y="140494"/>
                </a:cubicBezTo>
                <a:cubicBezTo>
                  <a:pt x="1445023" y="131763"/>
                  <a:pt x="1461691" y="123825"/>
                  <a:pt x="1473994" y="116681"/>
                </a:cubicBezTo>
                <a:cubicBezTo>
                  <a:pt x="1486297" y="109537"/>
                  <a:pt x="1494234" y="104378"/>
                  <a:pt x="1504950" y="97631"/>
                </a:cubicBezTo>
                <a:cubicBezTo>
                  <a:pt x="1515666" y="90884"/>
                  <a:pt x="1529160" y="83344"/>
                  <a:pt x="1538288" y="76200"/>
                </a:cubicBezTo>
                <a:cubicBezTo>
                  <a:pt x="1547416" y="69056"/>
                  <a:pt x="1549797" y="61119"/>
                  <a:pt x="1559719" y="54769"/>
                </a:cubicBezTo>
                <a:cubicBezTo>
                  <a:pt x="1569641" y="48419"/>
                  <a:pt x="1587103" y="44053"/>
                  <a:pt x="1597819" y="38100"/>
                </a:cubicBezTo>
                <a:cubicBezTo>
                  <a:pt x="1608535" y="32147"/>
                  <a:pt x="1614488" y="25400"/>
                  <a:pt x="1624013" y="19050"/>
                </a:cubicBezTo>
                <a:cubicBezTo>
                  <a:pt x="1633538" y="12700"/>
                  <a:pt x="1654969" y="0"/>
                  <a:pt x="1654969" y="0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5392666" y="1979314"/>
            <a:ext cx="2126899" cy="461665"/>
            <a:chOff x="5392666" y="1979314"/>
            <a:chExt cx="2126899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5392666" y="1979314"/>
              <a:ext cx="7665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err="1">
                  <a:latin typeface="Angsana New" panose="02020603050405020304" pitchFamily="18" charset="-34"/>
                  <a:cs typeface="Angsana New" panose="02020603050405020304" pitchFamily="18" charset="-34"/>
                </a:rPr>
                <a:t>y</a:t>
              </a:r>
              <a:r>
                <a:rPr lang="en-US" sz="2400" i="1" baseline="-25000" dirty="0" err="1">
                  <a:latin typeface="Angsana New" panose="02020603050405020304" pitchFamily="18" charset="-34"/>
                  <a:cs typeface="Angsana New" panose="02020603050405020304" pitchFamily="18" charset="-34"/>
                </a:rPr>
                <a:t>i</a:t>
              </a:r>
              <a:r>
                <a:rPr lang="en-US" sz="2400" i="1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=f(x</a:t>
              </a:r>
              <a:r>
                <a:rPr lang="en-US" sz="2400" i="1" baseline="-25000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i</a:t>
              </a:r>
              <a:r>
                <a:rPr lang="en-US" sz="2400" i="1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)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 flipH="1">
              <a:off x="6151413" y="2233442"/>
              <a:ext cx="1368152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Straight Connector 16"/>
          <p:cNvCxnSpPr/>
          <p:nvPr/>
        </p:nvCxnSpPr>
        <p:spPr>
          <a:xfrm flipV="1">
            <a:off x="7524328" y="2238182"/>
            <a:ext cx="1" cy="1047389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5250240" y="2362320"/>
              <a:ext cx="1806120" cy="11736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40880" y="2352960"/>
                <a:ext cx="1824840" cy="1192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7169486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รูปภาพ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264759"/>
            <a:ext cx="6970568" cy="787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951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รูปภาพ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660" y="249505"/>
            <a:ext cx="4537364" cy="969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148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1212850" y="754063"/>
            <a:ext cx="66976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th-TH" sz="4000" b="1" u="sng">
                <a:latin typeface="Angsana New" pitchFamily="18" charset="-34"/>
              </a:rPr>
              <a:t>การอินทีเกรตฟังก์ชันตรีโกณมิติยกกำลัง</a:t>
            </a:r>
          </a:p>
        </p:txBody>
      </p:sp>
      <p:sp>
        <p:nvSpPr>
          <p:cNvPr id="21509" name="Text Box 9"/>
          <p:cNvSpPr txBox="1">
            <a:spLocks noChangeArrowheads="1"/>
          </p:cNvSpPr>
          <p:nvPr/>
        </p:nvSpPr>
        <p:spPr bwMode="auto">
          <a:xfrm>
            <a:off x="1356866" y="2492896"/>
            <a:ext cx="11826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r>
              <a:rPr lang="th-TH" sz="3600" b="1" u="sng" dirty="0">
                <a:latin typeface="Angsana New" pitchFamily="18" charset="-34"/>
              </a:rPr>
              <a:t>แบบที่ </a:t>
            </a:r>
            <a:r>
              <a:rPr lang="en-US" sz="3600" b="1" u="sng" dirty="0">
                <a:latin typeface="Angsana New" pitchFamily="18" charset="-34"/>
              </a:rPr>
              <a:t>1</a:t>
            </a:r>
            <a:endParaRPr lang="th-TH" sz="3600" b="1" u="sng" dirty="0">
              <a:latin typeface="Angsana New" pitchFamily="18" charset="-34"/>
            </a:endParaRPr>
          </a:p>
        </p:txBody>
      </p:sp>
      <p:sp>
        <p:nvSpPr>
          <p:cNvPr id="21513" name="ตัวยึดหมายเลขภาพนิ่ง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fld id="{9E075F85-AA14-42D8-B11A-7080288164A0}" type="slidenum">
              <a:rPr lang="en-US" sz="1000" smtClean="0">
                <a:latin typeface="Arial" charset="0"/>
              </a:rPr>
              <a:pPr eaLnBrk="1" hangingPunct="1"/>
              <a:t>82</a:t>
            </a:fld>
            <a:endParaRPr lang="th-TH" sz="1000">
              <a:latin typeface="Arial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9700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69163" y="4643438"/>
              <a:ext cx="1587" cy="1587"/>
            </p14:xfrm>
          </p:contentPart>
        </mc:Choice>
        <mc:Fallback xmlns="">
          <p:pic>
            <p:nvPicPr>
              <p:cNvPr id="29700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227901" y="4602176"/>
                <a:ext cx="84111" cy="84111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356866" y="4171404"/>
            <a:ext cx="11929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r>
              <a:rPr lang="th-TH" sz="3600" b="1" u="sng" dirty="0">
                <a:latin typeface="Angsana New" pitchFamily="18" charset="-34"/>
              </a:rPr>
              <a:t>แบบที่ </a:t>
            </a:r>
            <a:r>
              <a:rPr lang="th-TH" sz="3600" b="1" u="sng" dirty="0" smtClean="0">
                <a:latin typeface="Angsana New" pitchFamily="18" charset="-34"/>
              </a:rPr>
              <a:t>2</a:t>
            </a:r>
            <a:endParaRPr lang="th-TH" sz="3600" b="1" u="sng" dirty="0">
              <a:latin typeface="Angsana New" pitchFamily="18" charset="-34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386597"/>
              </p:ext>
            </p:extLst>
          </p:nvPr>
        </p:nvGraphicFramePr>
        <p:xfrm>
          <a:off x="3347864" y="4104044"/>
          <a:ext cx="34861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0" name="Equation" r:id="rId9" imgW="3486217" imgH="780877" progId="Equation.DSMT4">
                  <p:embed/>
                </p:oleObj>
              </mc:Choice>
              <mc:Fallback>
                <p:oleObj name="Equation" r:id="rId9" imgW="3486217" imgH="780877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7864" y="4104044"/>
                        <a:ext cx="348615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2943225" y="2505075"/>
            <a:ext cx="4832350" cy="708025"/>
            <a:chOff x="2943225" y="2505075"/>
            <a:chExt cx="4832350" cy="708025"/>
          </a:xfrm>
        </p:grpSpPr>
        <p:graphicFrame>
          <p:nvGraphicFramePr>
            <p:cNvPr id="2150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4373795"/>
                </p:ext>
              </p:extLst>
            </p:nvPr>
          </p:nvGraphicFramePr>
          <p:xfrm>
            <a:off x="2943225" y="2505075"/>
            <a:ext cx="4832350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1" name="Equation" r:id="rId11" imgW="1993680" imgH="291960" progId="Equation.DSMT4">
                    <p:embed/>
                  </p:oleObj>
                </mc:Choice>
                <mc:Fallback>
                  <p:oleObj name="Equation" r:id="rId11" imgW="199368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225" y="2505075"/>
                          <a:ext cx="4832350" cy="708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5009785" y="2604701"/>
              <a:ext cx="69923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th-TH" sz="3200" b="1" dirty="0" smtClean="0">
                  <a:latin typeface="Angsana New" pitchFamily="18" charset="-34"/>
                </a:rPr>
                <a:t>และ</a:t>
              </a:r>
              <a:endParaRPr lang="th-TH" sz="3200" b="1" dirty="0">
                <a:latin typeface="Angsana New" pitchFamily="18" charset="-3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0394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1212850" y="754063"/>
            <a:ext cx="66976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th-TH" sz="4000" b="1" u="sng">
                <a:latin typeface="Angsana New" pitchFamily="18" charset="-34"/>
              </a:rPr>
              <a:t>การอินทีเกรตฟังก์ชันตรีโกณมิติยกกำลัง</a:t>
            </a:r>
          </a:p>
        </p:txBody>
      </p:sp>
      <p:sp>
        <p:nvSpPr>
          <p:cNvPr id="21509" name="Text Box 9"/>
          <p:cNvSpPr txBox="1">
            <a:spLocks noChangeArrowheads="1"/>
          </p:cNvSpPr>
          <p:nvPr/>
        </p:nvSpPr>
        <p:spPr bwMode="auto">
          <a:xfrm>
            <a:off x="1208088" y="2276475"/>
            <a:ext cx="11826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r>
              <a:rPr lang="th-TH" sz="3600" b="1" u="sng">
                <a:latin typeface="Angsana New" pitchFamily="18" charset="-34"/>
              </a:rPr>
              <a:t>แบบที่ </a:t>
            </a:r>
            <a:r>
              <a:rPr lang="en-US" sz="3600" b="1" u="sng">
                <a:latin typeface="Angsana New" pitchFamily="18" charset="-34"/>
              </a:rPr>
              <a:t>1</a:t>
            </a:r>
            <a:endParaRPr lang="th-TH" sz="3600" b="1" u="sng">
              <a:latin typeface="Angsana New" pitchFamily="18" charset="-34"/>
            </a:endParaRPr>
          </a:p>
        </p:txBody>
      </p:sp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827088" y="3642847"/>
            <a:ext cx="54633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th-TH" sz="2800" b="1" u="sng" dirty="0">
                <a:latin typeface="Angsana New" pitchFamily="18" charset="-34"/>
              </a:rPr>
              <a:t>กรณีที่ </a:t>
            </a:r>
            <a:r>
              <a:rPr lang="en-US" sz="2800" b="1" u="sng" dirty="0">
                <a:latin typeface="Angsana New" pitchFamily="18" charset="-34"/>
              </a:rPr>
              <a:t>1</a:t>
            </a:r>
            <a:r>
              <a:rPr lang="en-US" sz="2800" b="1" dirty="0">
                <a:latin typeface="Angsana New" pitchFamily="18" charset="-34"/>
              </a:rPr>
              <a:t> </a:t>
            </a:r>
            <a:r>
              <a:rPr lang="th-TH" sz="2800" dirty="0">
                <a:latin typeface="Angsana New" pitchFamily="18" charset="-34"/>
              </a:rPr>
              <a:t>ถ้า </a:t>
            </a:r>
            <a:r>
              <a:rPr lang="en-US" sz="2800" dirty="0">
                <a:latin typeface="Angsana New" pitchFamily="18" charset="-34"/>
              </a:rPr>
              <a:t>n </a:t>
            </a:r>
            <a:r>
              <a:rPr lang="th-TH" sz="2800" dirty="0">
                <a:latin typeface="Angsana New" pitchFamily="18" charset="-34"/>
              </a:rPr>
              <a:t>เป็นจำนวนคู่บวก ให้ลดกำลังโดยใช้สูตร</a:t>
            </a:r>
          </a:p>
        </p:txBody>
      </p:sp>
      <p:sp>
        <p:nvSpPr>
          <p:cNvPr id="21511" name="Rectangle 12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169995" name="Object 11"/>
          <p:cNvGraphicFramePr>
            <a:graphicFrameLocks noChangeAspect="1"/>
          </p:cNvGraphicFramePr>
          <p:nvPr/>
        </p:nvGraphicFramePr>
        <p:xfrm>
          <a:off x="1619250" y="4508500"/>
          <a:ext cx="266382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name="Equation" r:id="rId3" imgW="1459866" imgH="812447" progId="Equation.3">
                  <p:embed/>
                </p:oleObj>
              </mc:Choice>
              <mc:Fallback>
                <p:oleObj name="Equation" r:id="rId3" imgW="1459866" imgH="812447" progId="Equation.3">
                  <p:embed/>
                  <p:pic>
                    <p:nvPicPr>
                      <p:cNvPr id="1699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508500"/>
                        <a:ext cx="2663825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ตัวยึดหมายเลขภาพนิ่ง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fld id="{9E075F85-AA14-42D8-B11A-7080288164A0}" type="slidenum">
              <a:rPr lang="en-US" sz="1000" smtClean="0">
                <a:latin typeface="Arial" charset="0"/>
              </a:rPr>
              <a:pPr eaLnBrk="1" hangingPunct="1"/>
              <a:t>83</a:t>
            </a:fld>
            <a:endParaRPr lang="th-TH" sz="1000">
              <a:latin typeface="Arial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9700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69163" y="4643438"/>
              <a:ext cx="1587" cy="1587"/>
            </p14:xfrm>
          </p:contentPart>
        </mc:Choice>
        <mc:Fallback xmlns="">
          <p:pic>
            <p:nvPicPr>
              <p:cNvPr id="29700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227901" y="4602176"/>
                <a:ext cx="84111" cy="84111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Group 10"/>
          <p:cNvGrpSpPr/>
          <p:nvPr/>
        </p:nvGrpSpPr>
        <p:grpSpPr>
          <a:xfrm>
            <a:off x="2771800" y="2243137"/>
            <a:ext cx="4832350" cy="708025"/>
            <a:chOff x="2943225" y="2505075"/>
            <a:chExt cx="4832350" cy="708025"/>
          </a:xfrm>
        </p:grpSpPr>
        <p:graphicFrame>
          <p:nvGraphicFramePr>
            <p:cNvPr id="1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122259"/>
                </p:ext>
              </p:extLst>
            </p:nvPr>
          </p:nvGraphicFramePr>
          <p:xfrm>
            <a:off x="2943225" y="2505075"/>
            <a:ext cx="4832350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13" name="Equation" r:id="rId9" imgW="1993680" imgH="291960" progId="Equation.DSMT4">
                    <p:embed/>
                  </p:oleObj>
                </mc:Choice>
                <mc:Fallback>
                  <p:oleObj name="Equation" r:id="rId9" imgW="1993680" imgH="291960" progId="Equation.DSMT4">
                    <p:embed/>
                    <p:pic>
                      <p:nvPicPr>
                        <p:cNvPr id="215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225" y="2505075"/>
                          <a:ext cx="4832350" cy="708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5009785" y="2604701"/>
              <a:ext cx="69923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th-TH" sz="3200" b="1" dirty="0" smtClean="0">
                  <a:latin typeface="Angsana New" pitchFamily="18" charset="-34"/>
                </a:rPr>
                <a:t>และ</a:t>
              </a:r>
              <a:endParaRPr lang="th-TH" sz="3200" b="1" dirty="0">
                <a:latin typeface="Angsana New" pitchFamily="18" charset="-3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89686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4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467544" y="908720"/>
            <a:ext cx="5319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th-TH" sz="2800" b="1" u="sng" dirty="0">
                <a:latin typeface="Angsana New" pitchFamily="18" charset="-34"/>
              </a:rPr>
              <a:t>กรณีที่ </a:t>
            </a:r>
            <a:r>
              <a:rPr lang="en-US" sz="2800" b="1" u="sng" dirty="0">
                <a:latin typeface="Angsana New" pitchFamily="18" charset="-34"/>
              </a:rPr>
              <a:t>1 </a:t>
            </a:r>
            <a:r>
              <a:rPr lang="th-TH" sz="2800" dirty="0">
                <a:latin typeface="Angsana New" pitchFamily="18" charset="-34"/>
              </a:rPr>
              <a:t>ถ้า </a:t>
            </a:r>
            <a:r>
              <a:rPr lang="en-US" sz="2800" dirty="0">
                <a:latin typeface="Angsana New" pitchFamily="18" charset="-34"/>
              </a:rPr>
              <a:t>n </a:t>
            </a:r>
            <a:r>
              <a:rPr lang="th-TH" sz="2800" dirty="0">
                <a:latin typeface="Angsana New" pitchFamily="18" charset="-34"/>
              </a:rPr>
              <a:t>เป็นจำนวนคู่บวก ให้ลดกำลังโดยใช้สูตร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/>
          </p:nvPr>
        </p:nvGraphicFramePr>
        <p:xfrm>
          <a:off x="3622675" y="269843"/>
          <a:ext cx="17541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2" name="Equation" r:id="rId3" imgW="723586" imgH="279279" progId="Equation.3">
                  <p:embed/>
                </p:oleObj>
              </mc:Choice>
              <mc:Fallback>
                <p:oleObj name="Equation" r:id="rId3" imgW="723586" imgH="279279" progId="Equation.3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69843"/>
                        <a:ext cx="175418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95288" y="269843"/>
            <a:ext cx="203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th-TH" sz="4000" b="1" u="sng" dirty="0">
                <a:latin typeface="Arial" charset="0"/>
              </a:rPr>
              <a:t>การอินที</a:t>
            </a:r>
            <a:r>
              <a:rPr lang="th-TH" sz="4000" b="1" u="sng" dirty="0" err="1">
                <a:latin typeface="Arial" charset="0"/>
              </a:rPr>
              <a:t>เกรต</a:t>
            </a:r>
            <a:endParaRPr lang="th-TH" sz="4000" b="1" u="sng" dirty="0">
              <a:latin typeface="Arial" charset="0"/>
            </a:endParaRP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6531946" y="206658"/>
            <a:ext cx="2201508" cy="774070"/>
            <a:chOff x="3969" y="391"/>
            <a:chExt cx="1678" cy="590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3969" y="391"/>
              <a:ext cx="1678" cy="590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4004" y="450"/>
            <a:ext cx="1619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3" name="Equation" r:id="rId5" imgW="1409088" imgH="393529" progId="Equation.3">
                    <p:embed/>
                  </p:oleObj>
                </mc:Choice>
                <mc:Fallback>
                  <p:oleObj name="Equation" r:id="rId5" imgW="1409088" imgH="393529" progId="Equation.3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" y="450"/>
                          <a:ext cx="1619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8"/>
          <p:cNvSpPr/>
          <p:nvPr/>
        </p:nvSpPr>
        <p:spPr>
          <a:xfrm>
            <a:off x="611560" y="1509051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b="1" u="sng" dirty="0">
                <a:latin typeface="Angsana New" pitchFamily="18" charset="-34"/>
              </a:rPr>
              <a:t>ตัวอย่าง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19672" y="1484784"/>
            <a:ext cx="2609850" cy="6286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3528" y="1916832"/>
            <a:ext cx="676275" cy="4857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15616" y="2444502"/>
            <a:ext cx="1381125" cy="55245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27784" y="2434977"/>
            <a:ext cx="3267075" cy="56197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60232" y="2195266"/>
            <a:ext cx="1933575" cy="77152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627784" y="3140968"/>
            <a:ext cx="3067050" cy="5715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27784" y="3789040"/>
            <a:ext cx="3076575" cy="6762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615034" y="4626183"/>
            <a:ext cx="3228975" cy="56197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694459" y="5379030"/>
            <a:ext cx="2933700" cy="52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95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6300788" y="633413"/>
            <a:ext cx="2663825" cy="936625"/>
          </a:xfrm>
          <a:prstGeom prst="rect">
            <a:avLst/>
          </a:prstGeom>
          <a:solidFill>
            <a:srgbClr val="CC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th-TH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608388" y="765175"/>
          <a:ext cx="18145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Equation" r:id="rId3" imgW="749300" imgH="279400" progId="Equation.3">
                  <p:embed/>
                </p:oleObj>
              </mc:Choice>
              <mc:Fallback>
                <p:oleObj name="Equation" r:id="rId3" imgW="749300" imgH="279400" progId="Equation.3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765175"/>
                        <a:ext cx="18145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95288" y="765175"/>
            <a:ext cx="203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th-TH" sz="4000" b="1" u="sng">
                <a:latin typeface="Arial" charset="0"/>
              </a:rPr>
              <a:t>การอินทีเกรต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338888" y="730250"/>
          <a:ext cx="25939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5" name="Equation" r:id="rId5" imgW="1422400" imgH="393700" progId="Equation.3">
                  <p:embed/>
                </p:oleObj>
              </mc:Choice>
              <mc:Fallback>
                <p:oleObj name="Equation" r:id="rId5" imgW="1422400" imgH="39370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730250"/>
                        <a:ext cx="25939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0884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1212850" y="754063"/>
            <a:ext cx="66976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th-TH" sz="4000" b="1" u="sng">
                <a:latin typeface="Angsana New" pitchFamily="18" charset="-34"/>
              </a:rPr>
              <a:t>การอินทีเกรตฟังก์ชันตรีโกณมิติยกกำลัง</a:t>
            </a:r>
          </a:p>
        </p:txBody>
      </p:sp>
      <p:sp>
        <p:nvSpPr>
          <p:cNvPr id="21509" name="Text Box 9"/>
          <p:cNvSpPr txBox="1">
            <a:spLocks noChangeArrowheads="1"/>
          </p:cNvSpPr>
          <p:nvPr/>
        </p:nvSpPr>
        <p:spPr bwMode="auto">
          <a:xfrm>
            <a:off x="1208088" y="2276475"/>
            <a:ext cx="11826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r>
              <a:rPr lang="th-TH" sz="3600" b="1" u="sng">
                <a:latin typeface="Angsana New" pitchFamily="18" charset="-34"/>
              </a:rPr>
              <a:t>แบบที่ </a:t>
            </a:r>
            <a:r>
              <a:rPr lang="en-US" sz="3600" b="1" u="sng">
                <a:latin typeface="Angsana New" pitchFamily="18" charset="-34"/>
              </a:rPr>
              <a:t>1</a:t>
            </a:r>
            <a:endParaRPr lang="th-TH" sz="3600" b="1" u="sng">
              <a:latin typeface="Angsana New" pitchFamily="18" charset="-34"/>
            </a:endParaRPr>
          </a:p>
        </p:txBody>
      </p:sp>
      <p:sp>
        <p:nvSpPr>
          <p:cNvPr id="21511" name="Rectangle 12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21513" name="ตัวยึดหมายเลขภาพนิ่ง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fld id="{9E075F85-AA14-42D8-B11A-7080288164A0}" type="slidenum">
              <a:rPr lang="en-US" sz="1000" smtClean="0">
                <a:latin typeface="Arial" charset="0"/>
              </a:rPr>
              <a:pPr eaLnBrk="1" hangingPunct="1"/>
              <a:t>86</a:t>
            </a:fld>
            <a:endParaRPr lang="th-TH" sz="1000">
              <a:latin typeface="Arial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9700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69163" y="4643438"/>
              <a:ext cx="1587" cy="1587"/>
            </p14:xfrm>
          </p:contentPart>
        </mc:Choice>
        <mc:Fallback xmlns="">
          <p:pic>
            <p:nvPicPr>
              <p:cNvPr id="29700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227901" y="4602176"/>
                <a:ext cx="84111" cy="84111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Group 6"/>
          <p:cNvGrpSpPr>
            <a:grpSpLocks/>
          </p:cNvGrpSpPr>
          <p:nvPr/>
        </p:nvGrpSpPr>
        <p:grpSpPr bwMode="auto">
          <a:xfrm>
            <a:off x="434973" y="3638551"/>
            <a:ext cx="8080377" cy="954088"/>
            <a:chOff x="204" y="1389"/>
            <a:chExt cx="5090" cy="601"/>
          </a:xfrm>
        </p:grpSpPr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204" y="1389"/>
              <a:ext cx="5090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Angsana New" panose="02020603050405020304" pitchFamily="18" charset="-34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Angsana New" panose="02020603050405020304" pitchFamily="18" charset="-34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Angsana New" panose="02020603050405020304" pitchFamily="18" charset="-34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Angsana New" panose="02020603050405020304" pitchFamily="18" charset="-34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Angsana New" panose="02020603050405020304" pitchFamily="18" charset="-34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Angsana New" panose="02020603050405020304" pitchFamily="18" charset="-34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Angsana New" panose="02020603050405020304" pitchFamily="18" charset="-34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Angsana New" panose="02020603050405020304" pitchFamily="18" charset="-34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Angsana New" panose="02020603050405020304" pitchFamily="18" charset="-34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th-TH" altLang="en-US" sz="2800" b="1" u="sng" dirty="0">
                  <a:latin typeface="Angsana New" panose="02020603050405020304" pitchFamily="18" charset="-34"/>
                </a:rPr>
                <a:t>กรณีที่ </a:t>
              </a:r>
              <a:r>
                <a:rPr lang="en-US" altLang="en-US" sz="2800" b="1" u="sng" dirty="0">
                  <a:latin typeface="Angsana New" panose="02020603050405020304" pitchFamily="18" charset="-34"/>
                </a:rPr>
                <a:t>2</a:t>
              </a:r>
              <a:r>
                <a:rPr lang="en-US" altLang="en-US" sz="2800" dirty="0">
                  <a:latin typeface="Angsana New" panose="02020603050405020304" pitchFamily="18" charset="-34"/>
                </a:rPr>
                <a:t> 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ถ้า </a:t>
              </a:r>
              <a:r>
                <a:rPr lang="en-US" altLang="en-US" sz="2800" dirty="0">
                  <a:latin typeface="Angsana New" panose="02020603050405020304" pitchFamily="18" charset="-34"/>
                </a:rPr>
                <a:t>n 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เป็นจำนวนคี่บวก ให้แบ่ง             หรือ            </a:t>
              </a:r>
              <a:r>
                <a:rPr lang="en-US" altLang="en-US" sz="2800" dirty="0" smtClean="0">
                  <a:latin typeface="Angsana New" panose="02020603050405020304" pitchFamily="18" charset="-34"/>
                </a:rPr>
                <a:t> </a:t>
              </a:r>
              <a:r>
                <a:rPr lang="th-TH" altLang="en-US" sz="2800" dirty="0" smtClean="0">
                  <a:latin typeface="Angsana New" panose="02020603050405020304" pitchFamily="18" charset="-34"/>
                </a:rPr>
                <a:t>กำลังหนึ่งรวม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กับ        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th-TH" altLang="en-US" sz="2800" dirty="0">
                  <a:latin typeface="Angsana New" panose="02020603050405020304" pitchFamily="18" charset="-34"/>
                </a:rPr>
                <a:t>แล้วแทนค่า ด้วยเอกลักษณ์ตรีโกณมิติ </a:t>
              </a:r>
            </a:p>
          </p:txBody>
        </p:sp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2629" y="1442"/>
            <a:ext cx="40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0" name="Equation" r:id="rId9" imgW="329914" imgH="177646" progId="Equation.3">
                    <p:embed/>
                  </p:oleObj>
                </mc:Choice>
                <mc:Fallback>
                  <p:oleObj name="Equation" r:id="rId9" imgW="329914" imgH="177646" progId="Equation.3">
                    <p:embed/>
                    <p:pic>
                      <p:nvPicPr>
                        <p:cNvPr id="4198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1442"/>
                          <a:ext cx="40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9"/>
            <p:cNvGraphicFramePr>
              <a:graphicFrameLocks noChangeAspect="1"/>
            </p:cNvGraphicFramePr>
            <p:nvPr/>
          </p:nvGraphicFramePr>
          <p:xfrm>
            <a:off x="3379" y="1480"/>
            <a:ext cx="41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1" name="Equation" r:id="rId11" imgW="342751" imgH="139639" progId="Equation.3">
                    <p:embed/>
                  </p:oleObj>
                </mc:Choice>
                <mc:Fallback>
                  <p:oleObj name="Equation" r:id="rId11" imgW="342751" imgH="139639" progId="Equation.3">
                    <p:embed/>
                    <p:pic>
                      <p:nvPicPr>
                        <p:cNvPr id="4199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1480"/>
                          <a:ext cx="412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9918520"/>
                </p:ext>
              </p:extLst>
            </p:nvPr>
          </p:nvGraphicFramePr>
          <p:xfrm>
            <a:off x="4893" y="1443"/>
            <a:ext cx="23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2" name="Equation" r:id="rId13" imgW="190335" imgH="177646" progId="Equation.DSMT4">
                    <p:embed/>
                  </p:oleObj>
                </mc:Choice>
                <mc:Fallback>
                  <p:oleObj name="Equation" r:id="rId13" imgW="190335" imgH="177646" progId="Equation.DSMT4">
                    <p:embed/>
                    <p:pic>
                      <p:nvPicPr>
                        <p:cNvPr id="4199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3" y="1443"/>
                          <a:ext cx="23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1"/>
            <p:cNvGraphicFramePr>
              <a:graphicFrameLocks noChangeAspect="1"/>
            </p:cNvGraphicFramePr>
            <p:nvPr/>
          </p:nvGraphicFramePr>
          <p:xfrm>
            <a:off x="2541" y="1685"/>
            <a:ext cx="1315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3" name="Equation" r:id="rId15" imgW="1091726" imgH="228501" progId="Equation.3">
                    <p:embed/>
                  </p:oleObj>
                </mc:Choice>
                <mc:Fallback>
                  <p:oleObj name="Equation" r:id="rId15" imgW="1091726" imgH="228501" progId="Equation.3">
                    <p:embed/>
                    <p:pic>
                      <p:nvPicPr>
                        <p:cNvPr id="4199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1685"/>
                          <a:ext cx="1315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2771800" y="2243137"/>
            <a:ext cx="4832350" cy="708025"/>
            <a:chOff x="2943225" y="2505075"/>
            <a:chExt cx="4832350" cy="708025"/>
          </a:xfrm>
        </p:grpSpPr>
        <p:graphicFrame>
          <p:nvGraphicFramePr>
            <p:cNvPr id="1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6539223"/>
                </p:ext>
              </p:extLst>
            </p:nvPr>
          </p:nvGraphicFramePr>
          <p:xfrm>
            <a:off x="2943225" y="2505075"/>
            <a:ext cx="4832350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4" name="Equation" r:id="rId17" imgW="1993680" imgH="291960" progId="Equation.DSMT4">
                    <p:embed/>
                  </p:oleObj>
                </mc:Choice>
                <mc:Fallback>
                  <p:oleObj name="Equation" r:id="rId17" imgW="1993680" imgH="291960" progId="Equation.DSMT4">
                    <p:embed/>
                    <p:pic>
                      <p:nvPicPr>
                        <p:cNvPr id="1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225" y="2505075"/>
                          <a:ext cx="4832350" cy="708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0"/>
            <p:cNvSpPr>
              <a:spLocks noChangeArrowheads="1"/>
            </p:cNvSpPr>
            <p:nvPr/>
          </p:nvSpPr>
          <p:spPr bwMode="auto">
            <a:xfrm>
              <a:off x="5009785" y="2604701"/>
              <a:ext cx="69923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th-TH" sz="3200" b="1" dirty="0" smtClean="0">
                  <a:latin typeface="Angsana New" pitchFamily="18" charset="-34"/>
                </a:rPr>
                <a:t>และ</a:t>
              </a:r>
              <a:endParaRPr lang="th-TH" sz="3200" b="1" dirty="0">
                <a:latin typeface="Angsana New" pitchFamily="18" charset="-3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3644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395536" y="332656"/>
            <a:ext cx="9557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2800" i="1" u="sng" dirty="0" smtClean="0">
                <a:latin typeface="Angsana New" panose="02020603050405020304" pitchFamily="18" charset="-34"/>
              </a:rPr>
              <a:t>ตัวอย่าง</a:t>
            </a:r>
          </a:p>
        </p:txBody>
      </p:sp>
    </p:spTree>
    <p:extLst>
      <p:ext uri="{BB962C8B-B14F-4D97-AF65-F5344CB8AC3E}">
        <p14:creationId xmlns:p14="http://schemas.microsoft.com/office/powerpoint/2010/main" val="2731956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1212850" y="188640"/>
            <a:ext cx="66976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th-TH" sz="4000" b="1" u="sng">
                <a:latin typeface="Angsana New" pitchFamily="18" charset="-34"/>
              </a:rPr>
              <a:t>การอินทีเกรตฟังก์ชันตรีโกณมิติยกกำลัง</a:t>
            </a:r>
          </a:p>
        </p:txBody>
      </p:sp>
      <p:sp>
        <p:nvSpPr>
          <p:cNvPr id="21509" name="Text Box 9"/>
          <p:cNvSpPr txBox="1">
            <a:spLocks noChangeArrowheads="1"/>
          </p:cNvSpPr>
          <p:nvPr/>
        </p:nvSpPr>
        <p:spPr bwMode="auto">
          <a:xfrm>
            <a:off x="1208088" y="1711052"/>
            <a:ext cx="11826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r>
              <a:rPr lang="th-TH" sz="3600" b="1" u="sng">
                <a:latin typeface="Angsana New" pitchFamily="18" charset="-34"/>
              </a:rPr>
              <a:t>แบบที่ </a:t>
            </a:r>
            <a:r>
              <a:rPr lang="en-US" sz="3600" b="1" u="sng">
                <a:latin typeface="Angsana New" pitchFamily="18" charset="-34"/>
              </a:rPr>
              <a:t>1</a:t>
            </a:r>
            <a:endParaRPr lang="th-TH" sz="3600" b="1" u="sng">
              <a:latin typeface="Angsana New" pitchFamily="18" charset="-34"/>
            </a:endParaRPr>
          </a:p>
        </p:txBody>
      </p:sp>
      <p:sp>
        <p:nvSpPr>
          <p:cNvPr id="21511" name="Rectangle 12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21513" name="ตัวยึดหมายเลขภาพนิ่ง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fld id="{9E075F85-AA14-42D8-B11A-7080288164A0}" type="slidenum">
              <a:rPr lang="en-US" sz="1000" smtClean="0">
                <a:latin typeface="Arial" charset="0"/>
              </a:rPr>
              <a:pPr eaLnBrk="1" hangingPunct="1"/>
              <a:t>88</a:t>
            </a:fld>
            <a:endParaRPr lang="th-TH" sz="1000">
              <a:latin typeface="Arial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9700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69163" y="4643438"/>
              <a:ext cx="1587" cy="1587"/>
            </p14:xfrm>
          </p:contentPart>
        </mc:Choice>
        <mc:Fallback xmlns="">
          <p:pic>
            <p:nvPicPr>
              <p:cNvPr id="29700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227901" y="4602176"/>
                <a:ext cx="84111" cy="84111"/>
              </a:xfrm>
              <a:prstGeom prst="rect">
                <a:avLst/>
              </a:prstGeom>
            </p:spPr>
          </p:pic>
        </mc:Fallback>
      </mc:AlternateContent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43608" y="3173420"/>
            <a:ext cx="4021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2800" b="1" u="sng" dirty="0">
                <a:latin typeface="Angsana New" panose="02020603050405020304" pitchFamily="18" charset="-34"/>
              </a:rPr>
              <a:t>กรณีที่ </a:t>
            </a:r>
            <a:r>
              <a:rPr lang="en-US" altLang="en-US" sz="2800" b="1" u="sng" dirty="0">
                <a:latin typeface="Angsana New" panose="02020603050405020304" pitchFamily="18" charset="-34"/>
              </a:rPr>
              <a:t>3</a:t>
            </a:r>
            <a:r>
              <a:rPr lang="en-US" altLang="en-US" sz="2800" dirty="0">
                <a:latin typeface="Angsana New" panose="02020603050405020304" pitchFamily="18" charset="-34"/>
              </a:rPr>
              <a:t> </a:t>
            </a:r>
            <a:r>
              <a:rPr lang="th-TH" altLang="en-US" sz="2800" dirty="0">
                <a:latin typeface="Angsana New" panose="02020603050405020304" pitchFamily="18" charset="-34"/>
              </a:rPr>
              <a:t>ถ้า </a:t>
            </a:r>
            <a:r>
              <a:rPr lang="en-US" altLang="en-US" sz="2800" dirty="0">
                <a:latin typeface="Angsana New" panose="02020603050405020304" pitchFamily="18" charset="-34"/>
              </a:rPr>
              <a:t>n </a:t>
            </a:r>
            <a:r>
              <a:rPr lang="th-TH" altLang="en-US" sz="2800" dirty="0">
                <a:latin typeface="Angsana New" panose="02020603050405020304" pitchFamily="18" charset="-34"/>
              </a:rPr>
              <a:t>เป็นจำนวนคี่หรือคู่ ใช้สูตร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831750"/>
              </p:ext>
            </p:extLst>
          </p:nvPr>
        </p:nvGraphicFramePr>
        <p:xfrm>
          <a:off x="611560" y="4014276"/>
          <a:ext cx="82581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7" name="Equation" r:id="rId9" imgW="8258343" imgH="952447" progId="Equation.DSMT4">
                  <p:embed/>
                </p:oleObj>
              </mc:Choice>
              <mc:Fallback>
                <p:oleObj name="Equation" r:id="rId9" imgW="8258343" imgH="952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560" y="4014276"/>
                        <a:ext cx="825817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486536"/>
              </p:ext>
            </p:extLst>
          </p:nvPr>
        </p:nvGraphicFramePr>
        <p:xfrm>
          <a:off x="588903" y="5091625"/>
          <a:ext cx="81629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8" name="Equation" r:id="rId11" imgW="8162772" imgH="943095" progId="Equation.DSMT4">
                  <p:embed/>
                </p:oleObj>
              </mc:Choice>
              <mc:Fallback>
                <p:oleObj name="Equation" r:id="rId11" imgW="8162772" imgH="9430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8903" y="5091625"/>
                        <a:ext cx="8162925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771800" y="1628800"/>
            <a:ext cx="4832350" cy="708025"/>
            <a:chOff x="2943225" y="2505075"/>
            <a:chExt cx="4832350" cy="708025"/>
          </a:xfrm>
        </p:grpSpPr>
        <p:graphicFrame>
          <p:nvGraphicFramePr>
            <p:cNvPr id="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6539223"/>
                </p:ext>
              </p:extLst>
            </p:nvPr>
          </p:nvGraphicFramePr>
          <p:xfrm>
            <a:off x="2943225" y="2505075"/>
            <a:ext cx="4832350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79" name="Equation" r:id="rId13" imgW="1993680" imgH="291960" progId="Equation.DSMT4">
                    <p:embed/>
                  </p:oleObj>
                </mc:Choice>
                <mc:Fallback>
                  <p:oleObj name="Equation" r:id="rId13" imgW="1993680" imgH="291960" progId="Equation.DSMT4">
                    <p:embed/>
                    <p:pic>
                      <p:nvPicPr>
                        <p:cNvPr id="1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225" y="2505075"/>
                          <a:ext cx="4832350" cy="708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5009785" y="2604701"/>
              <a:ext cx="69923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th-TH" sz="3200" b="1" dirty="0" smtClean="0">
                  <a:latin typeface="Angsana New" pitchFamily="18" charset="-34"/>
                </a:rPr>
                <a:t>และ</a:t>
              </a:r>
              <a:endParaRPr lang="th-TH" sz="3200" b="1" dirty="0">
                <a:latin typeface="Angsana New" pitchFamily="18" charset="-3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8517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1212850" y="754063"/>
            <a:ext cx="66976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th-TH" sz="4000" b="1" u="sng">
                <a:latin typeface="Angsana New" pitchFamily="18" charset="-34"/>
              </a:rPr>
              <a:t>การอินทีเกรตฟังก์ชันตรีโกณมิติยกกำลัง</a:t>
            </a:r>
          </a:p>
        </p:txBody>
      </p:sp>
      <p:sp>
        <p:nvSpPr>
          <p:cNvPr id="21509" name="Text Box 9"/>
          <p:cNvSpPr txBox="1">
            <a:spLocks noChangeArrowheads="1"/>
          </p:cNvSpPr>
          <p:nvPr/>
        </p:nvSpPr>
        <p:spPr bwMode="auto">
          <a:xfrm>
            <a:off x="1212850" y="1984044"/>
            <a:ext cx="11929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r>
              <a:rPr lang="th-TH" sz="3600" b="1" u="sng" dirty="0">
                <a:latin typeface="Angsana New" pitchFamily="18" charset="-34"/>
              </a:rPr>
              <a:t>แบบที่ </a:t>
            </a:r>
            <a:r>
              <a:rPr lang="th-TH" sz="3600" b="1" u="sng" dirty="0" smtClean="0">
                <a:latin typeface="Angsana New" pitchFamily="18" charset="-34"/>
              </a:rPr>
              <a:t>2</a:t>
            </a:r>
            <a:endParaRPr lang="th-TH" sz="3600" b="1" u="sng" dirty="0">
              <a:latin typeface="Angsana New" pitchFamily="18" charset="-34"/>
            </a:endParaRPr>
          </a:p>
        </p:txBody>
      </p:sp>
      <p:sp>
        <p:nvSpPr>
          <p:cNvPr id="21511" name="Rectangle 12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21513" name="ตัวยึดหมายเลขภาพนิ่ง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fld id="{9E075F85-AA14-42D8-B11A-7080288164A0}" type="slidenum">
              <a:rPr lang="en-US" sz="1000" smtClean="0">
                <a:latin typeface="Arial" charset="0"/>
              </a:rPr>
              <a:pPr eaLnBrk="1" hangingPunct="1"/>
              <a:t>89</a:t>
            </a:fld>
            <a:endParaRPr lang="th-TH" sz="1000">
              <a:latin typeface="Arial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9700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69163" y="4643438"/>
              <a:ext cx="1587" cy="1587"/>
            </p14:xfrm>
          </p:contentPart>
        </mc:Choice>
        <mc:Fallback xmlns="">
          <p:pic>
            <p:nvPicPr>
              <p:cNvPr id="29700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227901" y="4602176"/>
                <a:ext cx="84111" cy="84111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262794"/>
              </p:ext>
            </p:extLst>
          </p:nvPr>
        </p:nvGraphicFramePr>
        <p:xfrm>
          <a:off x="3347864" y="1916685"/>
          <a:ext cx="34861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Equation" r:id="rId9" imgW="3486217" imgH="780877" progId="Equation.DSMT4">
                  <p:embed/>
                </p:oleObj>
              </mc:Choice>
              <mc:Fallback>
                <p:oleObj name="Equation" r:id="rId9" imgW="3486217" imgH="7808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7864" y="1916685"/>
                        <a:ext cx="348615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539552" y="3074987"/>
            <a:ext cx="8353425" cy="946150"/>
            <a:chOff x="382588" y="1965325"/>
            <a:chExt cx="8353425" cy="946150"/>
          </a:xfrm>
        </p:grpSpPr>
        <p:sp>
          <p:nvSpPr>
            <p:cNvPr id="19" name="Rectangle 7"/>
            <p:cNvSpPr>
              <a:spLocks noChangeArrowheads="1"/>
            </p:cNvSpPr>
            <p:nvPr/>
          </p:nvSpPr>
          <p:spPr bwMode="auto">
            <a:xfrm>
              <a:off x="382588" y="1965325"/>
              <a:ext cx="8353425" cy="946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Angsana New" panose="02020603050405020304" pitchFamily="18" charset="-34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Angsana New" panose="02020603050405020304" pitchFamily="18" charset="-34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Angsana New" panose="02020603050405020304" pitchFamily="18" charset="-34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Angsana New" panose="02020603050405020304" pitchFamily="18" charset="-34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Angsana New" panose="02020603050405020304" pitchFamily="18" charset="-34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Angsana New" panose="02020603050405020304" pitchFamily="18" charset="-34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Angsana New" panose="02020603050405020304" pitchFamily="18" charset="-34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Angsana New" panose="02020603050405020304" pitchFamily="18" charset="-34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Angsana New" panose="02020603050405020304" pitchFamily="18" charset="-34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th-TH" altLang="en-US" sz="2800" b="1" u="sng" dirty="0">
                  <a:latin typeface="Angsana New" panose="02020603050405020304" pitchFamily="18" charset="-34"/>
                </a:rPr>
                <a:t>กรณีที่ </a:t>
              </a:r>
              <a:r>
                <a:rPr lang="en-US" altLang="en-US" sz="2800" b="1" u="sng" dirty="0">
                  <a:latin typeface="Angsana New" panose="02020603050405020304" pitchFamily="18" charset="-34"/>
                </a:rPr>
                <a:t>1</a:t>
              </a:r>
              <a:r>
                <a:rPr lang="en-US" altLang="en-US" sz="2800" dirty="0">
                  <a:latin typeface="Angsana New" panose="02020603050405020304" pitchFamily="18" charset="-34"/>
                </a:rPr>
                <a:t>	 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ถ้า </a:t>
              </a:r>
              <a:r>
                <a:rPr lang="en-US" altLang="en-US" sz="2800" dirty="0">
                  <a:latin typeface="Angsana New" panose="02020603050405020304" pitchFamily="18" charset="-34"/>
                </a:rPr>
                <a:t>m 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หรือ </a:t>
              </a:r>
              <a:r>
                <a:rPr lang="en-US" altLang="en-US" sz="2800" dirty="0">
                  <a:latin typeface="Angsana New" panose="02020603050405020304" pitchFamily="18" charset="-34"/>
                </a:rPr>
                <a:t>n 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เป็นจำนวนคี่บวก ให้แบ่งตรีโกณที่มีกำลังเลขคี่ออกมากำลังหนึ่ง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th-TH" altLang="en-US" sz="2800" dirty="0">
                  <a:latin typeface="Angsana New" panose="02020603050405020304" pitchFamily="18" charset="-34"/>
                </a:rPr>
                <a:t>มากรวมกับ </a:t>
              </a:r>
              <a:r>
                <a:rPr lang="en-US" altLang="en-US" sz="2800" dirty="0">
                  <a:latin typeface="Angsana New" panose="02020603050405020304" pitchFamily="18" charset="-34"/>
                </a:rPr>
                <a:t>dx 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แล้วเทอมที่เหลือใช้เอกลักษณ์ตรีโกณ</a:t>
              </a:r>
            </a:p>
          </p:txBody>
        </p:sp>
        <p:graphicFrame>
          <p:nvGraphicFramePr>
            <p:cNvPr id="2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372983"/>
                </p:ext>
              </p:extLst>
            </p:nvPr>
          </p:nvGraphicFramePr>
          <p:xfrm>
            <a:off x="5643563" y="2405063"/>
            <a:ext cx="2087562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8" name="Equation" r:id="rId11" imgW="1091726" imgH="228501" progId="Equation.3">
                    <p:embed/>
                  </p:oleObj>
                </mc:Choice>
                <mc:Fallback>
                  <p:oleObj name="Equation" r:id="rId11" imgW="1091726" imgH="228501" progId="Equation.3">
                    <p:embed/>
                    <p:pic>
                      <p:nvPicPr>
                        <p:cNvPr id="4711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563" y="2405063"/>
                          <a:ext cx="2087562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20083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755576" y="620688"/>
            <a:ext cx="7632848" cy="3539430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สมมติว่าจำนวนแถบเพิ่มขึ้นอย่างไม่มีจำกัดแล้วทำให้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∆</a:t>
            </a:r>
            <a:r>
              <a:rPr lang="en-US" sz="3200" i="1" dirty="0">
                <a:latin typeface="Angsana New" panose="02020603050405020304" pitchFamily="18" charset="-34"/>
                <a:cs typeface="Angsana New" panose="02020603050405020304" pitchFamily="18" charset="-34"/>
              </a:rPr>
              <a:t>x </a:t>
            </a:r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เข้าสู่ </a:t>
            </a:r>
            <a:r>
              <a:rPr lang="" sz="3200" dirty="0">
                <a:solidFill>
                  <a:srgbClr val="0070C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“</a:t>
            </a:r>
            <a:r>
              <a:rPr lang="th-TH" sz="3200" dirty="0">
                <a:solidFill>
                  <a:srgbClr val="0070C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ศูนย์</a:t>
            </a:r>
            <a:r>
              <a:rPr lang="" sz="3200" dirty="0">
                <a:solidFill>
                  <a:srgbClr val="0070C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”</a:t>
            </a:r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 แล้วจะได้ว่า</a:t>
            </a:r>
          </a:p>
          <a:p>
            <a:endParaRPr lang="th-TH" sz="24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endParaRPr lang="th-TH" sz="24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endParaRPr lang="th-TH" sz="24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r>
              <a:rPr lang="th-TH" sz="2400" dirty="0">
                <a:latin typeface="Angsana New" panose="02020603050405020304" pitchFamily="18" charset="-34"/>
                <a:cs typeface="Angsana New" panose="02020603050405020304" pitchFamily="18" charset="-34"/>
              </a:rPr>
              <a:t>สามารถแทนได้ด้วยการอินทีเกรต</a:t>
            </a:r>
          </a:p>
          <a:p>
            <a:endParaRPr lang="th-TH" sz="24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endParaRPr lang="th-TH" sz="24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endParaRPr lang="th-TH" sz="24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endParaRPr lang="th-TH" sz="24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204" y="0"/>
            <a:ext cx="4320480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th-TH" sz="2800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ผลรวมของรีมันน์ (</a:t>
            </a:r>
            <a:r>
              <a:rPr lang="en-US" sz="2800" u="sng" dirty="0">
                <a:latin typeface="Angsana New" panose="02020603050405020304" pitchFamily="18" charset="-34"/>
                <a:cs typeface="Angsana New" panose="02020603050405020304" pitchFamily="18" charset="-34"/>
              </a:rPr>
              <a:t>Riemann sums)</a:t>
            </a:r>
            <a:endParaRPr lang="th-TH" sz="2800" u="sng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42960"/>
              </p:ext>
            </p:extLst>
          </p:nvPr>
        </p:nvGraphicFramePr>
        <p:xfrm>
          <a:off x="3419872" y="1268760"/>
          <a:ext cx="1992272" cy="946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1022191" imgH="486127" progId="Equation.DSMT4">
                  <p:embed/>
                </p:oleObj>
              </mc:Choice>
              <mc:Fallback>
                <p:oleObj name="Equation" r:id="rId3" imgW="1022191" imgH="4861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872" y="1268760"/>
                        <a:ext cx="1992272" cy="946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47919" y="2897647"/>
            <a:ext cx="2448161" cy="1062706"/>
          </a:xfrm>
          <a:prstGeom prst="rect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</p:pic>
      <p:grpSp>
        <p:nvGrpSpPr>
          <p:cNvPr id="51" name="Group 50"/>
          <p:cNvGrpSpPr/>
          <p:nvPr/>
        </p:nvGrpSpPr>
        <p:grpSpPr>
          <a:xfrm>
            <a:off x="1738665" y="3551605"/>
            <a:ext cx="2520280" cy="584775"/>
            <a:chOff x="1738665" y="3551605"/>
            <a:chExt cx="2520280" cy="584775"/>
          </a:xfrm>
        </p:grpSpPr>
        <p:sp>
          <p:nvSpPr>
            <p:cNvPr id="27" name="Rectangle 26"/>
            <p:cNvSpPr/>
            <p:nvPr/>
          </p:nvSpPr>
          <p:spPr>
            <a:xfrm>
              <a:off x="1738665" y="3551605"/>
              <a:ext cx="1377300" cy="584775"/>
            </a:xfrm>
            <a:prstGeom prst="rect">
              <a:avLst/>
            </a:prstGeom>
            <a:solidFill>
              <a:srgbClr val="FFFFCC"/>
            </a:solidFill>
          </p:spPr>
          <p:txBody>
            <a:bodyPr wrap="none">
              <a:spAutoFit/>
            </a:bodyPr>
            <a:lstStyle/>
            <a:p>
              <a:r>
                <a:rPr lang="en-US" sz="3200" i="1" u="sng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summation</a:t>
              </a:r>
              <a:endParaRPr lang="th-TH" sz="3200" i="1" u="sng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cxnSp>
          <p:nvCxnSpPr>
            <p:cNvPr id="30" name="Straight Arrow Connector 29"/>
            <p:cNvCxnSpPr>
              <a:stCxn id="27" idx="3"/>
            </p:cNvCxnSpPr>
            <p:nvPr/>
          </p:nvCxnSpPr>
          <p:spPr>
            <a:xfrm flipV="1">
              <a:off x="3115965" y="3551605"/>
              <a:ext cx="1142980" cy="29238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>
            <a:off x="5004048" y="2348880"/>
            <a:ext cx="1775686" cy="864096"/>
            <a:chOff x="5796136" y="2708920"/>
            <a:chExt cx="1775686" cy="864096"/>
          </a:xfrm>
        </p:grpSpPr>
        <p:sp>
          <p:nvSpPr>
            <p:cNvPr id="26" name="Rectangle 25"/>
            <p:cNvSpPr/>
            <p:nvPr/>
          </p:nvSpPr>
          <p:spPr>
            <a:xfrm>
              <a:off x="6228184" y="2708920"/>
              <a:ext cx="1343638" cy="461665"/>
            </a:xfrm>
            <a:prstGeom prst="rect">
              <a:avLst/>
            </a:prstGeom>
            <a:solidFill>
              <a:srgbClr val="FFFFCC"/>
            </a:solidFill>
          </p:spPr>
          <p:txBody>
            <a:bodyPr wrap="none">
              <a:spAutoFit/>
            </a:bodyPr>
            <a:lstStyle/>
            <a:p>
              <a:r>
                <a:rPr lang="th-TH" sz="2400" i="1" u="sng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ฟังก์ชัน ของ </a:t>
              </a:r>
              <a:r>
                <a:rPr lang="en-US" sz="2400" i="1" u="sng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x</a:t>
              </a:r>
              <a:endParaRPr lang="th-TH" sz="2400" i="1" u="sng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cxnSp>
          <p:nvCxnSpPr>
            <p:cNvPr id="35" name="Straight Arrow Connector 34"/>
            <p:cNvCxnSpPr>
              <a:stCxn id="26" idx="1"/>
            </p:cNvCxnSpPr>
            <p:nvPr/>
          </p:nvCxnSpPr>
          <p:spPr>
            <a:xfrm flipH="1">
              <a:off x="5796136" y="2939753"/>
              <a:ext cx="432048" cy="63326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491880" y="3170585"/>
            <a:ext cx="2521844" cy="2415753"/>
            <a:chOff x="3563888" y="3170585"/>
            <a:chExt cx="2521844" cy="2415753"/>
          </a:xfrm>
        </p:grpSpPr>
        <p:sp>
          <p:nvSpPr>
            <p:cNvPr id="28" name="Rectangle 27"/>
            <p:cNvSpPr/>
            <p:nvPr/>
          </p:nvSpPr>
          <p:spPr>
            <a:xfrm>
              <a:off x="3563888" y="4509120"/>
              <a:ext cx="2521844" cy="1077218"/>
            </a:xfrm>
            <a:prstGeom prst="rect">
              <a:avLst/>
            </a:prstGeom>
            <a:solidFill>
              <a:srgbClr val="FFFFCC"/>
            </a:solidFill>
          </p:spPr>
          <p:txBody>
            <a:bodyPr wrap="none">
              <a:spAutoFit/>
            </a:bodyPr>
            <a:lstStyle/>
            <a:p>
              <a:pPr algn="ctr"/>
              <a:r>
                <a:rPr lang="th-TH" sz="3200" i="1" u="sng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จำกัดขอบเขต </a:t>
              </a:r>
            </a:p>
            <a:p>
              <a:pPr algn="ctr"/>
              <a:r>
                <a:rPr lang="th-TH" sz="3200" i="1" u="sng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(</a:t>
              </a:r>
              <a:r>
                <a:rPr lang="en-US" sz="3200" i="1" u="sng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limits of integration</a:t>
              </a:r>
              <a:r>
                <a:rPr lang="th-TH" sz="3200" i="1" u="sng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)</a:t>
              </a:r>
            </a:p>
          </p:txBody>
        </p:sp>
        <p:cxnSp>
          <p:nvCxnSpPr>
            <p:cNvPr id="31" name="Straight Arrow Connector 30"/>
            <p:cNvCxnSpPr>
              <a:stCxn id="28" idx="0"/>
            </p:cNvCxnSpPr>
            <p:nvPr/>
          </p:nvCxnSpPr>
          <p:spPr>
            <a:xfrm flipH="1" flipV="1">
              <a:off x="4562907" y="3170585"/>
              <a:ext cx="261903" cy="133853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>
              <a:stCxn id="28" idx="0"/>
            </p:cNvCxnSpPr>
            <p:nvPr/>
          </p:nvCxnSpPr>
          <p:spPr>
            <a:xfrm flipH="1" flipV="1">
              <a:off x="4562907" y="3789040"/>
              <a:ext cx="261903" cy="72008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52"/>
          <p:cNvGrpSpPr/>
          <p:nvPr/>
        </p:nvGrpSpPr>
        <p:grpSpPr>
          <a:xfrm>
            <a:off x="5597667" y="3566673"/>
            <a:ext cx="2435775" cy="510399"/>
            <a:chOff x="5469471" y="2660186"/>
            <a:chExt cx="2435775" cy="510399"/>
          </a:xfrm>
        </p:grpSpPr>
        <p:sp>
          <p:nvSpPr>
            <p:cNvPr id="22" name="Rectangle 25"/>
            <p:cNvSpPr/>
            <p:nvPr/>
          </p:nvSpPr>
          <p:spPr>
            <a:xfrm>
              <a:off x="6228184" y="2708920"/>
              <a:ext cx="1677062" cy="461665"/>
            </a:xfrm>
            <a:prstGeom prst="rect">
              <a:avLst/>
            </a:prstGeom>
            <a:solidFill>
              <a:srgbClr val="FFFFCC"/>
            </a:solidFill>
          </p:spPr>
          <p:txBody>
            <a:bodyPr wrap="none">
              <a:spAutoFit/>
            </a:bodyPr>
            <a:lstStyle/>
            <a:p>
              <a:r>
                <a:rPr lang="en-US" sz="2400" i="1" u="sng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differential </a:t>
              </a:r>
              <a:r>
                <a:rPr lang="th-TH" sz="2400" i="1" u="sng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ของ </a:t>
              </a:r>
              <a:r>
                <a:rPr lang="en-US" sz="2400" i="1" u="sng" dirty="0">
                  <a:latin typeface="Angsana New" panose="02020603050405020304" pitchFamily="18" charset="-34"/>
                  <a:cs typeface="Angsana New" panose="02020603050405020304" pitchFamily="18" charset="-34"/>
                </a:rPr>
                <a:t>x</a:t>
              </a:r>
              <a:endParaRPr lang="th-TH" sz="2400" i="1" u="sng" dirty="0">
                <a:latin typeface="Angsana New" panose="02020603050405020304" pitchFamily="18" charset="-34"/>
                <a:cs typeface="Angsana New" panose="02020603050405020304" pitchFamily="18" charset="-34"/>
              </a:endParaRPr>
            </a:p>
          </p:txBody>
        </p:sp>
        <p:cxnSp>
          <p:nvCxnSpPr>
            <p:cNvPr id="23" name="Straight Arrow Connector 34"/>
            <p:cNvCxnSpPr>
              <a:stCxn id="22" idx="1"/>
            </p:cNvCxnSpPr>
            <p:nvPr/>
          </p:nvCxnSpPr>
          <p:spPr>
            <a:xfrm flipH="1" flipV="1">
              <a:off x="5469471" y="2660186"/>
              <a:ext cx="758713" cy="27956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472320" y="4259520"/>
              <a:ext cx="8115840" cy="1737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62960" y="4250160"/>
                <a:ext cx="8134560" cy="175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491620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395536" y="332656"/>
            <a:ext cx="9557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2800" i="1" u="sng" dirty="0" smtClean="0">
                <a:latin typeface="Angsana New" panose="02020603050405020304" pitchFamily="18" charset="-34"/>
              </a:rPr>
              <a:t>ตัวอย่าง</a:t>
            </a:r>
          </a:p>
        </p:txBody>
      </p:sp>
    </p:spTree>
    <p:extLst>
      <p:ext uri="{BB962C8B-B14F-4D97-AF65-F5344CB8AC3E}">
        <p14:creationId xmlns:p14="http://schemas.microsoft.com/office/powerpoint/2010/main" val="59406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4381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1212850" y="754063"/>
            <a:ext cx="66976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th-TH" sz="4000" b="1" u="sng">
                <a:latin typeface="Angsana New" pitchFamily="18" charset="-34"/>
              </a:rPr>
              <a:t>การอินทีเกรตฟังก์ชันตรีโกณมิติยกกำลัง</a:t>
            </a:r>
          </a:p>
        </p:txBody>
      </p:sp>
      <p:sp>
        <p:nvSpPr>
          <p:cNvPr id="21509" name="Text Box 9"/>
          <p:cNvSpPr txBox="1">
            <a:spLocks noChangeArrowheads="1"/>
          </p:cNvSpPr>
          <p:nvPr/>
        </p:nvSpPr>
        <p:spPr bwMode="auto">
          <a:xfrm>
            <a:off x="1212850" y="1984044"/>
            <a:ext cx="11929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r>
              <a:rPr lang="th-TH" sz="3600" b="1" u="sng" dirty="0">
                <a:latin typeface="Angsana New" pitchFamily="18" charset="-34"/>
              </a:rPr>
              <a:t>แบบที่ </a:t>
            </a:r>
            <a:r>
              <a:rPr lang="th-TH" sz="3600" b="1" u="sng" dirty="0" smtClean="0">
                <a:latin typeface="Angsana New" pitchFamily="18" charset="-34"/>
              </a:rPr>
              <a:t>2</a:t>
            </a:r>
            <a:endParaRPr lang="th-TH" sz="3600" b="1" u="sng" dirty="0">
              <a:latin typeface="Angsana New" pitchFamily="18" charset="-34"/>
            </a:endParaRPr>
          </a:p>
        </p:txBody>
      </p:sp>
      <p:sp>
        <p:nvSpPr>
          <p:cNvPr id="21511" name="Rectangle 12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21513" name="ตัวยึดหมายเลขภาพนิ่ง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ngsana New" pitchFamily="18" charset="-34"/>
              </a:defRPr>
            </a:lvl9pPr>
          </a:lstStyle>
          <a:p>
            <a:pPr eaLnBrk="1" hangingPunct="1"/>
            <a:fld id="{9E075F85-AA14-42D8-B11A-7080288164A0}" type="slidenum">
              <a:rPr lang="en-US" sz="1000" smtClean="0">
                <a:latin typeface="Arial" charset="0"/>
              </a:rPr>
              <a:pPr eaLnBrk="1" hangingPunct="1"/>
              <a:t>92</a:t>
            </a:fld>
            <a:endParaRPr lang="th-TH" sz="1000">
              <a:latin typeface="Arial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9700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69163" y="4643438"/>
              <a:ext cx="1587" cy="1587"/>
            </p14:xfrm>
          </p:contentPart>
        </mc:Choice>
        <mc:Fallback xmlns="">
          <p:pic>
            <p:nvPicPr>
              <p:cNvPr id="29700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227901" y="4602176"/>
                <a:ext cx="84111" cy="84111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347864" y="1916685"/>
          <a:ext cx="34861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Equation" r:id="rId9" imgW="3486217" imgH="780877" progId="Equation.DSMT4">
                  <p:embed/>
                </p:oleObj>
              </mc:Choice>
              <mc:Fallback>
                <p:oleObj name="Equation" r:id="rId9" imgW="3486217" imgH="780877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7864" y="1916685"/>
                        <a:ext cx="348615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212850" y="3178389"/>
            <a:ext cx="63385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2800" b="1" u="sng" dirty="0" smtClean="0">
                <a:latin typeface="Angsana New" panose="02020603050405020304" pitchFamily="18" charset="-34"/>
              </a:rPr>
              <a:t>กรณี</a:t>
            </a:r>
            <a:r>
              <a:rPr lang="th-TH" altLang="en-US" sz="2800" b="1" u="sng" dirty="0">
                <a:latin typeface="Angsana New" panose="02020603050405020304" pitchFamily="18" charset="-34"/>
              </a:rPr>
              <a:t>ที่ </a:t>
            </a:r>
            <a:r>
              <a:rPr lang="en-US" altLang="en-US" sz="2800" b="1" u="sng" dirty="0">
                <a:latin typeface="Angsana New" panose="02020603050405020304" pitchFamily="18" charset="-34"/>
              </a:rPr>
              <a:t>2</a:t>
            </a:r>
            <a:r>
              <a:rPr lang="en-US" altLang="en-US" sz="2800" dirty="0">
                <a:latin typeface="Angsana New" panose="02020603050405020304" pitchFamily="18" charset="-34"/>
              </a:rPr>
              <a:t>	  </a:t>
            </a:r>
            <a:r>
              <a:rPr lang="th-TH" altLang="en-US" sz="2800" dirty="0">
                <a:latin typeface="Angsana New" panose="02020603050405020304" pitchFamily="18" charset="-34"/>
              </a:rPr>
              <a:t>ถ้า </a:t>
            </a:r>
            <a:r>
              <a:rPr lang="en-US" altLang="en-US" sz="2800" dirty="0">
                <a:latin typeface="Angsana New" panose="02020603050405020304" pitchFamily="18" charset="-34"/>
              </a:rPr>
              <a:t>m </a:t>
            </a:r>
            <a:r>
              <a:rPr lang="th-TH" altLang="en-US" sz="2800" dirty="0">
                <a:latin typeface="Angsana New" panose="02020603050405020304" pitchFamily="18" charset="-34"/>
              </a:rPr>
              <a:t>และ </a:t>
            </a:r>
            <a:r>
              <a:rPr lang="en-US" altLang="en-US" sz="2800" dirty="0">
                <a:latin typeface="Angsana New" panose="02020603050405020304" pitchFamily="18" charset="-34"/>
              </a:rPr>
              <a:t>n </a:t>
            </a:r>
            <a:r>
              <a:rPr lang="th-TH" altLang="en-US" sz="2800" dirty="0">
                <a:latin typeface="Angsana New" panose="02020603050405020304" pitchFamily="18" charset="-34"/>
              </a:rPr>
              <a:t>เป็นจำนวนคู่บวก ให้ใช้สูตรลดทอนกำลัง</a:t>
            </a:r>
          </a:p>
        </p:txBody>
      </p:sp>
    </p:spTree>
    <p:extLst>
      <p:ext uri="{BB962C8B-B14F-4D97-AF65-F5344CB8AC3E}">
        <p14:creationId xmlns:p14="http://schemas.microsoft.com/office/powerpoint/2010/main" val="240342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395536" y="332656"/>
            <a:ext cx="9557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2800" i="1" u="sng" dirty="0" smtClean="0">
                <a:latin typeface="Angsana New" panose="02020603050405020304" pitchFamily="18" charset="-34"/>
              </a:rPr>
              <a:t>ตัวอย่าง</a:t>
            </a:r>
          </a:p>
        </p:txBody>
      </p:sp>
    </p:spTree>
    <p:extLst>
      <p:ext uri="{BB962C8B-B14F-4D97-AF65-F5344CB8AC3E}">
        <p14:creationId xmlns:p14="http://schemas.microsoft.com/office/powerpoint/2010/main" val="2771555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51197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8571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4"/>
          <p:cNvSpPr>
            <a:spLocks noChangeArrowheads="1"/>
          </p:cNvSpPr>
          <p:nvPr/>
        </p:nvSpPr>
        <p:spPr bwMode="auto">
          <a:xfrm>
            <a:off x="3122166" y="332656"/>
            <a:ext cx="3267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4400" b="1" u="sng">
                <a:latin typeface="Angsana New" panose="02020603050405020304" pitchFamily="18" charset="-34"/>
              </a:rPr>
              <a:t>เทคนิคการอินทีเกรต</a:t>
            </a:r>
          </a:p>
        </p:txBody>
      </p:sp>
      <p:grpSp>
        <p:nvGrpSpPr>
          <p:cNvPr id="72707" name="Group 8"/>
          <p:cNvGrpSpPr>
            <a:grpSpLocks/>
          </p:cNvGrpSpPr>
          <p:nvPr/>
        </p:nvGrpSpPr>
        <p:grpSpPr bwMode="auto">
          <a:xfrm>
            <a:off x="1007616" y="2148756"/>
            <a:ext cx="4006850" cy="865187"/>
            <a:chOff x="1535" y="1199"/>
            <a:chExt cx="2676" cy="726"/>
          </a:xfrm>
        </p:grpSpPr>
        <p:sp>
          <p:nvSpPr>
            <p:cNvPr id="72718" name="Rectangle 5"/>
            <p:cNvSpPr>
              <a:spLocks noChangeArrowheads="1"/>
            </p:cNvSpPr>
            <p:nvPr/>
          </p:nvSpPr>
          <p:spPr bwMode="auto">
            <a:xfrm>
              <a:off x="1535" y="1199"/>
              <a:ext cx="2676" cy="726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th-TH" altLang="en-US" sz="1800"/>
            </a:p>
          </p:txBody>
        </p:sp>
        <p:graphicFrame>
          <p:nvGraphicFramePr>
            <p:cNvPr id="72719" name="Object 6"/>
            <p:cNvGraphicFramePr>
              <a:graphicFrameLocks noChangeAspect="1"/>
            </p:cNvGraphicFramePr>
            <p:nvPr/>
          </p:nvGraphicFramePr>
          <p:xfrm>
            <a:off x="1678" y="1264"/>
            <a:ext cx="2381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6" name="Equation" r:id="rId3" imgW="1117600" imgH="279400" progId="Equation.3">
                    <p:embed/>
                  </p:oleObj>
                </mc:Choice>
                <mc:Fallback>
                  <p:oleObj name="Equation" r:id="rId3" imgW="1117600" imgH="279400" progId="Equation.3">
                    <p:embed/>
                    <p:pic>
                      <p:nvPicPr>
                        <p:cNvPr id="7271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" y="1264"/>
                          <a:ext cx="2381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08" name="Rectangle 9"/>
          <p:cNvSpPr>
            <a:spLocks noChangeArrowheads="1"/>
          </p:cNvSpPr>
          <p:nvPr/>
        </p:nvSpPr>
        <p:spPr bwMode="auto">
          <a:xfrm>
            <a:off x="648841" y="1501056"/>
            <a:ext cx="2411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Angsana New" panose="02020603050405020304" pitchFamily="18" charset="-34"/>
              </a:rPr>
              <a:t> </a:t>
            </a:r>
            <a:r>
              <a:rPr lang="th-TH" altLang="en-US" sz="2800">
                <a:latin typeface="Angsana New" panose="02020603050405020304" pitchFamily="18" charset="-34"/>
              </a:rPr>
              <a:t>การอินทีเกรตทีละส่วน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75816" y="3647356"/>
            <a:ext cx="6769100" cy="2174875"/>
            <a:chOff x="249" y="2559"/>
            <a:chExt cx="4264" cy="1370"/>
          </a:xfrm>
        </p:grpSpPr>
        <p:sp>
          <p:nvSpPr>
            <p:cNvPr id="72715" name="Rectangle 10"/>
            <p:cNvSpPr>
              <a:spLocks noChangeArrowheads="1"/>
            </p:cNvSpPr>
            <p:nvPr/>
          </p:nvSpPr>
          <p:spPr bwMode="auto">
            <a:xfrm>
              <a:off x="436" y="2559"/>
              <a:ext cx="269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th-TH" altLang="en-US" sz="2800" u="sng" dirty="0">
                  <a:latin typeface="Angsana New" panose="02020603050405020304" pitchFamily="18" charset="-34"/>
                </a:rPr>
                <a:t>ลักษณะของฟังก์ชันที่ใช้อินทีเกรตทีละส่วน</a:t>
              </a:r>
            </a:p>
          </p:txBody>
        </p:sp>
        <p:sp>
          <p:nvSpPr>
            <p:cNvPr id="72716" name="Rectangle 11"/>
            <p:cNvSpPr>
              <a:spLocks noChangeArrowheads="1"/>
            </p:cNvSpPr>
            <p:nvPr/>
          </p:nvSpPr>
          <p:spPr bwMode="auto">
            <a:xfrm>
              <a:off x="249" y="3058"/>
              <a:ext cx="3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dirty="0">
                  <a:latin typeface="Angsana New" panose="02020603050405020304" pitchFamily="18" charset="-34"/>
                </a:rPr>
                <a:t>1. 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ฟังก์ชันที่อยู่ในรูปของผลคูณของสองฟังก์ชัน เช่น </a:t>
              </a:r>
            </a:p>
          </p:txBody>
        </p:sp>
        <p:graphicFrame>
          <p:nvGraphicFramePr>
            <p:cNvPr id="72717" name="Object 12"/>
            <p:cNvGraphicFramePr>
              <a:graphicFrameLocks noChangeAspect="1"/>
            </p:cNvGraphicFramePr>
            <p:nvPr/>
          </p:nvGraphicFramePr>
          <p:xfrm>
            <a:off x="521" y="3579"/>
            <a:ext cx="399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7" name="Equation" r:id="rId5" imgW="3149600" imgH="279400" progId="Equation.3">
                    <p:embed/>
                  </p:oleObj>
                </mc:Choice>
                <mc:Fallback>
                  <p:oleObj name="Equation" r:id="rId5" imgW="3149600" imgH="279400" progId="Equation.3">
                    <p:embed/>
                    <p:pic>
                      <p:nvPicPr>
                        <p:cNvPr id="7271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579"/>
                          <a:ext cx="3992" cy="350"/>
                        </a:xfrm>
                        <a:prstGeom prst="rect">
                          <a:avLst/>
                        </a:prstGeom>
                        <a:solidFill>
                          <a:srgbClr val="99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1" name="Rectangle 15"/>
          <p:cNvSpPr>
            <a:spLocks noChangeArrowheads="1"/>
          </p:cNvSpPr>
          <p:nvPr/>
        </p:nvSpPr>
        <p:spPr bwMode="auto">
          <a:xfrm>
            <a:off x="2495103" y="5161831"/>
            <a:ext cx="203200" cy="779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th-TH" altLang="en-US" sz="1800"/>
          </a:p>
        </p:txBody>
      </p:sp>
      <p:sp>
        <p:nvSpPr>
          <p:cNvPr id="72712" name="Rectangle 16"/>
          <p:cNvSpPr>
            <a:spLocks noChangeArrowheads="1"/>
          </p:cNvSpPr>
          <p:nvPr/>
        </p:nvSpPr>
        <p:spPr bwMode="auto">
          <a:xfrm>
            <a:off x="3757166" y="5174531"/>
            <a:ext cx="203200" cy="779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th-TH" altLang="en-US" sz="1800"/>
          </a:p>
        </p:txBody>
      </p:sp>
      <p:sp>
        <p:nvSpPr>
          <p:cNvPr id="72713" name="Rectangle 17"/>
          <p:cNvSpPr>
            <a:spLocks noChangeArrowheads="1"/>
          </p:cNvSpPr>
          <p:nvPr/>
        </p:nvSpPr>
        <p:spPr bwMode="auto">
          <a:xfrm>
            <a:off x="5578028" y="5174531"/>
            <a:ext cx="203200" cy="779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th-TH" altLang="en-US" sz="1800"/>
          </a:p>
        </p:txBody>
      </p:sp>
      <p:sp>
        <p:nvSpPr>
          <p:cNvPr id="72714" name="ตัวยึดหมายเลขภาพนิ่ง 1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D06A22-A6DB-41D9-861D-31EF27D4EAFE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6</a:t>
            </a:fld>
            <a:endParaRPr lang="th-TH" altLang="en-US" sz="10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0576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30" name="Group 27"/>
          <p:cNvGrpSpPr>
            <a:grpSpLocks/>
          </p:cNvGrpSpPr>
          <p:nvPr/>
        </p:nvGrpSpPr>
        <p:grpSpPr bwMode="auto">
          <a:xfrm>
            <a:off x="1042988" y="1943100"/>
            <a:ext cx="5905500" cy="673100"/>
            <a:chOff x="385" y="1162"/>
            <a:chExt cx="3720" cy="424"/>
          </a:xfrm>
        </p:grpSpPr>
        <p:sp>
          <p:nvSpPr>
            <p:cNvPr id="73752" name="Rectangle 5"/>
            <p:cNvSpPr>
              <a:spLocks noChangeArrowheads="1"/>
            </p:cNvSpPr>
            <p:nvPr/>
          </p:nvSpPr>
          <p:spPr bwMode="auto">
            <a:xfrm>
              <a:off x="385" y="1207"/>
              <a:ext cx="16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>
                  <a:latin typeface="Angsana New" panose="02020603050405020304" pitchFamily="18" charset="-34"/>
                </a:rPr>
                <a:t>2.</a:t>
              </a:r>
              <a:r>
                <a:rPr lang="th-TH" altLang="en-US" sz="2800">
                  <a:latin typeface="Angsana New" panose="02020603050405020304" pitchFamily="18" charset="-34"/>
                </a:rPr>
                <a:t> ฟังก์ชันลอการิทึม เช่น </a:t>
              </a:r>
            </a:p>
          </p:txBody>
        </p:sp>
        <p:graphicFrame>
          <p:nvGraphicFramePr>
            <p:cNvPr id="73753" name="Object 4"/>
            <p:cNvGraphicFramePr>
              <a:graphicFrameLocks noChangeAspect="1"/>
            </p:cNvGraphicFramePr>
            <p:nvPr/>
          </p:nvGraphicFramePr>
          <p:xfrm>
            <a:off x="2154" y="1162"/>
            <a:ext cx="1951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98" name="Equation" r:id="rId3" imgW="1270000" imgH="279400" progId="Equation.3">
                    <p:embed/>
                  </p:oleObj>
                </mc:Choice>
                <mc:Fallback>
                  <p:oleObj name="Equation" r:id="rId3" imgW="1270000" imgH="279400" progId="Equation.3">
                    <p:embed/>
                    <p:pic>
                      <p:nvPicPr>
                        <p:cNvPr id="7375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162"/>
                          <a:ext cx="1951" cy="424"/>
                        </a:xfrm>
                        <a:prstGeom prst="rect">
                          <a:avLst/>
                        </a:prstGeom>
                        <a:solidFill>
                          <a:srgbClr val="99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1030288" y="2862263"/>
            <a:ext cx="6565900" cy="609600"/>
            <a:chOff x="385" y="1773"/>
            <a:chExt cx="4136" cy="384"/>
          </a:xfrm>
        </p:grpSpPr>
        <p:sp>
          <p:nvSpPr>
            <p:cNvPr id="73750" name="Rectangle 7"/>
            <p:cNvSpPr>
              <a:spLocks noChangeArrowheads="1"/>
            </p:cNvSpPr>
            <p:nvPr/>
          </p:nvSpPr>
          <p:spPr bwMode="auto">
            <a:xfrm>
              <a:off x="385" y="1797"/>
              <a:ext cx="29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>
                  <a:latin typeface="Angsana New" panose="02020603050405020304" pitchFamily="18" charset="-34"/>
                </a:rPr>
                <a:t>3.</a:t>
              </a:r>
              <a:r>
                <a:rPr lang="th-TH" altLang="en-US" sz="2800">
                  <a:latin typeface="Angsana New" panose="02020603050405020304" pitchFamily="18" charset="-34"/>
                </a:rPr>
                <a:t> ฟังก์ชันที่มีฟังก์ชันผกผันประกอบอยู่ด้วย เช่น </a:t>
              </a:r>
            </a:p>
          </p:txBody>
        </p:sp>
        <p:graphicFrame>
          <p:nvGraphicFramePr>
            <p:cNvPr id="73751" name="Object 6"/>
            <p:cNvGraphicFramePr>
              <a:graphicFrameLocks noChangeAspect="1"/>
            </p:cNvGraphicFramePr>
            <p:nvPr/>
          </p:nvGraphicFramePr>
          <p:xfrm>
            <a:off x="3342" y="177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99" name="Equation" r:id="rId5" imgW="850531" imgH="279279" progId="Equation.3">
                    <p:embed/>
                  </p:oleObj>
                </mc:Choice>
                <mc:Fallback>
                  <p:oleObj name="Equation" r:id="rId5" imgW="850531" imgH="279279" progId="Equation.3">
                    <p:embed/>
                    <p:pic>
                      <p:nvPicPr>
                        <p:cNvPr id="7375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2" y="1773"/>
                          <a:ext cx="1179" cy="38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042988" y="5521325"/>
            <a:ext cx="6815137" cy="644525"/>
            <a:chOff x="385" y="3432"/>
            <a:chExt cx="4293" cy="406"/>
          </a:xfrm>
        </p:grpSpPr>
        <p:sp>
          <p:nvSpPr>
            <p:cNvPr id="73748" name="Rectangle 13"/>
            <p:cNvSpPr>
              <a:spLocks noChangeArrowheads="1"/>
            </p:cNvSpPr>
            <p:nvPr/>
          </p:nvSpPr>
          <p:spPr bwMode="auto">
            <a:xfrm>
              <a:off x="385" y="3459"/>
              <a:ext cx="21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>
                  <a:latin typeface="Angsana New" panose="02020603050405020304" pitchFamily="18" charset="-34"/>
                </a:rPr>
                <a:t>5.</a:t>
              </a:r>
              <a:r>
                <a:rPr lang="th-TH" altLang="en-US" sz="2800">
                  <a:latin typeface="Angsana New" panose="02020603050405020304" pitchFamily="18" charset="-34"/>
                </a:rPr>
                <a:t> ฟังก์ชันตรีโกณมิติยกกำลัง เช่น </a:t>
              </a:r>
            </a:p>
          </p:txBody>
        </p:sp>
        <p:graphicFrame>
          <p:nvGraphicFramePr>
            <p:cNvPr id="73749" name="Object 12"/>
            <p:cNvGraphicFramePr>
              <a:graphicFrameLocks noChangeAspect="1"/>
            </p:cNvGraphicFramePr>
            <p:nvPr/>
          </p:nvGraphicFramePr>
          <p:xfrm>
            <a:off x="2509" y="3432"/>
            <a:ext cx="2169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0" name="Equation" r:id="rId7" imgW="1473200" imgH="279400" progId="Equation.3">
                    <p:embed/>
                  </p:oleObj>
                </mc:Choice>
                <mc:Fallback>
                  <p:oleObj name="Equation" r:id="rId7" imgW="1473200" imgH="279400" progId="Equation.3">
                    <p:embed/>
                    <p:pic>
                      <p:nvPicPr>
                        <p:cNvPr id="7374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" y="3432"/>
                          <a:ext cx="2169" cy="406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1042988" y="3763963"/>
            <a:ext cx="7705725" cy="1373187"/>
            <a:chOff x="657" y="2371"/>
            <a:chExt cx="4854" cy="865"/>
          </a:xfrm>
        </p:grpSpPr>
        <p:sp>
          <p:nvSpPr>
            <p:cNvPr id="73738" name="Rectangle 15"/>
            <p:cNvSpPr>
              <a:spLocks noChangeArrowheads="1"/>
            </p:cNvSpPr>
            <p:nvPr/>
          </p:nvSpPr>
          <p:spPr bwMode="auto">
            <a:xfrm>
              <a:off x="657" y="2371"/>
              <a:ext cx="4854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>
                  <a:latin typeface="Angsana New" panose="02020603050405020304" pitchFamily="18" charset="-34"/>
                </a:rPr>
                <a:t>4.</a:t>
              </a:r>
              <a:r>
                <a:rPr lang="th-TH" altLang="en-US" sz="2800">
                  <a:latin typeface="Angsana New" panose="02020603050405020304" pitchFamily="18" charset="-34"/>
                </a:rPr>
                <a:t>  ฟังก์ชันที่เป็นผลคูณของ           กับ            หรือ           กับ                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th-TH" altLang="en-US" sz="2800">
                  <a:latin typeface="Angsana New" panose="02020603050405020304" pitchFamily="18" charset="-34"/>
                </a:rPr>
                <a:t>ที่กำลังของ           หรือ            เป็นจำนวนคู่ แต่กำลังของ             กับ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th-TH" altLang="en-US" sz="2800">
                  <a:latin typeface="Angsana New" panose="02020603050405020304" pitchFamily="18" charset="-34"/>
                </a:rPr>
                <a:t> เป็นจำนวนคี่ เช่น </a:t>
              </a:r>
            </a:p>
          </p:txBody>
        </p:sp>
        <p:graphicFrame>
          <p:nvGraphicFramePr>
            <p:cNvPr id="73739" name="Object 16"/>
            <p:cNvGraphicFramePr>
              <a:graphicFrameLocks noChangeAspect="1"/>
            </p:cNvGraphicFramePr>
            <p:nvPr/>
          </p:nvGraphicFramePr>
          <p:xfrm>
            <a:off x="2322" y="2430"/>
            <a:ext cx="40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1" name="Equation" r:id="rId9" imgW="342603" imgH="164957" progId="Equation.3">
                    <p:embed/>
                  </p:oleObj>
                </mc:Choice>
                <mc:Fallback>
                  <p:oleObj name="Equation" r:id="rId9" imgW="342603" imgH="164957" progId="Equation.3">
                    <p:embed/>
                    <p:pic>
                      <p:nvPicPr>
                        <p:cNvPr id="73739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2430"/>
                          <a:ext cx="408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0" name="Object 17"/>
            <p:cNvGraphicFramePr>
              <a:graphicFrameLocks noChangeAspect="1"/>
            </p:cNvGraphicFramePr>
            <p:nvPr/>
          </p:nvGraphicFramePr>
          <p:xfrm>
            <a:off x="2944" y="2454"/>
            <a:ext cx="397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2" name="Equation" r:id="rId11" imgW="330200" imgH="139700" progId="Equation.3">
                    <p:embed/>
                  </p:oleObj>
                </mc:Choice>
                <mc:Fallback>
                  <p:oleObj name="Equation" r:id="rId11" imgW="330200" imgH="139700" progId="Equation.3">
                    <p:embed/>
                    <p:pic>
                      <p:nvPicPr>
                        <p:cNvPr id="7374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" y="2454"/>
                          <a:ext cx="397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1" name="Object 18"/>
            <p:cNvGraphicFramePr>
              <a:graphicFrameLocks noChangeAspect="1"/>
            </p:cNvGraphicFramePr>
            <p:nvPr/>
          </p:nvGraphicFramePr>
          <p:xfrm>
            <a:off x="3648" y="2433"/>
            <a:ext cx="397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3" name="Equation" r:id="rId13" imgW="330057" imgH="165028" progId="Equation.3">
                    <p:embed/>
                  </p:oleObj>
                </mc:Choice>
                <mc:Fallback>
                  <p:oleObj name="Equation" r:id="rId13" imgW="330057" imgH="165028" progId="Equation.3">
                    <p:embed/>
                    <p:pic>
                      <p:nvPicPr>
                        <p:cNvPr id="7374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433"/>
                          <a:ext cx="397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2" name="Object 19"/>
            <p:cNvGraphicFramePr>
              <a:graphicFrameLocks noChangeAspect="1"/>
            </p:cNvGraphicFramePr>
            <p:nvPr/>
          </p:nvGraphicFramePr>
          <p:xfrm>
            <a:off x="4275" y="2459"/>
            <a:ext cx="589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4" name="Equation" r:id="rId15" imgW="494870" imgH="164957" progId="Equation.3">
                    <p:embed/>
                  </p:oleObj>
                </mc:Choice>
                <mc:Fallback>
                  <p:oleObj name="Equation" r:id="rId15" imgW="494870" imgH="164957" progId="Equation.3">
                    <p:embed/>
                    <p:pic>
                      <p:nvPicPr>
                        <p:cNvPr id="73742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5" y="2459"/>
                          <a:ext cx="589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3" name="Object 20"/>
            <p:cNvGraphicFramePr>
              <a:graphicFrameLocks noChangeAspect="1"/>
            </p:cNvGraphicFramePr>
            <p:nvPr/>
          </p:nvGraphicFramePr>
          <p:xfrm>
            <a:off x="1380" y="2705"/>
            <a:ext cx="40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5" name="Equation" r:id="rId17" imgW="342603" imgH="164957" progId="Equation.3">
                    <p:embed/>
                  </p:oleObj>
                </mc:Choice>
                <mc:Fallback>
                  <p:oleObj name="Equation" r:id="rId17" imgW="342603" imgH="164957" progId="Equation.3">
                    <p:embed/>
                    <p:pic>
                      <p:nvPicPr>
                        <p:cNvPr id="73743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0" y="2705"/>
                          <a:ext cx="408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4" name="Object 21"/>
            <p:cNvGraphicFramePr>
              <a:graphicFrameLocks noChangeAspect="1"/>
            </p:cNvGraphicFramePr>
            <p:nvPr/>
          </p:nvGraphicFramePr>
          <p:xfrm>
            <a:off x="2063" y="2713"/>
            <a:ext cx="397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6" name="Equation" r:id="rId18" imgW="330057" imgH="165028" progId="Equation.3">
                    <p:embed/>
                  </p:oleObj>
                </mc:Choice>
                <mc:Fallback>
                  <p:oleObj name="Equation" r:id="rId18" imgW="330057" imgH="165028" progId="Equation.3">
                    <p:embed/>
                    <p:pic>
                      <p:nvPicPr>
                        <p:cNvPr id="7374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2713"/>
                          <a:ext cx="397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5" name="Object 22"/>
            <p:cNvGraphicFramePr>
              <a:graphicFrameLocks noChangeAspect="1"/>
            </p:cNvGraphicFramePr>
            <p:nvPr/>
          </p:nvGraphicFramePr>
          <p:xfrm>
            <a:off x="4051" y="2732"/>
            <a:ext cx="397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7" name="Equation" r:id="rId19" imgW="330200" imgH="139700" progId="Equation.3">
                    <p:embed/>
                  </p:oleObj>
                </mc:Choice>
                <mc:Fallback>
                  <p:oleObj name="Equation" r:id="rId19" imgW="330200" imgH="139700" progId="Equation.3">
                    <p:embed/>
                    <p:pic>
                      <p:nvPicPr>
                        <p:cNvPr id="73745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1" y="2732"/>
                          <a:ext cx="397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6" name="Object 23"/>
            <p:cNvGraphicFramePr>
              <a:graphicFrameLocks noChangeAspect="1"/>
            </p:cNvGraphicFramePr>
            <p:nvPr/>
          </p:nvGraphicFramePr>
          <p:xfrm>
            <a:off x="4731" y="2734"/>
            <a:ext cx="589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8" name="Equation" r:id="rId20" imgW="494870" imgH="164957" progId="Equation.3">
                    <p:embed/>
                  </p:oleObj>
                </mc:Choice>
                <mc:Fallback>
                  <p:oleObj name="Equation" r:id="rId20" imgW="494870" imgH="164957" progId="Equation.3">
                    <p:embed/>
                    <p:pic>
                      <p:nvPicPr>
                        <p:cNvPr id="73746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1" y="2734"/>
                          <a:ext cx="589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7" name="Object 24"/>
            <p:cNvGraphicFramePr>
              <a:graphicFrameLocks noChangeAspect="1"/>
            </p:cNvGraphicFramePr>
            <p:nvPr/>
          </p:nvGraphicFramePr>
          <p:xfrm>
            <a:off x="1796" y="2908"/>
            <a:ext cx="128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9" name="Equation" r:id="rId21" imgW="1079500" imgH="279400" progId="Equation.3">
                    <p:embed/>
                  </p:oleObj>
                </mc:Choice>
                <mc:Fallback>
                  <p:oleObj name="Equation" r:id="rId21" imgW="1079500" imgH="279400" progId="Equation.3">
                    <p:embed/>
                    <p:pic>
                      <p:nvPicPr>
                        <p:cNvPr id="73747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" y="2908"/>
                          <a:ext cx="1280" cy="328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34" name="Rectangle 28"/>
          <p:cNvSpPr>
            <a:spLocks noChangeArrowheads="1"/>
          </p:cNvSpPr>
          <p:nvPr/>
        </p:nvSpPr>
        <p:spPr bwMode="auto">
          <a:xfrm>
            <a:off x="2941638" y="747713"/>
            <a:ext cx="3267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4400" b="1" u="sng">
                <a:latin typeface="Angsana New" panose="02020603050405020304" pitchFamily="18" charset="-34"/>
              </a:rPr>
              <a:t>เทคนิคการอินทีเกรต</a:t>
            </a:r>
          </a:p>
        </p:txBody>
      </p:sp>
      <p:sp>
        <p:nvSpPr>
          <p:cNvPr id="73735" name="Rectangle 30"/>
          <p:cNvSpPr>
            <a:spLocks noChangeArrowheads="1"/>
          </p:cNvSpPr>
          <p:nvPr/>
        </p:nvSpPr>
        <p:spPr bwMode="auto">
          <a:xfrm>
            <a:off x="5054600" y="1844675"/>
            <a:ext cx="203200" cy="779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th-TH" altLang="en-US" sz="1800">
              <a:latin typeface="Angsana New" panose="02020603050405020304" pitchFamily="18" charset="-34"/>
            </a:endParaRPr>
          </a:p>
        </p:txBody>
      </p:sp>
      <p:sp>
        <p:nvSpPr>
          <p:cNvPr id="73736" name="Rectangle 31"/>
          <p:cNvSpPr>
            <a:spLocks noChangeArrowheads="1"/>
          </p:cNvSpPr>
          <p:nvPr/>
        </p:nvSpPr>
        <p:spPr bwMode="auto">
          <a:xfrm>
            <a:off x="5915025" y="5457825"/>
            <a:ext cx="203200" cy="779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th-TH" altLang="en-US" sz="1800">
              <a:latin typeface="Angsana New" panose="02020603050405020304" pitchFamily="18" charset="-34"/>
            </a:endParaRPr>
          </a:p>
        </p:txBody>
      </p:sp>
      <p:sp>
        <p:nvSpPr>
          <p:cNvPr id="73737" name="ตัวยึดหมายเลขภาพนิ่ง 2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8BE76F1-27BF-432E-A219-A36FA08EA9EC}" type="slidenum">
              <a:rPr lang="en-US" altLang="en-US" sz="1000" smtClean="0">
                <a:latin typeface="Angsana New" panose="02020603050405020304" pitchFamily="18" charset="-34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7</a:t>
            </a:fld>
            <a:endParaRPr lang="th-TH" altLang="en-US" sz="1000" smtClean="0">
              <a:latin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267747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5"/>
          <p:cNvSpPr>
            <a:spLocks noChangeArrowheads="1"/>
          </p:cNvSpPr>
          <p:nvPr/>
        </p:nvSpPr>
        <p:spPr bwMode="auto">
          <a:xfrm>
            <a:off x="2915816" y="116632"/>
            <a:ext cx="3267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4400" b="1" u="sng" dirty="0">
                <a:latin typeface="Angsana New" panose="02020603050405020304" pitchFamily="18" charset="-34"/>
              </a:rPr>
              <a:t>เทคนิคการอินทีเกรต</a:t>
            </a:r>
          </a:p>
        </p:txBody>
      </p:sp>
      <p:sp>
        <p:nvSpPr>
          <p:cNvPr id="74755" name="Rectangle 26"/>
          <p:cNvSpPr>
            <a:spLocks noChangeArrowheads="1"/>
          </p:cNvSpPr>
          <p:nvPr/>
        </p:nvSpPr>
        <p:spPr bwMode="auto">
          <a:xfrm>
            <a:off x="407988" y="980728"/>
            <a:ext cx="2324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2800" b="1" u="sng">
                <a:latin typeface="Angsana New" panose="02020603050405020304" pitchFamily="18" charset="-34"/>
              </a:rPr>
              <a:t>หลักการแบ่ง </a:t>
            </a:r>
            <a:r>
              <a:rPr lang="en-US" altLang="en-US" sz="2800" b="1" u="sng">
                <a:latin typeface="Angsana New" panose="02020603050405020304" pitchFamily="18" charset="-34"/>
              </a:rPr>
              <a:t>u</a:t>
            </a:r>
            <a:r>
              <a:rPr lang="th-TH" altLang="en-US" sz="2800" b="1" u="sng">
                <a:latin typeface="Angsana New" panose="02020603050405020304" pitchFamily="18" charset="-34"/>
              </a:rPr>
              <a:t> และ</a:t>
            </a:r>
            <a:r>
              <a:rPr lang="en-US" altLang="en-US" sz="2800" b="1" u="sng">
                <a:latin typeface="Angsana New" panose="02020603050405020304" pitchFamily="18" charset="-34"/>
              </a:rPr>
              <a:t> dv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369888" y="2760315"/>
            <a:ext cx="8450262" cy="523875"/>
            <a:chOff x="228" y="2160"/>
            <a:chExt cx="5323" cy="330"/>
          </a:xfrm>
        </p:grpSpPr>
        <p:sp>
          <p:nvSpPr>
            <p:cNvPr id="74767" name="Rectangle 30"/>
            <p:cNvSpPr>
              <a:spLocks noChangeArrowheads="1"/>
            </p:cNvSpPr>
            <p:nvPr/>
          </p:nvSpPr>
          <p:spPr bwMode="auto">
            <a:xfrm>
              <a:off x="228" y="2160"/>
              <a:ext cx="44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dirty="0">
                  <a:latin typeface="Angsana New" panose="02020603050405020304" pitchFamily="18" charset="-34"/>
                </a:rPr>
                <a:t>2.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 ฟังก์ชัน</a:t>
              </a:r>
              <a:r>
                <a:rPr lang="th-TH" altLang="en-US" sz="2800" b="1" dirty="0">
                  <a:solidFill>
                    <a:srgbClr val="FF0000"/>
                  </a:solidFill>
                  <a:latin typeface="Angsana New" panose="02020603050405020304" pitchFamily="18" charset="-34"/>
                </a:rPr>
                <a:t>ชี้กำลัง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คูณกับ</a:t>
              </a:r>
              <a:r>
                <a:rPr lang="th-TH" altLang="en-US" sz="2800" b="1" dirty="0">
                  <a:solidFill>
                    <a:srgbClr val="FF0000"/>
                  </a:solidFill>
                  <a:latin typeface="Angsana New" panose="02020603050405020304" pitchFamily="18" charset="-34"/>
                </a:rPr>
                <a:t>ตรีโกณมิติ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 เลือก </a:t>
              </a:r>
              <a:r>
                <a:rPr lang="en-US" altLang="en-US" sz="2800" dirty="0">
                  <a:latin typeface="Angsana New" panose="02020603050405020304" pitchFamily="18" charset="-34"/>
                </a:rPr>
                <a:t>u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 อะไรก็ได้ ที่เหลือเป็น </a:t>
              </a:r>
              <a:r>
                <a:rPr lang="en-US" altLang="en-US" sz="2800" dirty="0">
                  <a:latin typeface="Angsana New" panose="02020603050405020304" pitchFamily="18" charset="-34"/>
                </a:rPr>
                <a:t>dv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 เช่น </a:t>
              </a:r>
            </a:p>
          </p:txBody>
        </p:sp>
        <p:graphicFrame>
          <p:nvGraphicFramePr>
            <p:cNvPr id="7476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2865850"/>
                </p:ext>
              </p:extLst>
            </p:nvPr>
          </p:nvGraphicFramePr>
          <p:xfrm>
            <a:off x="4629" y="2168"/>
            <a:ext cx="922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4" name="Equation" r:id="rId3" imgW="787400" imgH="279400" progId="Equation.3">
                    <p:embed/>
                  </p:oleObj>
                </mc:Choice>
                <mc:Fallback>
                  <p:oleObj name="Equation" r:id="rId3" imgW="787400" imgH="279400" progId="Equation.3">
                    <p:embed/>
                    <p:pic>
                      <p:nvPicPr>
                        <p:cNvPr id="74768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" y="2168"/>
                          <a:ext cx="922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361950" y="3539778"/>
            <a:ext cx="8437563" cy="968375"/>
            <a:chOff x="223" y="2515"/>
            <a:chExt cx="5315" cy="610"/>
          </a:xfrm>
        </p:grpSpPr>
        <p:sp>
          <p:nvSpPr>
            <p:cNvPr id="74765" name="Rectangle 32"/>
            <p:cNvSpPr>
              <a:spLocks noChangeArrowheads="1"/>
            </p:cNvSpPr>
            <p:nvPr/>
          </p:nvSpPr>
          <p:spPr bwMode="auto">
            <a:xfrm>
              <a:off x="223" y="2515"/>
              <a:ext cx="5315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dirty="0">
                  <a:latin typeface="Angsana New" panose="02020603050405020304" pitchFamily="18" charset="-34"/>
                </a:rPr>
                <a:t>3. </a:t>
              </a:r>
              <a:r>
                <a:rPr lang="th-TH" altLang="en-US" sz="2800" b="1" dirty="0">
                  <a:solidFill>
                    <a:srgbClr val="FF0000"/>
                  </a:solidFill>
                  <a:latin typeface="Angsana New" panose="02020603050405020304" pitchFamily="18" charset="-34"/>
                </a:rPr>
                <a:t>โพลิโนเมียล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คูณกับ</a:t>
              </a:r>
              <a:r>
                <a:rPr lang="th-TH" altLang="en-US" sz="2800" b="1" dirty="0">
                  <a:solidFill>
                    <a:srgbClr val="FF0000"/>
                  </a:solidFill>
                  <a:latin typeface="Angsana New" panose="02020603050405020304" pitchFamily="18" charset="-34"/>
                </a:rPr>
                <a:t>ฟังก์ชันลอการิทึม 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ให้เลือก </a:t>
              </a:r>
              <a:r>
                <a:rPr lang="en-US" altLang="en-US" sz="2800" b="1" dirty="0">
                  <a:latin typeface="Angsana New" panose="02020603050405020304" pitchFamily="18" charset="-34"/>
                </a:rPr>
                <a:t>u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 เป็นฟังก์ชันลอการิทึมที่เหลือเป็น </a:t>
              </a:r>
              <a:r>
                <a:rPr lang="en-US" altLang="en-US" sz="2800" b="1" dirty="0">
                  <a:latin typeface="Angsana New" panose="02020603050405020304" pitchFamily="18" charset="-34"/>
                </a:rPr>
                <a:t>dv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th-TH" altLang="en-US" sz="2800" dirty="0">
                  <a:latin typeface="Angsana New" panose="02020603050405020304" pitchFamily="18" charset="-34"/>
                </a:rPr>
                <a:t>     เช่น</a:t>
              </a:r>
            </a:p>
          </p:txBody>
        </p:sp>
        <p:graphicFrame>
          <p:nvGraphicFramePr>
            <p:cNvPr id="74766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6996396"/>
                </p:ext>
              </p:extLst>
            </p:nvPr>
          </p:nvGraphicFramePr>
          <p:xfrm>
            <a:off x="759" y="2803"/>
            <a:ext cx="78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5" name="Equation" r:id="rId5" imgW="672808" imgH="279279" progId="Equation.3">
                    <p:embed/>
                  </p:oleObj>
                </mc:Choice>
                <mc:Fallback>
                  <p:oleObj name="Equation" r:id="rId5" imgW="672808" imgH="279279" progId="Equation.3">
                    <p:embed/>
                    <p:pic>
                      <p:nvPicPr>
                        <p:cNvPr id="74766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2803"/>
                          <a:ext cx="788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331788" y="4684368"/>
            <a:ext cx="8126413" cy="976313"/>
            <a:chOff x="204" y="3100"/>
            <a:chExt cx="5119" cy="615"/>
          </a:xfrm>
        </p:grpSpPr>
        <p:sp>
          <p:nvSpPr>
            <p:cNvPr id="74763" name="Rectangle 34"/>
            <p:cNvSpPr>
              <a:spLocks noChangeArrowheads="1"/>
            </p:cNvSpPr>
            <p:nvPr/>
          </p:nvSpPr>
          <p:spPr bwMode="auto">
            <a:xfrm>
              <a:off x="204" y="3100"/>
              <a:ext cx="5119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dirty="0">
                  <a:latin typeface="Angsana New" panose="02020603050405020304" pitchFamily="18" charset="-34"/>
                </a:rPr>
                <a:t>4. 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ฟังก์ชันที่มี</a:t>
              </a:r>
              <a:r>
                <a:rPr lang="th-TH" altLang="en-US" sz="2800" b="1" dirty="0">
                  <a:solidFill>
                    <a:srgbClr val="FF0000"/>
                  </a:solidFill>
                  <a:latin typeface="Angsana New" panose="02020603050405020304" pitchFamily="18" charset="-34"/>
                </a:rPr>
                <a:t>ฟังก์ชันผกผัน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ประกอบอยู่ ให้เลือก </a:t>
              </a:r>
              <a:r>
                <a:rPr lang="en-US" altLang="en-US" sz="2800" dirty="0">
                  <a:latin typeface="Angsana New" panose="02020603050405020304" pitchFamily="18" charset="-34"/>
                </a:rPr>
                <a:t>u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 เป็นฟังก์ชันผกผัน ที่เหลือเป็น </a:t>
              </a:r>
              <a:r>
                <a:rPr lang="en-US" altLang="en-US" sz="2800" dirty="0">
                  <a:latin typeface="Angsana New" panose="02020603050405020304" pitchFamily="18" charset="-34"/>
                </a:rPr>
                <a:t>dv</a:t>
              </a:r>
              <a:endParaRPr lang="th-TH" altLang="en-US" sz="2800" dirty="0">
                <a:latin typeface="Angsana New" panose="02020603050405020304" pitchFamily="18" charset="-34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th-TH" altLang="en-US" sz="2800" dirty="0">
                  <a:latin typeface="Angsana New" panose="02020603050405020304" pitchFamily="18" charset="-34"/>
                </a:rPr>
                <a:t>     เช่น  </a:t>
              </a:r>
            </a:p>
          </p:txBody>
        </p:sp>
        <p:graphicFrame>
          <p:nvGraphicFramePr>
            <p:cNvPr id="7476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6536044"/>
                </p:ext>
              </p:extLst>
            </p:nvPr>
          </p:nvGraphicFramePr>
          <p:xfrm>
            <a:off x="743" y="3393"/>
            <a:ext cx="98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6" name="Equation" r:id="rId7" imgW="850531" imgH="279279" progId="Equation.3">
                    <p:embed/>
                  </p:oleObj>
                </mc:Choice>
                <mc:Fallback>
                  <p:oleObj name="Equation" r:id="rId7" imgW="850531" imgH="279279" progId="Equation.3">
                    <p:embed/>
                    <p:pic>
                      <p:nvPicPr>
                        <p:cNvPr id="74764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" y="3393"/>
                          <a:ext cx="988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759" name="Group 39"/>
          <p:cNvGrpSpPr>
            <a:grpSpLocks/>
          </p:cNvGrpSpPr>
          <p:nvPr/>
        </p:nvGrpSpPr>
        <p:grpSpPr bwMode="auto">
          <a:xfrm>
            <a:off x="373063" y="1607790"/>
            <a:ext cx="7643812" cy="969963"/>
            <a:chOff x="235" y="1512"/>
            <a:chExt cx="4815" cy="611"/>
          </a:xfrm>
        </p:grpSpPr>
        <p:sp>
          <p:nvSpPr>
            <p:cNvPr id="74761" name="Rectangle 28"/>
            <p:cNvSpPr>
              <a:spLocks noChangeArrowheads="1"/>
            </p:cNvSpPr>
            <p:nvPr/>
          </p:nvSpPr>
          <p:spPr bwMode="auto">
            <a:xfrm>
              <a:off x="235" y="1512"/>
              <a:ext cx="4815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dirty="0">
                  <a:latin typeface="Angsana New" panose="02020603050405020304" pitchFamily="18" charset="-34"/>
                </a:rPr>
                <a:t>1.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 </a:t>
              </a:r>
              <a:r>
                <a:rPr lang="th-TH" altLang="en-US" sz="2800" b="1" dirty="0">
                  <a:solidFill>
                    <a:srgbClr val="FF0000"/>
                  </a:solidFill>
                  <a:latin typeface="Angsana New" panose="02020603050405020304" pitchFamily="18" charset="-34"/>
                </a:rPr>
                <a:t>โพลิโนเมียล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คูณกับ</a:t>
              </a:r>
              <a:r>
                <a:rPr lang="th-TH" altLang="en-US" sz="2800" b="1" dirty="0">
                  <a:solidFill>
                    <a:srgbClr val="FF0000"/>
                  </a:solidFill>
                  <a:latin typeface="Angsana New" panose="02020603050405020304" pitchFamily="18" charset="-34"/>
                </a:rPr>
                <a:t>ตรีโกณมิติ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 หรือ </a:t>
              </a:r>
              <a:r>
                <a:rPr lang="th-TH" altLang="en-US" sz="2800" b="1" dirty="0">
                  <a:solidFill>
                    <a:srgbClr val="0070C0"/>
                  </a:solidFill>
                  <a:latin typeface="Angsana New" panose="02020603050405020304" pitchFamily="18" charset="-34"/>
                </a:rPr>
                <a:t>โพลิโนเมียล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คูณกับ</a:t>
              </a:r>
              <a:r>
                <a:rPr lang="th-TH" altLang="en-US" sz="2800" b="1" dirty="0">
                  <a:solidFill>
                    <a:srgbClr val="0070C0"/>
                  </a:solidFill>
                  <a:latin typeface="Angsana New" panose="02020603050405020304" pitchFamily="18" charset="-34"/>
                </a:rPr>
                <a:t>เลขชี้กำลัง 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ให้เลือก </a:t>
              </a:r>
              <a:r>
                <a:rPr lang="en-US" altLang="en-US" sz="2800" b="1" dirty="0">
                  <a:latin typeface="Angsana New" panose="02020603050405020304" pitchFamily="18" charset="-34"/>
                </a:rPr>
                <a:t>u</a:t>
              </a:r>
              <a:r>
                <a:rPr lang="en-US" altLang="en-US" sz="2800" dirty="0">
                  <a:latin typeface="Angsana New" panose="02020603050405020304" pitchFamily="18" charset="-34"/>
                </a:rPr>
                <a:t> </a:t>
              </a:r>
              <a:endParaRPr lang="th-TH" altLang="en-US" sz="2800" dirty="0">
                <a:latin typeface="Angsana New" panose="02020603050405020304" pitchFamily="18" charset="-34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th-TH" altLang="en-US" sz="2800" dirty="0">
                  <a:latin typeface="Angsana New" panose="02020603050405020304" pitchFamily="18" charset="-34"/>
                </a:rPr>
                <a:t>     เป็นโพลิโนเมียล และ</a:t>
              </a:r>
              <a:r>
                <a:rPr lang="en-US" altLang="en-US" sz="2800" dirty="0">
                  <a:latin typeface="Angsana New" panose="02020603050405020304" pitchFamily="18" charset="-34"/>
                </a:rPr>
                <a:t> 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ที่เหลือเป็น </a:t>
              </a:r>
              <a:r>
                <a:rPr lang="en-US" altLang="en-US" sz="2800" b="1" dirty="0">
                  <a:latin typeface="Angsana New" panose="02020603050405020304" pitchFamily="18" charset="-34"/>
                </a:rPr>
                <a:t>du</a:t>
              </a:r>
              <a:r>
                <a:rPr lang="th-TH" altLang="en-US" sz="2800" dirty="0">
                  <a:latin typeface="Angsana New" panose="02020603050405020304" pitchFamily="18" charset="-34"/>
                </a:rPr>
                <a:t> เช่น </a:t>
              </a:r>
            </a:p>
          </p:txBody>
        </p:sp>
        <p:graphicFrame>
          <p:nvGraphicFramePr>
            <p:cNvPr id="74762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8426858"/>
                </p:ext>
              </p:extLst>
            </p:nvPr>
          </p:nvGraphicFramePr>
          <p:xfrm>
            <a:off x="3068" y="1801"/>
            <a:ext cx="855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7" name="Equation" r:id="rId9" imgW="736600" imgH="279400" progId="Equation.3">
                    <p:embed/>
                  </p:oleObj>
                </mc:Choice>
                <mc:Fallback>
                  <p:oleObj name="Equation" r:id="rId9" imgW="736600" imgH="279400" progId="Equation.3">
                    <p:embed/>
                    <p:pic>
                      <p:nvPicPr>
                        <p:cNvPr id="74762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8" y="1801"/>
                          <a:ext cx="855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60" name="ตัวยึดหมายเลขภาพนิ่ง 1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FF247EC-C5E5-406C-A0E3-48DD2F6E3021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8</a:t>
            </a:fld>
            <a:endParaRPr lang="th-TH" altLang="en-US" sz="10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7659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4"/>
          <p:cNvSpPr>
            <a:spLocks noChangeArrowheads="1"/>
          </p:cNvSpPr>
          <p:nvPr/>
        </p:nvSpPr>
        <p:spPr bwMode="auto">
          <a:xfrm>
            <a:off x="2411413" y="722313"/>
            <a:ext cx="2212975" cy="762000"/>
          </a:xfrm>
          <a:prstGeom prst="rect">
            <a:avLst/>
          </a:prstGeom>
          <a:solidFill>
            <a:srgbClr val="FF99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4400" b="1">
                <a:latin typeface="Angsana New" panose="02020603050405020304" pitchFamily="18" charset="-34"/>
              </a:rPr>
              <a:t>การอินทีเกรต</a:t>
            </a:r>
          </a:p>
        </p:txBody>
      </p:sp>
      <p:sp>
        <p:nvSpPr>
          <p:cNvPr id="75779" name="Rectangle 5"/>
          <p:cNvSpPr>
            <a:spLocks noChangeArrowheads="1"/>
          </p:cNvSpPr>
          <p:nvPr/>
        </p:nvSpPr>
        <p:spPr bwMode="auto">
          <a:xfrm>
            <a:off x="369888" y="1120775"/>
            <a:ext cx="1196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u="sng">
                <a:latin typeface="Angsana New" panose="02020603050405020304" pitchFamily="18" charset="-34"/>
              </a:rPr>
              <a:t>1. </a:t>
            </a:r>
            <a:r>
              <a:rPr lang="th-TH" altLang="en-US" b="1" u="sng">
                <a:latin typeface="Angsana New" panose="02020603050405020304" pitchFamily="18" charset="-34"/>
              </a:rPr>
              <a:t>วิธีตรง</a:t>
            </a:r>
          </a:p>
        </p:txBody>
      </p:sp>
      <p:sp>
        <p:nvSpPr>
          <p:cNvPr id="75780" name="Rectangle 7"/>
          <p:cNvSpPr>
            <a:spLocks noChangeArrowheads="1"/>
          </p:cNvSpPr>
          <p:nvPr/>
        </p:nvSpPr>
        <p:spPr bwMode="auto">
          <a:xfrm>
            <a:off x="611188" y="2036763"/>
            <a:ext cx="1816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2800" b="1" u="sng">
                <a:latin typeface="Angsana New" panose="02020603050405020304" pitchFamily="18" charset="-34"/>
                <a:cs typeface="Times New Roman" panose="02020603050405020304" pitchFamily="18" charset="0"/>
              </a:rPr>
              <a:t>ตัวอย่าง</a:t>
            </a:r>
            <a:r>
              <a:rPr lang="th-TH" altLang="en-US" sz="2800">
                <a:latin typeface="Angsana New" panose="02020603050405020304" pitchFamily="18" charset="-34"/>
                <a:cs typeface="Times New Roman" panose="02020603050405020304" pitchFamily="18" charset="0"/>
              </a:rPr>
              <a:t>  จงหาค่า</a:t>
            </a:r>
            <a:endParaRPr lang="th-TH" altLang="en-US" sz="280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5781" name="Object 6"/>
          <p:cNvGraphicFramePr>
            <a:graphicFrameLocks noChangeAspect="1"/>
          </p:cNvGraphicFramePr>
          <p:nvPr/>
        </p:nvGraphicFramePr>
        <p:xfrm>
          <a:off x="3003550" y="2011363"/>
          <a:ext cx="10683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6" name="Equation" r:id="rId3" imgW="533169" imgH="279279" progId="Equation.3">
                  <p:embed/>
                </p:oleObj>
              </mc:Choice>
              <mc:Fallback>
                <p:oleObj name="Equation" r:id="rId3" imgW="533169" imgH="279279" progId="Equation.3">
                  <p:embed/>
                  <p:pic>
                    <p:nvPicPr>
                      <p:cNvPr id="757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011363"/>
                        <a:ext cx="106838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Rectangle 8"/>
          <p:cNvSpPr>
            <a:spLocks noChangeArrowheads="1"/>
          </p:cNvSpPr>
          <p:nvPr/>
        </p:nvSpPr>
        <p:spPr bwMode="auto">
          <a:xfrm>
            <a:off x="827088" y="256063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Angsana New" panose="02020603050405020304" pitchFamily="18" charset="-34"/>
              </a:rPr>
              <a:t>1. </a:t>
            </a:r>
            <a:r>
              <a:rPr lang="th-TH" altLang="en-US" sz="2800">
                <a:latin typeface="Angsana New" panose="02020603050405020304" pitchFamily="18" charset="-34"/>
              </a:rPr>
              <a:t>เลือก </a:t>
            </a:r>
            <a:r>
              <a:rPr lang="en-US" altLang="en-US" sz="2800">
                <a:latin typeface="Angsana New" panose="02020603050405020304" pitchFamily="18" charset="-34"/>
              </a:rPr>
              <a:t>u </a:t>
            </a:r>
            <a:r>
              <a:rPr lang="th-TH" altLang="en-US" sz="2800">
                <a:latin typeface="Angsana New" panose="02020603050405020304" pitchFamily="18" charset="-34"/>
              </a:rPr>
              <a:t>และ</a:t>
            </a:r>
            <a:r>
              <a:rPr lang="en-US" altLang="en-US" sz="2800">
                <a:latin typeface="Angsana New" panose="02020603050405020304" pitchFamily="18" charset="-34"/>
              </a:rPr>
              <a:t> dv</a:t>
            </a:r>
          </a:p>
        </p:txBody>
      </p:sp>
      <p:graphicFrame>
        <p:nvGraphicFramePr>
          <p:cNvPr id="58371" name="Object 27"/>
          <p:cNvGraphicFramePr>
            <a:graphicFrameLocks noChangeAspect="1"/>
          </p:cNvGraphicFramePr>
          <p:nvPr/>
        </p:nvGraphicFramePr>
        <p:xfrm>
          <a:off x="2332038" y="3251200"/>
          <a:ext cx="9890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7" name="Equation" r:id="rId5" imgW="494870" imgH="177646" progId="Equation.3">
                  <p:embed/>
                </p:oleObj>
              </mc:Choice>
              <mc:Fallback>
                <p:oleObj name="Equation" r:id="rId5" imgW="494870" imgH="177646" progId="Equation.3">
                  <p:embed/>
                  <p:pic>
                    <p:nvPicPr>
                      <p:cNvPr id="5837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3251200"/>
                        <a:ext cx="9890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28"/>
          <p:cNvGraphicFramePr>
            <a:graphicFrameLocks noChangeAspect="1"/>
          </p:cNvGraphicFramePr>
          <p:nvPr/>
        </p:nvGraphicFramePr>
        <p:xfrm>
          <a:off x="2195513" y="4713288"/>
          <a:ext cx="13700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8" name="Equation" r:id="rId7" imgW="685502" imgH="177723" progId="Equation.3">
                  <p:embed/>
                </p:oleObj>
              </mc:Choice>
              <mc:Fallback>
                <p:oleObj name="Equation" r:id="rId7" imgW="685502" imgH="177723" progId="Equation.3">
                  <p:embed/>
                  <p:pic>
                    <p:nvPicPr>
                      <p:cNvPr id="5837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713288"/>
                        <a:ext cx="13700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29"/>
          <p:cNvGraphicFramePr>
            <a:graphicFrameLocks noChangeAspect="1"/>
          </p:cNvGraphicFramePr>
          <p:nvPr/>
        </p:nvGraphicFramePr>
        <p:xfrm>
          <a:off x="2581275" y="5357813"/>
          <a:ext cx="8651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9" name="Equation" r:id="rId9" imgW="431613" imgH="393529" progId="Equation.3">
                  <p:embed/>
                </p:oleObj>
              </mc:Choice>
              <mc:Fallback>
                <p:oleObj name="Equation" r:id="rId9" imgW="431613" imgH="393529" progId="Equation.3">
                  <p:embed/>
                  <p:pic>
                    <p:nvPicPr>
                      <p:cNvPr id="5837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5357813"/>
                        <a:ext cx="86518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30"/>
          <p:cNvGraphicFramePr>
            <a:graphicFrameLocks noChangeAspect="1"/>
          </p:cNvGraphicFramePr>
          <p:nvPr/>
        </p:nvGraphicFramePr>
        <p:xfrm>
          <a:off x="5068888" y="3251200"/>
          <a:ext cx="1016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0" name="Equation" r:id="rId11" imgW="507780" imgH="177723" progId="Equation.3">
                  <p:embed/>
                </p:oleObj>
              </mc:Choice>
              <mc:Fallback>
                <p:oleObj name="Equation" r:id="rId11" imgW="507780" imgH="177723" progId="Equation.3">
                  <p:embed/>
                  <p:pic>
                    <p:nvPicPr>
                      <p:cNvPr id="5837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3251200"/>
                        <a:ext cx="1016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31"/>
          <p:cNvGraphicFramePr>
            <a:graphicFrameLocks noChangeAspect="1"/>
          </p:cNvGraphicFramePr>
          <p:nvPr/>
        </p:nvGraphicFramePr>
        <p:xfrm>
          <a:off x="5076825" y="4652963"/>
          <a:ext cx="12954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1" name="Equation" r:id="rId13" imgW="647700" imgH="279400" progId="Equation.3">
                  <p:embed/>
                </p:oleObj>
              </mc:Choice>
              <mc:Fallback>
                <p:oleObj name="Equation" r:id="rId13" imgW="647700" imgH="279400" progId="Equation.3">
                  <p:embed/>
                  <p:pic>
                    <p:nvPicPr>
                      <p:cNvPr id="5837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652963"/>
                        <a:ext cx="12954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32"/>
          <p:cNvGraphicFramePr>
            <a:graphicFrameLocks noChangeAspect="1"/>
          </p:cNvGraphicFramePr>
          <p:nvPr/>
        </p:nvGraphicFramePr>
        <p:xfrm>
          <a:off x="5437188" y="5662613"/>
          <a:ext cx="7175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2" name="Equation" r:id="rId15" imgW="355446" imgH="139639" progId="Equation.3">
                  <p:embed/>
                </p:oleObj>
              </mc:Choice>
              <mc:Fallback>
                <p:oleObj name="Equation" r:id="rId15" imgW="355446" imgH="139639" progId="Equation.3">
                  <p:embed/>
                  <p:pic>
                    <p:nvPicPr>
                      <p:cNvPr id="5837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5662613"/>
                        <a:ext cx="7175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33"/>
          <p:cNvSpPr txBox="1">
            <a:spLocks noChangeArrowheads="1"/>
          </p:cNvSpPr>
          <p:nvPr/>
        </p:nvSpPr>
        <p:spPr bwMode="auto">
          <a:xfrm>
            <a:off x="1285875" y="3197225"/>
            <a:ext cx="549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2800"/>
              <a:t>ให้ </a:t>
            </a:r>
          </a:p>
        </p:txBody>
      </p:sp>
      <p:sp>
        <p:nvSpPr>
          <p:cNvPr id="3" name="Text Box 34"/>
          <p:cNvSpPr txBox="1">
            <a:spLocks noChangeArrowheads="1"/>
          </p:cNvSpPr>
          <p:nvPr/>
        </p:nvSpPr>
        <p:spPr bwMode="auto">
          <a:xfrm>
            <a:off x="3916363" y="3168650"/>
            <a:ext cx="58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h-TH" altLang="en-US" sz="2800"/>
              <a:t>และ</a:t>
            </a:r>
          </a:p>
        </p:txBody>
      </p:sp>
      <p:sp>
        <p:nvSpPr>
          <p:cNvPr id="4" name="Rectangle 35"/>
          <p:cNvSpPr>
            <a:spLocks noChangeArrowheads="1"/>
          </p:cNvSpPr>
          <p:nvPr/>
        </p:nvSpPr>
        <p:spPr bwMode="auto">
          <a:xfrm>
            <a:off x="827088" y="3917950"/>
            <a:ext cx="6497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Angsana New" panose="02020603050405020304" pitchFamily="18" charset="-34"/>
              </a:rPr>
              <a:t>2. </a:t>
            </a:r>
            <a:r>
              <a:rPr lang="th-TH" altLang="en-US" sz="2800" dirty="0">
                <a:latin typeface="Angsana New" panose="02020603050405020304" pitchFamily="18" charset="-34"/>
              </a:rPr>
              <a:t>หา </a:t>
            </a:r>
            <a:r>
              <a:rPr lang="en-US" altLang="en-US" sz="2800" dirty="0">
                <a:latin typeface="Angsana New" panose="02020603050405020304" pitchFamily="18" charset="-34"/>
              </a:rPr>
              <a:t>du</a:t>
            </a:r>
            <a:r>
              <a:rPr lang="th-TH" altLang="en-US" sz="2800" dirty="0">
                <a:latin typeface="Angsana New" panose="02020603050405020304" pitchFamily="18" charset="-34"/>
              </a:rPr>
              <a:t> โดยเอา </a:t>
            </a:r>
            <a:r>
              <a:rPr lang="en-US" altLang="en-US" sz="2800" dirty="0">
                <a:latin typeface="Angsana New" panose="02020603050405020304" pitchFamily="18" charset="-34"/>
              </a:rPr>
              <a:t>u </a:t>
            </a:r>
            <a:r>
              <a:rPr lang="th-TH" altLang="en-US" sz="2800" dirty="0">
                <a:latin typeface="Angsana New" panose="02020603050405020304" pitchFamily="18" charset="-34"/>
              </a:rPr>
              <a:t>ไปหาอนุพันธ์ และหา </a:t>
            </a:r>
            <a:r>
              <a:rPr lang="en-US" altLang="en-US" sz="2800" dirty="0">
                <a:latin typeface="Angsana New" panose="02020603050405020304" pitchFamily="18" charset="-34"/>
              </a:rPr>
              <a:t>v </a:t>
            </a:r>
            <a:r>
              <a:rPr lang="th-TH" altLang="en-US" sz="2800" dirty="0">
                <a:latin typeface="Angsana New" panose="02020603050405020304" pitchFamily="18" charset="-34"/>
              </a:rPr>
              <a:t>โดยเอา </a:t>
            </a:r>
            <a:r>
              <a:rPr lang="en-US" altLang="en-US" sz="2800" dirty="0">
                <a:latin typeface="Angsana New" panose="02020603050405020304" pitchFamily="18" charset="-34"/>
              </a:rPr>
              <a:t>dv </a:t>
            </a:r>
            <a:r>
              <a:rPr lang="th-TH" altLang="en-US" sz="2800" dirty="0">
                <a:latin typeface="Angsana New" panose="02020603050405020304" pitchFamily="18" charset="-34"/>
              </a:rPr>
              <a:t>ไปอินทีเกรต</a:t>
            </a:r>
          </a:p>
        </p:txBody>
      </p:sp>
      <p:grpSp>
        <p:nvGrpSpPr>
          <p:cNvPr id="75792" name="Group 37"/>
          <p:cNvGrpSpPr>
            <a:grpSpLocks/>
          </p:cNvGrpSpPr>
          <p:nvPr/>
        </p:nvGrpSpPr>
        <p:grpSpPr bwMode="auto">
          <a:xfrm>
            <a:off x="5651500" y="585788"/>
            <a:ext cx="3024188" cy="1042987"/>
            <a:chOff x="3296" y="1017"/>
            <a:chExt cx="1905" cy="657"/>
          </a:xfrm>
        </p:grpSpPr>
        <p:graphicFrame>
          <p:nvGraphicFramePr>
            <p:cNvPr id="75795" name="Object 25"/>
            <p:cNvGraphicFramePr>
              <a:graphicFrameLocks noChangeAspect="1"/>
            </p:cNvGraphicFramePr>
            <p:nvPr/>
          </p:nvGraphicFramePr>
          <p:xfrm>
            <a:off x="3296" y="1298"/>
            <a:ext cx="1905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13" name="Equation" r:id="rId17" imgW="1117600" imgH="279400" progId="Equation.3">
                    <p:embed/>
                  </p:oleObj>
                </mc:Choice>
                <mc:Fallback>
                  <p:oleObj name="Equation" r:id="rId17" imgW="1117600" imgH="279400" progId="Equation.3">
                    <p:embed/>
                    <p:pic>
                      <p:nvPicPr>
                        <p:cNvPr id="7579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" y="1298"/>
                          <a:ext cx="1905" cy="376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6" name="Rectangle 36"/>
            <p:cNvSpPr>
              <a:spLocks noChangeArrowheads="1"/>
            </p:cNvSpPr>
            <p:nvPr/>
          </p:nvSpPr>
          <p:spPr bwMode="auto">
            <a:xfrm>
              <a:off x="4040" y="1017"/>
              <a:ext cx="382" cy="327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ngsana New" panose="02020603050405020304" pitchFamily="18" charset="-34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th-TH" altLang="en-US" sz="2800" b="1" u="sng">
                  <a:latin typeface="Angsana New" panose="02020603050405020304" pitchFamily="18" charset="-34"/>
                  <a:cs typeface="Times New Roman" panose="02020603050405020304" pitchFamily="18" charset="0"/>
                </a:rPr>
                <a:t>สูตร</a:t>
              </a:r>
              <a:endParaRPr lang="th-TH" altLang="en-US" sz="28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8386" name="Line 38"/>
          <p:cNvSpPr>
            <a:spLocks noChangeShapeType="1"/>
          </p:cNvSpPr>
          <p:nvPr/>
        </p:nvSpPr>
        <p:spPr bwMode="auto">
          <a:xfrm>
            <a:off x="4427538" y="4581525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4" name="ตัวยึดหมายเลขภาพนิ่ง 1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9B6A56A-8CAA-416B-9507-5ADCBE5E1ED0}" type="slidenum">
              <a:rPr lang="en-US" altLang="en-US" sz="10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9</a:t>
            </a:fld>
            <a:endParaRPr lang="th-TH" altLang="en-US" sz="10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4215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07</TotalTime>
  <Words>1714</Words>
  <Application>Microsoft Office PowerPoint</Application>
  <PresentationFormat>On-screen Show (4:3)</PresentationFormat>
  <Paragraphs>254</Paragraphs>
  <Slides>1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7</vt:i4>
      </vt:variant>
    </vt:vector>
  </HeadingPairs>
  <TitlesOfParts>
    <vt:vector size="131" baseType="lpstr">
      <vt:lpstr>Angsana New</vt:lpstr>
      <vt:lpstr>Arial</vt:lpstr>
      <vt:lpstr>Calibri</vt:lpstr>
      <vt:lpstr>Calibri Light</vt:lpstr>
      <vt:lpstr>Cordia New</vt:lpstr>
      <vt:lpstr>TH Krub</vt:lpstr>
      <vt:lpstr>TH Mali Grade 6</vt:lpstr>
      <vt:lpstr>TH SarabunPSK</vt:lpstr>
      <vt:lpstr>Times New Roman</vt:lpstr>
      <vt:lpstr>Wingdings</vt:lpstr>
      <vt:lpstr>Office Theme</vt:lpstr>
      <vt:lpstr>Equation</vt:lpstr>
      <vt:lpstr>สมการ</vt:lpstr>
      <vt:lpstr>MathType 7.0 Equation</vt:lpstr>
      <vt:lpstr>การอินทีเกรต (Integration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อินทีเกรต</dc:title>
  <dc:creator>HP</dc:creator>
  <cp:lastModifiedBy>PC</cp:lastModifiedBy>
  <cp:revision>231</cp:revision>
  <dcterms:created xsi:type="dcterms:W3CDTF">2015-03-31T02:18:52Z</dcterms:created>
  <dcterms:modified xsi:type="dcterms:W3CDTF">2025-09-15T01:58:25Z</dcterms:modified>
</cp:coreProperties>
</file>